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8867A03" w14:textId="77777777" w:rsidR="00543017" w:rsidRPr="00543017" w:rsidRDefault="00543017" w:rsidP="00543017">
      <w:pPr>
        <w:jc w:val="center"/>
        <w:rPr>
          <w:rFonts w:eastAsia="Times New Roman"/>
          <w:b/>
          <w:sz w:val="40"/>
          <w:szCs w:val="40"/>
        </w:rPr>
      </w:pPr>
      <w:r w:rsidRPr="00543017">
        <w:rPr>
          <w:rFonts w:eastAsia="Times New Roman"/>
          <w:b/>
          <w:sz w:val="40"/>
          <w:szCs w:val="40"/>
        </w:rPr>
        <w:t>200 bài toán khó lớp 2</w:t>
      </w:r>
    </w:p>
    <w:p w14:paraId="6A03A06D" w14:textId="77777777" w:rsidR="00543017" w:rsidRPr="00543017" w:rsidRDefault="00543017" w:rsidP="00543017">
      <w:pPr>
        <w:rPr>
          <w:rFonts w:eastAsia="Times New Roman"/>
        </w:rPr>
      </w:pPr>
      <w:r w:rsidRPr="00543017">
        <w:rPr>
          <w:rFonts w:eastAsia="Times New Roman"/>
          <w:b/>
        </w:rPr>
        <w:t xml:space="preserve">Bài 1 : </w:t>
      </w:r>
      <w:r w:rsidRPr="00543017">
        <w:rPr>
          <w:rFonts w:eastAsia="Times New Roman"/>
        </w:rPr>
        <w:t>Từ 3 chữ số 3, 5 , 6 . Em hãy viết tất cả các số có hai chữ số có thể đư</w:t>
      </w:r>
      <w:r w:rsidRPr="00543017">
        <w:rPr>
          <w:rFonts w:eastAsia="Times New Roman"/>
        </w:rPr>
        <w:softHyphen/>
        <w:t>ợc</w:t>
      </w:r>
    </w:p>
    <w:p w14:paraId="282E5F8C" w14:textId="77777777" w:rsidR="00543017" w:rsidRPr="00543017" w:rsidRDefault="00543017" w:rsidP="00543017">
      <w:pPr>
        <w:jc w:val="center"/>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24898A4E" w14:textId="77777777" w:rsidTr="00526366">
        <w:tc>
          <w:tcPr>
            <w:tcW w:w="10488" w:type="dxa"/>
            <w:tcBorders>
              <w:left w:val="nil"/>
              <w:right w:val="nil"/>
            </w:tcBorders>
          </w:tcPr>
          <w:p w14:paraId="1614518F" w14:textId="77777777" w:rsidR="00543017" w:rsidRPr="00543017" w:rsidRDefault="00543017" w:rsidP="00543017">
            <w:pPr>
              <w:spacing w:line="360" w:lineRule="auto"/>
              <w:rPr>
                <w:rFonts w:eastAsia="Times New Roman"/>
              </w:rPr>
            </w:pPr>
          </w:p>
        </w:tc>
      </w:tr>
      <w:tr w:rsidR="00543017" w:rsidRPr="00543017" w14:paraId="472E1978" w14:textId="77777777" w:rsidTr="00526366">
        <w:tc>
          <w:tcPr>
            <w:tcW w:w="10488" w:type="dxa"/>
            <w:tcBorders>
              <w:left w:val="nil"/>
              <w:right w:val="nil"/>
            </w:tcBorders>
          </w:tcPr>
          <w:p w14:paraId="4B8BA462" w14:textId="77777777" w:rsidR="00543017" w:rsidRPr="00543017" w:rsidRDefault="00543017" w:rsidP="00543017">
            <w:pPr>
              <w:spacing w:line="360" w:lineRule="auto"/>
              <w:rPr>
                <w:rFonts w:eastAsia="Times New Roman"/>
              </w:rPr>
            </w:pPr>
          </w:p>
        </w:tc>
      </w:tr>
    </w:tbl>
    <w:p w14:paraId="4E93F094" w14:textId="77777777" w:rsidR="00543017" w:rsidRPr="00543017" w:rsidRDefault="00543017" w:rsidP="00543017">
      <w:pPr>
        <w:rPr>
          <w:rFonts w:eastAsia="Times New Roman"/>
        </w:rPr>
      </w:pPr>
    </w:p>
    <w:p w14:paraId="1C812B65" w14:textId="77777777"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Hãy viết các số có hai chữ số sao cho mỗi số chỉ có 1 chữ số 5 </w:t>
      </w:r>
    </w:p>
    <w:p w14:paraId="226A7C10" w14:textId="77777777" w:rsidR="00543017" w:rsidRPr="00543017" w:rsidRDefault="00543017" w:rsidP="00543017">
      <w:pPr>
        <w:rPr>
          <w:rFonts w:eastAsia="Times New Roman"/>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45"/>
      </w:tblGrid>
      <w:tr w:rsidR="00543017" w:rsidRPr="00543017" w14:paraId="574E5893" w14:textId="77777777" w:rsidTr="00526366">
        <w:tc>
          <w:tcPr>
            <w:tcW w:w="10545" w:type="dxa"/>
            <w:tcBorders>
              <w:left w:val="nil"/>
              <w:right w:val="nil"/>
            </w:tcBorders>
          </w:tcPr>
          <w:p w14:paraId="6A263865" w14:textId="77777777" w:rsidR="00543017" w:rsidRPr="00543017" w:rsidRDefault="00543017" w:rsidP="00543017">
            <w:pPr>
              <w:spacing w:line="360" w:lineRule="auto"/>
              <w:ind w:left="-57" w:firstLine="57"/>
              <w:rPr>
                <w:rFonts w:eastAsia="Times New Roman"/>
              </w:rPr>
            </w:pPr>
          </w:p>
        </w:tc>
      </w:tr>
      <w:tr w:rsidR="00543017" w:rsidRPr="00543017" w14:paraId="330FA9C1" w14:textId="77777777" w:rsidTr="00526366">
        <w:tc>
          <w:tcPr>
            <w:tcW w:w="10545" w:type="dxa"/>
            <w:tcBorders>
              <w:left w:val="nil"/>
              <w:right w:val="nil"/>
            </w:tcBorders>
          </w:tcPr>
          <w:p w14:paraId="73A8F017" w14:textId="77777777" w:rsidR="00543017" w:rsidRPr="00543017" w:rsidRDefault="00543017" w:rsidP="00543017">
            <w:pPr>
              <w:spacing w:line="360" w:lineRule="auto"/>
              <w:rPr>
                <w:rFonts w:eastAsia="Times New Roman"/>
              </w:rPr>
            </w:pPr>
          </w:p>
        </w:tc>
      </w:tr>
    </w:tbl>
    <w:p w14:paraId="7AF00D47" w14:textId="77777777" w:rsidR="00543017" w:rsidRPr="00543017" w:rsidRDefault="00543017" w:rsidP="00543017">
      <w:pPr>
        <w:rPr>
          <w:rFonts w:eastAsia="Times New Roman"/>
        </w:rPr>
      </w:pPr>
    </w:p>
    <w:p w14:paraId="663A5786" w14:textId="77777777"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 xml:space="preserve">Từ 3 số 4 , 7 , 9 em hãy viết tất cả các số có hai chữ số khác nhau ( Ở mỗi số không có hai chữ số giống nhau ) </w:t>
      </w:r>
    </w:p>
    <w:p w14:paraId="673C9DE6" w14:textId="77777777" w:rsidR="00543017" w:rsidRPr="00543017" w:rsidRDefault="00543017" w:rsidP="00543017">
      <w:pPr>
        <w:rPr>
          <w:rFonts w:eastAsia="Times New Roman"/>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45"/>
      </w:tblGrid>
      <w:tr w:rsidR="00543017" w:rsidRPr="00543017" w14:paraId="73EF398F" w14:textId="77777777" w:rsidTr="00526366">
        <w:tc>
          <w:tcPr>
            <w:tcW w:w="10545" w:type="dxa"/>
            <w:tcBorders>
              <w:left w:val="nil"/>
              <w:right w:val="nil"/>
            </w:tcBorders>
          </w:tcPr>
          <w:p w14:paraId="1B8261D0" w14:textId="77777777" w:rsidR="00543017" w:rsidRPr="00543017" w:rsidRDefault="00543017" w:rsidP="00543017">
            <w:pPr>
              <w:spacing w:line="360" w:lineRule="auto"/>
              <w:rPr>
                <w:rFonts w:eastAsia="Times New Roman"/>
              </w:rPr>
            </w:pPr>
          </w:p>
        </w:tc>
      </w:tr>
      <w:tr w:rsidR="00543017" w:rsidRPr="00543017" w14:paraId="3A19EBA6" w14:textId="77777777" w:rsidTr="00526366">
        <w:tc>
          <w:tcPr>
            <w:tcW w:w="10545" w:type="dxa"/>
            <w:tcBorders>
              <w:left w:val="nil"/>
              <w:right w:val="nil"/>
            </w:tcBorders>
          </w:tcPr>
          <w:p w14:paraId="3B800A5A" w14:textId="77777777" w:rsidR="00543017" w:rsidRPr="00543017" w:rsidRDefault="00543017" w:rsidP="00543017">
            <w:pPr>
              <w:spacing w:line="360" w:lineRule="auto"/>
              <w:rPr>
                <w:rFonts w:eastAsia="Times New Roman"/>
              </w:rPr>
            </w:pPr>
          </w:p>
        </w:tc>
      </w:tr>
    </w:tbl>
    <w:p w14:paraId="0F7207B0" w14:textId="77777777" w:rsidR="00543017" w:rsidRPr="00543017" w:rsidRDefault="00543017" w:rsidP="00543017">
      <w:pPr>
        <w:rPr>
          <w:rFonts w:eastAsia="Times New Roman"/>
        </w:rPr>
      </w:pPr>
    </w:p>
    <w:p w14:paraId="249DB040" w14:textId="77777777"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 xml:space="preserve">Số x có bao nhiêu chữ số biết </w:t>
      </w:r>
      <w:r w:rsidRPr="00543017">
        <w:rPr>
          <w:rFonts w:eastAsia="Times New Roman"/>
          <w:lang w:val="pt-BR"/>
        </w:rPr>
        <w:br/>
        <w:t xml:space="preserve">a) x bé hơn 100 </w:t>
      </w:r>
    </w:p>
    <w:p w14:paraId="507F3B66" w14:textId="77777777" w:rsidR="00543017" w:rsidRPr="00543017" w:rsidRDefault="00543017" w:rsidP="00543017">
      <w:pPr>
        <w:rPr>
          <w:rFonts w:eastAsia="Times New Roman"/>
          <w:lang w:val="pt-BR"/>
        </w:rPr>
      </w:pPr>
      <w:r w:rsidRPr="00543017">
        <w:rPr>
          <w:rFonts w:eastAsia="Times New Roman"/>
          <w:lang w:val="pt-BR"/>
        </w:rPr>
        <w:t xml:space="preserve">b) x đứng liền sau một số có hai chữ số </w:t>
      </w:r>
    </w:p>
    <w:p w14:paraId="3C16A214" w14:textId="77777777" w:rsidR="00543017" w:rsidRPr="00543017" w:rsidRDefault="00543017" w:rsidP="00543017">
      <w:pPr>
        <w:rPr>
          <w:rFonts w:eastAsia="Times New Roman"/>
          <w:lang w:val="pt-BR"/>
        </w:rPr>
      </w:pPr>
    </w:p>
    <w:tbl>
      <w:tblPr>
        <w:tblW w:w="10545"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45"/>
      </w:tblGrid>
      <w:tr w:rsidR="00543017" w:rsidRPr="00543017" w14:paraId="0B878310" w14:textId="77777777" w:rsidTr="00526366">
        <w:tc>
          <w:tcPr>
            <w:tcW w:w="10545" w:type="dxa"/>
            <w:tcBorders>
              <w:left w:val="nil"/>
              <w:right w:val="nil"/>
            </w:tcBorders>
          </w:tcPr>
          <w:p w14:paraId="4B54B3EE" w14:textId="77777777" w:rsidR="00543017" w:rsidRPr="00543017" w:rsidRDefault="00543017" w:rsidP="00543017">
            <w:pPr>
              <w:spacing w:line="360" w:lineRule="auto"/>
              <w:ind w:left="-57" w:firstLine="57"/>
              <w:rPr>
                <w:rFonts w:eastAsia="Times New Roman"/>
                <w:lang w:val="pt-BR"/>
              </w:rPr>
            </w:pPr>
          </w:p>
        </w:tc>
      </w:tr>
      <w:tr w:rsidR="00543017" w:rsidRPr="00543017" w14:paraId="024A455D" w14:textId="77777777" w:rsidTr="00526366">
        <w:tc>
          <w:tcPr>
            <w:tcW w:w="10545" w:type="dxa"/>
            <w:tcBorders>
              <w:left w:val="nil"/>
              <w:right w:val="nil"/>
            </w:tcBorders>
          </w:tcPr>
          <w:p w14:paraId="68BBA8DE" w14:textId="77777777" w:rsidR="00543017" w:rsidRPr="00543017" w:rsidRDefault="00543017" w:rsidP="00543017">
            <w:pPr>
              <w:spacing w:line="360" w:lineRule="auto"/>
              <w:rPr>
                <w:rFonts w:eastAsia="Times New Roman"/>
                <w:lang w:val="pt-BR"/>
              </w:rPr>
            </w:pPr>
          </w:p>
        </w:tc>
      </w:tr>
      <w:tr w:rsidR="00543017" w:rsidRPr="00543017" w14:paraId="020C78FA" w14:textId="77777777" w:rsidTr="00526366">
        <w:tc>
          <w:tcPr>
            <w:tcW w:w="10545" w:type="dxa"/>
            <w:tcBorders>
              <w:left w:val="nil"/>
              <w:right w:val="nil"/>
            </w:tcBorders>
          </w:tcPr>
          <w:p w14:paraId="7653A5CC" w14:textId="77777777" w:rsidR="00543017" w:rsidRPr="00543017" w:rsidRDefault="00543017" w:rsidP="00543017">
            <w:pPr>
              <w:spacing w:line="360" w:lineRule="auto"/>
              <w:ind w:left="-57" w:firstLine="57"/>
              <w:rPr>
                <w:rFonts w:eastAsia="Times New Roman"/>
                <w:lang w:val="pt-BR"/>
              </w:rPr>
            </w:pPr>
          </w:p>
        </w:tc>
      </w:tr>
      <w:tr w:rsidR="00543017" w:rsidRPr="00543017" w14:paraId="48C71A13" w14:textId="77777777" w:rsidTr="00526366">
        <w:tc>
          <w:tcPr>
            <w:tcW w:w="10545" w:type="dxa"/>
            <w:tcBorders>
              <w:left w:val="nil"/>
              <w:right w:val="nil"/>
            </w:tcBorders>
          </w:tcPr>
          <w:p w14:paraId="3389CE96" w14:textId="77777777" w:rsidR="00543017" w:rsidRPr="00543017" w:rsidRDefault="00543017" w:rsidP="00543017">
            <w:pPr>
              <w:spacing w:line="360" w:lineRule="auto"/>
              <w:rPr>
                <w:rFonts w:eastAsia="Times New Roman"/>
                <w:lang w:val="pt-BR"/>
              </w:rPr>
            </w:pPr>
          </w:p>
        </w:tc>
      </w:tr>
    </w:tbl>
    <w:p w14:paraId="1940239F" w14:textId="77777777" w:rsidR="00543017" w:rsidRPr="00543017" w:rsidRDefault="00543017" w:rsidP="00543017">
      <w:pPr>
        <w:rPr>
          <w:rFonts w:eastAsia="Times New Roman"/>
          <w:b/>
          <w:lang w:val="pt-BR"/>
        </w:rPr>
      </w:pPr>
    </w:p>
    <w:p w14:paraId="4CA340A2" w14:textId="77777777" w:rsidR="00FF1DE3" w:rsidRDefault="00FF1DE3" w:rsidP="00543017">
      <w:pPr>
        <w:tabs>
          <w:tab w:val="left" w:pos="8130"/>
        </w:tabs>
        <w:rPr>
          <w:rFonts w:eastAsia="Times New Roman"/>
          <w:b/>
          <w:lang w:val="pt-BR"/>
        </w:rPr>
      </w:pPr>
    </w:p>
    <w:p w14:paraId="2DF377B2" w14:textId="77777777" w:rsidR="00FF1DE3" w:rsidRDefault="00FF1DE3" w:rsidP="00543017">
      <w:pPr>
        <w:tabs>
          <w:tab w:val="left" w:pos="8130"/>
        </w:tabs>
        <w:rPr>
          <w:rFonts w:eastAsia="Times New Roman"/>
          <w:b/>
          <w:lang w:val="pt-BR"/>
        </w:rPr>
      </w:pPr>
    </w:p>
    <w:p w14:paraId="7043B044" w14:textId="77777777" w:rsidR="00FF1DE3" w:rsidRDefault="00FF1DE3" w:rsidP="00543017">
      <w:pPr>
        <w:tabs>
          <w:tab w:val="left" w:pos="8130"/>
        </w:tabs>
        <w:rPr>
          <w:rFonts w:eastAsia="Times New Roman"/>
          <w:b/>
          <w:lang w:val="pt-BR"/>
        </w:rPr>
      </w:pPr>
    </w:p>
    <w:p w14:paraId="6FCE2147" w14:textId="77777777" w:rsidR="00FF1DE3" w:rsidRDefault="00FF1DE3" w:rsidP="00543017">
      <w:pPr>
        <w:tabs>
          <w:tab w:val="left" w:pos="8130"/>
        </w:tabs>
        <w:rPr>
          <w:rFonts w:eastAsia="Times New Roman"/>
          <w:b/>
          <w:lang w:val="pt-BR"/>
        </w:rPr>
      </w:pPr>
    </w:p>
    <w:p w14:paraId="51DF954E" w14:textId="77777777" w:rsidR="00FF1DE3" w:rsidRDefault="00FF1DE3" w:rsidP="00543017">
      <w:pPr>
        <w:tabs>
          <w:tab w:val="left" w:pos="8130"/>
        </w:tabs>
        <w:rPr>
          <w:rFonts w:eastAsia="Times New Roman"/>
          <w:b/>
          <w:lang w:val="pt-BR"/>
        </w:rPr>
      </w:pPr>
    </w:p>
    <w:p w14:paraId="096FBC90" w14:textId="77777777" w:rsidR="00FF1DE3" w:rsidRDefault="00FF1DE3" w:rsidP="00543017">
      <w:pPr>
        <w:tabs>
          <w:tab w:val="left" w:pos="8130"/>
        </w:tabs>
        <w:rPr>
          <w:rFonts w:eastAsia="Times New Roman"/>
          <w:b/>
          <w:lang w:val="pt-BR"/>
        </w:rPr>
      </w:pPr>
    </w:p>
    <w:p w14:paraId="1EA19105" w14:textId="77777777" w:rsidR="00FF1DE3" w:rsidRDefault="00FF1DE3" w:rsidP="00543017">
      <w:pPr>
        <w:tabs>
          <w:tab w:val="left" w:pos="8130"/>
        </w:tabs>
        <w:rPr>
          <w:rFonts w:eastAsia="Times New Roman"/>
          <w:b/>
          <w:lang w:val="pt-BR"/>
        </w:rPr>
      </w:pPr>
    </w:p>
    <w:p w14:paraId="374522D7" w14:textId="77777777" w:rsidR="00FF1DE3" w:rsidRDefault="00FF1DE3" w:rsidP="00543017">
      <w:pPr>
        <w:tabs>
          <w:tab w:val="left" w:pos="8130"/>
        </w:tabs>
        <w:rPr>
          <w:rFonts w:eastAsia="Times New Roman"/>
          <w:b/>
          <w:lang w:val="pt-BR"/>
        </w:rPr>
      </w:pPr>
    </w:p>
    <w:p w14:paraId="72566A85" w14:textId="77777777" w:rsidR="00FF1DE3" w:rsidRDefault="00FF1DE3" w:rsidP="00543017">
      <w:pPr>
        <w:tabs>
          <w:tab w:val="left" w:pos="8130"/>
        </w:tabs>
        <w:rPr>
          <w:rFonts w:eastAsia="Times New Roman"/>
          <w:b/>
          <w:lang w:val="pt-BR"/>
        </w:rPr>
      </w:pPr>
    </w:p>
    <w:p w14:paraId="7841570A" w14:textId="77777777" w:rsidR="00FF1DE3" w:rsidRDefault="00FF1DE3" w:rsidP="00543017">
      <w:pPr>
        <w:tabs>
          <w:tab w:val="left" w:pos="8130"/>
        </w:tabs>
        <w:rPr>
          <w:rFonts w:eastAsia="Times New Roman"/>
          <w:b/>
          <w:lang w:val="pt-BR"/>
        </w:rPr>
      </w:pPr>
    </w:p>
    <w:p w14:paraId="7DB51C08" w14:textId="77777777" w:rsidR="00FF1DE3" w:rsidRDefault="00FF1DE3" w:rsidP="00543017">
      <w:pPr>
        <w:tabs>
          <w:tab w:val="left" w:pos="8130"/>
        </w:tabs>
        <w:rPr>
          <w:rFonts w:eastAsia="Times New Roman"/>
          <w:b/>
          <w:lang w:val="pt-BR"/>
        </w:rPr>
      </w:pPr>
    </w:p>
    <w:p w14:paraId="2801536C" w14:textId="77777777" w:rsidR="00FF1DE3" w:rsidRDefault="00FF1DE3" w:rsidP="00543017">
      <w:pPr>
        <w:tabs>
          <w:tab w:val="left" w:pos="8130"/>
        </w:tabs>
        <w:rPr>
          <w:rFonts w:eastAsia="Times New Roman"/>
          <w:b/>
          <w:lang w:val="pt-BR"/>
        </w:rPr>
      </w:pPr>
    </w:p>
    <w:p w14:paraId="55EA1B18" w14:textId="77777777" w:rsidR="00543017" w:rsidRPr="00543017" w:rsidRDefault="00FF1DE3" w:rsidP="00543017">
      <w:pPr>
        <w:tabs>
          <w:tab w:val="left" w:pos="8130"/>
        </w:tabs>
        <w:rPr>
          <w:rFonts w:eastAsia="Times New Roman"/>
          <w:lang w:val="pt-BR"/>
        </w:rPr>
      </w:pPr>
      <w:r>
        <w:rPr>
          <w:rFonts w:eastAsia="Times New Roman"/>
          <w:noProof/>
          <w:lang w:val="en-US"/>
        </w:rPr>
        <w:pict w14:anchorId="6D27A7E4">
          <v:group id="_x0000_s29767" style="position:absolute;left:0;text-align:left;margin-left:153.9pt;margin-top:18.6pt;width:286.65pt;height:261.7pt;z-index:251660288" coordorigin="3759,9233" coordsize="5733,5234">
            <v:group id="_x0000_s29768" style="position:absolute;left:4101;top:9233;width:4845;height:4953" coordorigin="4101,9233" coordsize="4845,49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9769" type="#_x0000_t75" style="position:absolute;left:5787;top:10184;width:435;height:570">
                <v:imagedata r:id="rId9" o:title=""/>
              </v:shape>
              <v:line id="_x0000_s29770" style="position:absolute;flip:y" from="4102,10376" to="5869,11519">
                <v:stroke endarrow="block"/>
              </v:line>
              <v:line id="_x0000_s29771" style="position:absolute;flip:y" from="6153,9233" to="8718,10376">
                <v:stroke endarrow="block"/>
              </v:line>
              <v:line id="_x0000_s29772" style="position:absolute" from="4101,11518" to="5754,11899">
                <v:stroke endarrow="block"/>
              </v:line>
              <v:line id="_x0000_s29773" style="position:absolute" from="6096,11889" to="8775,13032">
                <v:stroke dashstyle="1 1" endarrow="block" endcap="round"/>
              </v:line>
              <v:line id="_x0000_s29774" style="position:absolute;flip:y" from="4158,12273" to="5754,13797">
                <v:stroke dashstyle="1 1" endarrow="block" endcap="round"/>
              </v:line>
              <v:line id="_x0000_s29775" style="position:absolute;flip:y" from="6040,9995" to="8776,11900">
                <v:stroke endarrow="block"/>
              </v:line>
              <v:line id="_x0000_s29776" style="position:absolute" from="4158,13864" to="5925,13864">
                <v:stroke dashstyle="1 1" endarrow="block" endcap="round"/>
              </v:line>
              <v:line id="_x0000_s29777" style="position:absolute" from="6267,13805" to="8946,14186">
                <v:stroke dashstyle="1 1" endarrow="block" endcap="round"/>
              </v:line>
              <v:line id="_x0000_s29778" style="position:absolute;flip:y" from="6154,11138" to="8776,13805">
                <v:stroke endarrow="block"/>
              </v:line>
              <v:line id="_x0000_s29779" style="position:absolute;flip:y" from="4159,10757" to="5926,13805">
                <v:stroke dashstyle="1 1" endarrow="block" endcap="round"/>
              </v:line>
              <v:line id="_x0000_s29780" style="position:absolute" from="6154,10757" to="8719,11900">
                <v:stroke dashstyle="1 1" endarrow="block" endcap="round"/>
              </v:line>
              <v:line id="_x0000_s29781" style="position:absolute" from="4101,11519" to="5811,13805">
                <v:stroke endarrow="block"/>
              </v:line>
              <v:shape id="_x0000_s29782" type="#_x0000_t75" style="position:absolute;left:5811;top:13424;width:405;height:525" wrapcoords="1600 2469 1600 18514 19200 18514 19200 2469 1600 2469">
                <v:imagedata r:id="rId10" o:title=""/>
              </v:shape>
            </v:group>
            <v:shape id="_x0000_s29783" type="#_x0000_t75" style="position:absolute;left:8832;top:13927;width:660;height:540" wrapcoords="2455 2400 2455 18600 18655 18600 18655 2400 2455 2400">
              <v:imagedata r:id="rId11" o:title=""/>
            </v:shape>
            <v:shape id="_x0000_s29784" type="#_x0000_t75" style="position:absolute;left:8685;top:11619;width:660;height:540" wrapcoords="2455 2400 2455 18600 18655 18600 18655 2400 2455 2400">
              <v:imagedata r:id="rId12" o:title=""/>
            </v:shape>
            <v:shape id="_x0000_s29785" type="#_x0000_t75" style="position:absolute;left:8760;top:12917;width:660;height:540" wrapcoords="2455 2400 2455 18600 18655 18600 18655 2400 2455 2400">
              <v:imagedata r:id="rId13" o:title=""/>
            </v:shape>
            <v:shape id="_x0000_s29786" type="#_x0000_t75" style="position:absolute;left:8700;top:10598;width:660;height:540" wrapcoords="2455 2400 2455 18600 18655 18600 18655 2400 2455 2400">
              <v:imagedata r:id="rId14" o:title=""/>
            </v:shape>
            <v:shape id="_x0000_s29787" type="#_x0000_t75" style="position:absolute;left:8700;top:9645;width:660;height:540" wrapcoords="2455 2400 2455 18600 18655 18600 18655 2400 2455 2400">
              <v:imagedata r:id="rId15" o:title=""/>
            </v:shape>
            <v:shape id="_x0000_s29788" type="#_x0000_t75" style="position:absolute;left:3873;top:13456;width:420;height:525" wrapcoords="1543 2469 1543 18514 18514 18514 18514 2469 1543 2469">
              <v:imagedata r:id="rId16" o:title=""/>
            </v:shape>
            <v:shape id="_x0000_s29789" type="#_x0000_t75" style="position:absolute;left:3759;top:11138;width:375;height:465" wrapcoords="864 2787 864 18813 19008 18813 19008 2787 864 2787">
              <v:imagedata r:id="rId17" o:title=""/>
            </v:shape>
            <v:shape id="_x0000_s29790" type="#_x0000_t75" style="position:absolute;left:5697;top:11756;width:390;height:525" wrapcoords="1662 2469 1662 18514 19938 18514 19938 2469 1662 2469">
              <v:imagedata r:id="rId18" o:title=""/>
            </v:shape>
          </v:group>
          <o:OLEObject Type="Embed" ProgID="Equation.DSMT4" ShapeID="_x0000_s29769" DrawAspect="Content" ObjectID="_1563118405" r:id="rId19"/>
          <o:OLEObject Type="Embed" ProgID="Equation.DSMT4" ShapeID="_x0000_s29782" DrawAspect="Content" ObjectID="_1563118406" r:id="rId20"/>
          <o:OLEObject Type="Embed" ProgID="Equation.DSMT4" ShapeID="_x0000_s29783" DrawAspect="Content" ObjectID="_1563118407" r:id="rId21"/>
          <o:OLEObject Type="Embed" ProgID="Equation.DSMT4" ShapeID="_x0000_s29784" DrawAspect="Content" ObjectID="_1563118408" r:id="rId22"/>
          <o:OLEObject Type="Embed" ProgID="Equation.DSMT4" ShapeID="_x0000_s29785" DrawAspect="Content" ObjectID="_1563118409" r:id="rId23"/>
          <o:OLEObject Type="Embed" ProgID="Equation.DSMT4" ShapeID="_x0000_s29786" DrawAspect="Content" ObjectID="_1563118410" r:id="rId24"/>
          <o:OLEObject Type="Embed" ProgID="Equation.DSMT4" ShapeID="_x0000_s29787" DrawAspect="Content" ObjectID="_1563118411" r:id="rId25"/>
          <o:OLEObject Type="Embed" ProgID="Equation.DSMT4" ShapeID="_x0000_s29788" DrawAspect="Content" ObjectID="_1563118412" r:id="rId26"/>
          <o:OLEObject Type="Embed" ProgID="Equation.DSMT4" ShapeID="_x0000_s29789" DrawAspect="Content" ObjectID="_1563118413" r:id="rId27"/>
          <o:OLEObject Type="Embed" ProgID="Equation.DSMT4" ShapeID="_x0000_s29790" DrawAspect="Content" ObjectID="_1563118414" r:id="rId28"/>
        </w:pict>
      </w:r>
      <w:r w:rsidR="00543017" w:rsidRPr="00543017">
        <w:rPr>
          <w:rFonts w:eastAsia="Times New Roman"/>
          <w:b/>
          <w:lang w:val="pt-BR"/>
        </w:rPr>
        <w:t xml:space="preserve">Bài 5 : </w:t>
      </w:r>
      <w:r w:rsidR="00543017" w:rsidRPr="00543017">
        <w:rPr>
          <w:rFonts w:eastAsia="Times New Roman"/>
          <w:lang w:val="pt-BR"/>
        </w:rPr>
        <w:t>Viết số thích hợp vào ô trống ( Theo mẫu )</w:t>
      </w:r>
      <w:r w:rsidR="00543017" w:rsidRPr="00543017">
        <w:rPr>
          <w:rFonts w:eastAsia="Times New Roman"/>
          <w:lang w:val="pt-BR"/>
        </w:rPr>
        <w:tab/>
      </w:r>
      <w:r w:rsidR="00543017" w:rsidRPr="00543017">
        <w:rPr>
          <w:rFonts w:eastAsia="Times New Roman"/>
          <w:position w:val="-10"/>
          <w:lang w:val="pt-BR"/>
        </w:rPr>
        <w:object w:dxaOrig="420" w:dyaOrig="380" w14:anchorId="2560C267">
          <v:shape id="_x0000_i1035" type="#_x0000_t75" style="width:32pt;height:24pt" o:ole="">
            <v:imagedata r:id="rId29" o:title=""/>
          </v:shape>
          <o:OLEObject Type="Embed" ProgID="Equation.DSMT4" ShapeID="_x0000_i1035" DrawAspect="Content" ObjectID="_1563118380" r:id="rId30"/>
        </w:object>
      </w:r>
    </w:p>
    <w:p w14:paraId="111E3ECA" w14:textId="77777777" w:rsidR="00FF1DE3" w:rsidRDefault="00FF1DE3" w:rsidP="00543017">
      <w:pPr>
        <w:tabs>
          <w:tab w:val="left" w:pos="8130"/>
        </w:tabs>
        <w:rPr>
          <w:rFonts w:eastAsia="Times New Roman"/>
          <w:lang w:val="pt-BR"/>
        </w:rPr>
      </w:pPr>
    </w:p>
    <w:p w14:paraId="505B8168" w14:textId="77777777" w:rsidR="00FF1DE3" w:rsidRDefault="00FF1DE3" w:rsidP="00543017">
      <w:pPr>
        <w:tabs>
          <w:tab w:val="left" w:pos="8130"/>
        </w:tabs>
        <w:rPr>
          <w:rFonts w:eastAsia="Times New Roman"/>
          <w:lang w:val="pt-BR"/>
        </w:rPr>
      </w:pPr>
    </w:p>
    <w:p w14:paraId="61804B32" w14:textId="77777777" w:rsidR="00543017" w:rsidRPr="00543017" w:rsidRDefault="00543017" w:rsidP="00543017">
      <w:pPr>
        <w:tabs>
          <w:tab w:val="left" w:pos="8130"/>
        </w:tabs>
        <w:rPr>
          <w:rFonts w:eastAsia="Times New Roman"/>
          <w:lang w:val="pt-BR"/>
        </w:rPr>
      </w:pPr>
      <w:r w:rsidRPr="00543017">
        <w:rPr>
          <w:rFonts w:eastAsia="Times New Roman"/>
          <w:lang w:val="pt-BR"/>
        </w:rPr>
        <w:tab/>
      </w:r>
    </w:p>
    <w:p w14:paraId="11D1A3E5" w14:textId="77777777" w:rsidR="00543017" w:rsidRPr="00543017" w:rsidRDefault="00543017" w:rsidP="00543017">
      <w:pPr>
        <w:rPr>
          <w:rFonts w:eastAsia="Times New Roman"/>
          <w:lang w:val="pt-BR"/>
        </w:rPr>
      </w:pPr>
      <w:r w:rsidRPr="00543017">
        <w:rPr>
          <w:rFonts w:eastAsia="Times New Roman"/>
          <w:lang w:val="pt-BR"/>
        </w:rPr>
        <w:t xml:space="preserve">                                                                                                                    </w:t>
      </w:r>
    </w:p>
    <w:p w14:paraId="32893CCB" w14:textId="77777777" w:rsidR="00543017" w:rsidRPr="00543017" w:rsidRDefault="00543017" w:rsidP="00543017">
      <w:pPr>
        <w:rPr>
          <w:rFonts w:eastAsia="Times New Roman"/>
          <w:lang w:val="pt-BR"/>
        </w:rPr>
      </w:pPr>
      <w:r w:rsidRPr="00543017">
        <w:rPr>
          <w:rFonts w:eastAsia="Times New Roman"/>
          <w:lang w:val="pt-BR"/>
        </w:rPr>
        <w:t xml:space="preserve">                                </w:t>
      </w:r>
      <w:r w:rsidRPr="00543017">
        <w:rPr>
          <w:rFonts w:eastAsia="Times New Roman"/>
          <w:lang w:val="pt-BR"/>
        </w:rPr>
        <w:br w:type="textWrapping" w:clear="all"/>
        <w:t xml:space="preserve">                                                                                                                    </w:t>
      </w:r>
    </w:p>
    <w:p w14:paraId="55EDFEDA" w14:textId="77777777" w:rsidR="00543017" w:rsidRPr="00543017" w:rsidRDefault="00543017" w:rsidP="00543017">
      <w:pPr>
        <w:tabs>
          <w:tab w:val="left" w:pos="3255"/>
          <w:tab w:val="left" w:pos="8340"/>
        </w:tabs>
        <w:rPr>
          <w:rFonts w:eastAsia="Times New Roman"/>
          <w:lang w:val="pt-BR"/>
        </w:rPr>
      </w:pPr>
      <w:r w:rsidRPr="00543017">
        <w:rPr>
          <w:rFonts w:eastAsia="Times New Roman"/>
          <w:lang w:val="pt-BR"/>
        </w:rPr>
        <w:tab/>
      </w:r>
      <w:r w:rsidRPr="00543017">
        <w:rPr>
          <w:rFonts w:eastAsia="Times New Roman"/>
          <w:lang w:val="pt-BR"/>
        </w:rPr>
        <w:tab/>
      </w:r>
    </w:p>
    <w:p w14:paraId="2656D97F" w14:textId="77777777" w:rsidR="00543017" w:rsidRPr="00543017" w:rsidRDefault="00543017" w:rsidP="00543017">
      <w:pPr>
        <w:tabs>
          <w:tab w:val="left" w:pos="3255"/>
        </w:tabs>
        <w:rPr>
          <w:rFonts w:eastAsia="Times New Roman"/>
          <w:lang w:val="pt-BR"/>
        </w:rPr>
      </w:pPr>
      <w:r w:rsidRPr="00543017">
        <w:rPr>
          <w:rFonts w:eastAsia="Times New Roman"/>
          <w:lang w:val="pt-BR"/>
        </w:rPr>
        <w:t xml:space="preserve">                                                                                                                                                                                                </w:t>
      </w:r>
    </w:p>
    <w:p w14:paraId="6CE2B0FB" w14:textId="77777777" w:rsidR="00543017" w:rsidRPr="00543017" w:rsidRDefault="00543017" w:rsidP="00543017">
      <w:pPr>
        <w:tabs>
          <w:tab w:val="left" w:pos="3255"/>
        </w:tabs>
        <w:rPr>
          <w:rFonts w:eastAsia="Times New Roman"/>
          <w:lang w:val="pt-BR"/>
        </w:rPr>
      </w:pPr>
    </w:p>
    <w:p w14:paraId="4FAC70D6" w14:textId="77777777" w:rsidR="00543017" w:rsidRPr="00543017" w:rsidRDefault="00543017" w:rsidP="00543017">
      <w:pPr>
        <w:tabs>
          <w:tab w:val="left" w:pos="3255"/>
        </w:tabs>
        <w:rPr>
          <w:rFonts w:eastAsia="Times New Roman"/>
          <w:lang w:val="pt-BR"/>
        </w:rPr>
      </w:pPr>
    </w:p>
    <w:p w14:paraId="2571B210" w14:textId="77777777" w:rsidR="00543017" w:rsidRPr="00543017" w:rsidRDefault="00543017" w:rsidP="00543017">
      <w:pPr>
        <w:tabs>
          <w:tab w:val="left" w:pos="8895"/>
        </w:tabs>
        <w:rPr>
          <w:rFonts w:eastAsia="Times New Roman"/>
          <w:lang w:val="pt-BR"/>
        </w:rPr>
      </w:pPr>
      <w:r w:rsidRPr="00543017">
        <w:rPr>
          <w:rFonts w:eastAsia="Times New Roman"/>
          <w:lang w:val="pt-BR"/>
        </w:rPr>
        <w:t xml:space="preserve">                                                                                                                     </w:t>
      </w:r>
    </w:p>
    <w:p w14:paraId="15C8CE02" w14:textId="77777777" w:rsidR="00543017" w:rsidRPr="00543017" w:rsidRDefault="00543017" w:rsidP="00543017">
      <w:pPr>
        <w:tabs>
          <w:tab w:val="left" w:pos="3255"/>
          <w:tab w:val="center" w:pos="5443"/>
        </w:tabs>
        <w:rPr>
          <w:rFonts w:eastAsia="Times New Roman"/>
          <w:lang w:val="pt-BR"/>
        </w:rPr>
      </w:pPr>
      <w:r w:rsidRPr="00543017">
        <w:rPr>
          <w:rFonts w:eastAsia="Times New Roman"/>
          <w:lang w:val="pt-BR"/>
        </w:rPr>
        <w:tab/>
      </w:r>
      <w:r w:rsidRPr="00543017">
        <w:rPr>
          <w:rFonts w:eastAsia="Times New Roman"/>
          <w:lang w:val="pt-BR"/>
        </w:rPr>
        <w:tab/>
      </w:r>
    </w:p>
    <w:p w14:paraId="5393CD0F" w14:textId="77777777" w:rsidR="00543017" w:rsidRPr="00543017" w:rsidRDefault="00543017" w:rsidP="00543017">
      <w:pPr>
        <w:tabs>
          <w:tab w:val="left" w:pos="8850"/>
        </w:tabs>
        <w:rPr>
          <w:rFonts w:eastAsia="Times New Roman"/>
          <w:lang w:val="pt-BR"/>
        </w:rPr>
      </w:pPr>
      <w:r w:rsidRPr="00543017">
        <w:rPr>
          <w:rFonts w:eastAsia="Times New Roman"/>
          <w:lang w:val="pt-BR"/>
        </w:rPr>
        <w:t xml:space="preserve">                                                                                                                      </w:t>
      </w:r>
    </w:p>
    <w:p w14:paraId="682EAA57" w14:textId="77777777" w:rsidR="00543017" w:rsidRPr="00543017" w:rsidRDefault="00543017" w:rsidP="00543017">
      <w:pPr>
        <w:tabs>
          <w:tab w:val="left" w:pos="3255"/>
        </w:tabs>
        <w:rPr>
          <w:rFonts w:eastAsia="Times New Roman"/>
          <w:b/>
          <w:lang w:val="pt-BR"/>
        </w:rPr>
      </w:pPr>
      <w:bookmarkStart w:id="0" w:name="_GoBack"/>
      <w:bookmarkEnd w:id="0"/>
    </w:p>
    <w:p w14:paraId="6149A90A" w14:textId="77777777" w:rsidR="00543017" w:rsidRPr="00543017" w:rsidRDefault="00543017" w:rsidP="00543017">
      <w:pPr>
        <w:tabs>
          <w:tab w:val="left" w:pos="3255"/>
        </w:tabs>
        <w:rPr>
          <w:rFonts w:eastAsia="Times New Roman"/>
        </w:rPr>
      </w:pPr>
      <w:r w:rsidRPr="00543017">
        <w:rPr>
          <w:rFonts w:eastAsia="Times New Roman"/>
          <w:b/>
        </w:rPr>
        <w:t xml:space="preserve">Bài 6 </w:t>
      </w:r>
      <w:r w:rsidRPr="00543017">
        <w:rPr>
          <w:rFonts w:eastAsia="Times New Roman"/>
        </w:rPr>
        <w:t>:  Tìm</w:t>
      </w:r>
      <w:r w:rsidRPr="00543017">
        <w:rPr>
          <w:rFonts w:eastAsia="Times New Roman"/>
          <w:b/>
        </w:rPr>
        <w:t xml:space="preserve">  x </w:t>
      </w:r>
      <w:r w:rsidRPr="00543017">
        <w:rPr>
          <w:rFonts w:eastAsia="Times New Roman"/>
        </w:rPr>
        <w:t xml:space="preserve">biết  </w:t>
      </w:r>
    </w:p>
    <w:p w14:paraId="61E6D1E0" w14:textId="77777777" w:rsidR="00543017" w:rsidRPr="00543017" w:rsidRDefault="00543017" w:rsidP="00543017">
      <w:pPr>
        <w:tabs>
          <w:tab w:val="left" w:pos="3255"/>
        </w:tabs>
        <w:rPr>
          <w:rFonts w:eastAsia="Times New Roman"/>
        </w:rPr>
      </w:pPr>
      <w:r w:rsidRPr="00543017">
        <w:rPr>
          <w:rFonts w:eastAsia="Times New Roman"/>
        </w:rPr>
        <w:t>a) x + 12 = 46                                                                                 b ) 42 + x = 87</w:t>
      </w:r>
    </w:p>
    <w:p w14:paraId="6F0E7822" w14:textId="77777777"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046DA07C" w14:textId="77777777" w:rsidTr="00526366">
        <w:tc>
          <w:tcPr>
            <w:tcW w:w="10488" w:type="dxa"/>
            <w:tcBorders>
              <w:left w:val="nil"/>
              <w:right w:val="nil"/>
            </w:tcBorders>
          </w:tcPr>
          <w:p w14:paraId="19239090" w14:textId="77777777" w:rsidR="00543017" w:rsidRPr="00543017" w:rsidRDefault="00543017" w:rsidP="00543017">
            <w:pPr>
              <w:spacing w:line="360" w:lineRule="auto"/>
              <w:rPr>
                <w:rFonts w:eastAsia="Times New Roman"/>
              </w:rPr>
            </w:pPr>
          </w:p>
        </w:tc>
      </w:tr>
      <w:tr w:rsidR="00543017" w:rsidRPr="00543017" w14:paraId="628ED7CA" w14:textId="77777777" w:rsidTr="00526366">
        <w:tc>
          <w:tcPr>
            <w:tcW w:w="10488" w:type="dxa"/>
            <w:tcBorders>
              <w:left w:val="nil"/>
              <w:right w:val="nil"/>
            </w:tcBorders>
          </w:tcPr>
          <w:p w14:paraId="7CB2630D" w14:textId="77777777" w:rsidR="00543017" w:rsidRPr="00543017" w:rsidRDefault="00543017" w:rsidP="00543017">
            <w:pPr>
              <w:spacing w:line="360" w:lineRule="auto"/>
              <w:rPr>
                <w:rFonts w:eastAsia="Times New Roman"/>
              </w:rPr>
            </w:pPr>
          </w:p>
        </w:tc>
      </w:tr>
    </w:tbl>
    <w:p w14:paraId="1CF95A25" w14:textId="77777777" w:rsidR="00543017" w:rsidRPr="00543017" w:rsidRDefault="00543017" w:rsidP="00543017">
      <w:pPr>
        <w:tabs>
          <w:tab w:val="left" w:pos="3255"/>
        </w:tabs>
        <w:rPr>
          <w:rFonts w:eastAsia="Times New Roman"/>
        </w:rPr>
      </w:pPr>
      <w:r w:rsidRPr="00543017">
        <w:rPr>
          <w:rFonts w:eastAsia="Times New Roman"/>
        </w:rPr>
        <w:t>c) x + 26 = 12 + 17                                                                         d ) 34 + x = 86 – 21</w:t>
      </w:r>
    </w:p>
    <w:p w14:paraId="2503F74A" w14:textId="77777777" w:rsidR="00543017" w:rsidRPr="00543017" w:rsidRDefault="00543017" w:rsidP="00543017">
      <w:pPr>
        <w:tabs>
          <w:tab w:val="left" w:pos="3255"/>
        </w:tabs>
        <w:spacing w:line="360" w:lineRule="auto"/>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42805D18" w14:textId="77777777" w:rsidTr="00526366">
        <w:tc>
          <w:tcPr>
            <w:tcW w:w="10488" w:type="dxa"/>
            <w:tcBorders>
              <w:left w:val="nil"/>
              <w:right w:val="nil"/>
            </w:tcBorders>
          </w:tcPr>
          <w:p w14:paraId="24328E0D" w14:textId="77777777" w:rsidR="00543017" w:rsidRPr="00543017" w:rsidRDefault="00543017" w:rsidP="00543017">
            <w:pPr>
              <w:spacing w:line="360" w:lineRule="auto"/>
              <w:rPr>
                <w:rFonts w:eastAsia="Times New Roman"/>
              </w:rPr>
            </w:pPr>
          </w:p>
        </w:tc>
      </w:tr>
      <w:tr w:rsidR="00543017" w:rsidRPr="00543017" w14:paraId="3CC20DEB" w14:textId="77777777" w:rsidTr="00526366">
        <w:tc>
          <w:tcPr>
            <w:tcW w:w="10488" w:type="dxa"/>
            <w:tcBorders>
              <w:left w:val="nil"/>
              <w:right w:val="nil"/>
            </w:tcBorders>
          </w:tcPr>
          <w:p w14:paraId="5180296D" w14:textId="77777777" w:rsidR="00543017" w:rsidRPr="00543017" w:rsidRDefault="00543017" w:rsidP="00543017">
            <w:pPr>
              <w:spacing w:line="360" w:lineRule="auto"/>
              <w:rPr>
                <w:rFonts w:eastAsia="Times New Roman"/>
              </w:rPr>
            </w:pPr>
          </w:p>
        </w:tc>
      </w:tr>
    </w:tbl>
    <w:p w14:paraId="7B9CC99B" w14:textId="77777777" w:rsidR="00543017" w:rsidRPr="00543017" w:rsidRDefault="00543017" w:rsidP="00543017">
      <w:pPr>
        <w:tabs>
          <w:tab w:val="left" w:pos="3255"/>
        </w:tabs>
        <w:rPr>
          <w:rFonts w:eastAsia="Times New Roman"/>
          <w:b/>
        </w:rPr>
      </w:pPr>
    </w:p>
    <w:p w14:paraId="48EF4C53" w14:textId="77777777" w:rsidR="00543017" w:rsidRPr="00543017" w:rsidRDefault="00543017" w:rsidP="00543017">
      <w:pPr>
        <w:tabs>
          <w:tab w:val="left" w:pos="3255"/>
        </w:tabs>
        <w:rPr>
          <w:rFonts w:eastAsia="Times New Roman"/>
        </w:rPr>
      </w:pPr>
      <w:r w:rsidRPr="00543017">
        <w:rPr>
          <w:rFonts w:eastAsia="Times New Roman"/>
          <w:b/>
        </w:rPr>
        <w:t xml:space="preserve">Bài 7 : </w:t>
      </w:r>
      <w:r w:rsidRPr="00543017">
        <w:rPr>
          <w:rFonts w:eastAsia="Times New Roman"/>
        </w:rPr>
        <w:t xml:space="preserve">Tìm x biết </w:t>
      </w:r>
    </w:p>
    <w:p w14:paraId="1F4FE04D" w14:textId="77777777" w:rsidR="00543017" w:rsidRPr="00543017" w:rsidRDefault="00543017" w:rsidP="00543017">
      <w:pPr>
        <w:tabs>
          <w:tab w:val="left" w:pos="3255"/>
        </w:tabs>
        <w:rPr>
          <w:rFonts w:eastAsia="Times New Roman"/>
        </w:rPr>
      </w:pPr>
      <w:r w:rsidRPr="00543017">
        <w:rPr>
          <w:rFonts w:eastAsia="Times New Roman"/>
        </w:rPr>
        <w:t>a) x – 17 = 23                            b ) x – 15 = 21 + 49                           c) x – 34 = 67 – 49</w:t>
      </w:r>
    </w:p>
    <w:p w14:paraId="565C9CC6" w14:textId="77777777"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5C1D5A26" w14:textId="77777777" w:rsidTr="00526366">
        <w:tc>
          <w:tcPr>
            <w:tcW w:w="10488" w:type="dxa"/>
            <w:tcBorders>
              <w:left w:val="nil"/>
              <w:right w:val="nil"/>
            </w:tcBorders>
          </w:tcPr>
          <w:p w14:paraId="39F7379D" w14:textId="77777777" w:rsidR="00543017" w:rsidRPr="00543017" w:rsidRDefault="00543017" w:rsidP="00543017">
            <w:pPr>
              <w:spacing w:line="360" w:lineRule="auto"/>
              <w:rPr>
                <w:rFonts w:eastAsia="Times New Roman"/>
              </w:rPr>
            </w:pPr>
          </w:p>
        </w:tc>
      </w:tr>
      <w:tr w:rsidR="00543017" w:rsidRPr="00543017" w14:paraId="59828C43" w14:textId="77777777" w:rsidTr="00526366">
        <w:tc>
          <w:tcPr>
            <w:tcW w:w="10488" w:type="dxa"/>
            <w:tcBorders>
              <w:left w:val="nil"/>
              <w:right w:val="nil"/>
            </w:tcBorders>
          </w:tcPr>
          <w:p w14:paraId="6D185505" w14:textId="77777777" w:rsidR="00543017" w:rsidRPr="00543017" w:rsidRDefault="00543017" w:rsidP="00543017">
            <w:pPr>
              <w:spacing w:line="360" w:lineRule="auto"/>
              <w:rPr>
                <w:rFonts w:eastAsia="Times New Roman"/>
              </w:rPr>
            </w:pPr>
          </w:p>
        </w:tc>
      </w:tr>
      <w:tr w:rsidR="00543017" w:rsidRPr="00543017" w14:paraId="77D5D6D3" w14:textId="77777777" w:rsidTr="00526366">
        <w:tc>
          <w:tcPr>
            <w:tcW w:w="10488" w:type="dxa"/>
            <w:tcBorders>
              <w:left w:val="nil"/>
              <w:right w:val="nil"/>
            </w:tcBorders>
          </w:tcPr>
          <w:p w14:paraId="004BD277" w14:textId="77777777" w:rsidR="00543017" w:rsidRPr="00543017" w:rsidRDefault="00543017" w:rsidP="00543017">
            <w:pPr>
              <w:spacing w:line="360" w:lineRule="auto"/>
              <w:rPr>
                <w:rFonts w:eastAsia="Times New Roman"/>
              </w:rPr>
            </w:pPr>
          </w:p>
        </w:tc>
      </w:tr>
    </w:tbl>
    <w:p w14:paraId="619F5450" w14:textId="77777777" w:rsidR="00543017" w:rsidRPr="00543017" w:rsidRDefault="00543017" w:rsidP="00543017">
      <w:pPr>
        <w:tabs>
          <w:tab w:val="left" w:pos="3255"/>
        </w:tabs>
        <w:rPr>
          <w:rFonts w:eastAsia="Times New Roman"/>
          <w:b/>
        </w:rPr>
      </w:pPr>
    </w:p>
    <w:p w14:paraId="38726C6F" w14:textId="77777777" w:rsidR="00543017" w:rsidRPr="00543017" w:rsidRDefault="00543017" w:rsidP="00543017">
      <w:pPr>
        <w:tabs>
          <w:tab w:val="left" w:pos="3255"/>
        </w:tabs>
        <w:rPr>
          <w:rFonts w:eastAsia="Times New Roman"/>
        </w:rPr>
      </w:pPr>
      <w:r w:rsidRPr="00543017">
        <w:rPr>
          <w:rFonts w:eastAsia="Times New Roman"/>
          <w:b/>
        </w:rPr>
        <w:t xml:space="preserve">Bài 8 : </w:t>
      </w:r>
      <w:r w:rsidRPr="00543017">
        <w:rPr>
          <w:rFonts w:eastAsia="Times New Roman"/>
        </w:rPr>
        <w:t xml:space="preserve">Tìm x biết </w:t>
      </w:r>
    </w:p>
    <w:p w14:paraId="18B6C355" w14:textId="77777777" w:rsidR="00543017" w:rsidRPr="00543017" w:rsidRDefault="00543017" w:rsidP="00543017">
      <w:pPr>
        <w:tabs>
          <w:tab w:val="left" w:pos="3255"/>
        </w:tabs>
        <w:rPr>
          <w:rFonts w:eastAsia="Times New Roman"/>
        </w:rPr>
      </w:pPr>
      <w:r w:rsidRPr="00543017">
        <w:rPr>
          <w:rFonts w:eastAsia="Times New Roman"/>
        </w:rPr>
        <w:lastRenderedPageBreak/>
        <w:t xml:space="preserve">a) 17 – x = 12                          b) 72 + 12 – x = 48                              c) 28 + 26 – x = 67 – 39 </w:t>
      </w:r>
    </w:p>
    <w:p w14:paraId="367041A9" w14:textId="77777777" w:rsidR="00543017" w:rsidRPr="00543017" w:rsidRDefault="00543017" w:rsidP="00543017">
      <w:pPr>
        <w:tabs>
          <w:tab w:val="left" w:pos="3255"/>
        </w:tabs>
        <w:rPr>
          <w:rFonts w:eastAsia="Times New Roman"/>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3FA852A2" w14:textId="77777777" w:rsidTr="00526366">
        <w:tc>
          <w:tcPr>
            <w:tcW w:w="10488" w:type="dxa"/>
            <w:tcBorders>
              <w:left w:val="nil"/>
              <w:right w:val="nil"/>
            </w:tcBorders>
          </w:tcPr>
          <w:p w14:paraId="0B93C990" w14:textId="77777777" w:rsidR="00543017" w:rsidRPr="00543017" w:rsidRDefault="00543017" w:rsidP="00543017">
            <w:pPr>
              <w:spacing w:line="360" w:lineRule="auto"/>
              <w:rPr>
                <w:rFonts w:eastAsia="Times New Roman"/>
              </w:rPr>
            </w:pPr>
          </w:p>
        </w:tc>
      </w:tr>
      <w:tr w:rsidR="00543017" w:rsidRPr="00543017" w14:paraId="67D43CF2" w14:textId="77777777" w:rsidTr="00526366">
        <w:tc>
          <w:tcPr>
            <w:tcW w:w="10488" w:type="dxa"/>
            <w:tcBorders>
              <w:left w:val="nil"/>
              <w:right w:val="nil"/>
            </w:tcBorders>
          </w:tcPr>
          <w:p w14:paraId="3776E8F8" w14:textId="77777777" w:rsidR="00543017" w:rsidRPr="00543017" w:rsidRDefault="00543017" w:rsidP="00543017">
            <w:pPr>
              <w:spacing w:line="360" w:lineRule="auto"/>
              <w:rPr>
                <w:rFonts w:eastAsia="Times New Roman"/>
              </w:rPr>
            </w:pPr>
          </w:p>
        </w:tc>
      </w:tr>
      <w:tr w:rsidR="00543017" w:rsidRPr="00543017" w14:paraId="42E1E465" w14:textId="77777777" w:rsidTr="00526366">
        <w:tc>
          <w:tcPr>
            <w:tcW w:w="10488" w:type="dxa"/>
            <w:tcBorders>
              <w:left w:val="nil"/>
              <w:right w:val="nil"/>
            </w:tcBorders>
          </w:tcPr>
          <w:p w14:paraId="5432FB5C" w14:textId="77777777" w:rsidR="00543017" w:rsidRPr="00543017" w:rsidRDefault="00543017" w:rsidP="00543017">
            <w:pPr>
              <w:spacing w:line="360" w:lineRule="auto"/>
              <w:rPr>
                <w:rFonts w:eastAsia="Times New Roman"/>
              </w:rPr>
            </w:pPr>
          </w:p>
        </w:tc>
      </w:tr>
      <w:tr w:rsidR="00543017" w:rsidRPr="00543017" w14:paraId="7EEB3404" w14:textId="77777777" w:rsidTr="00526366">
        <w:tc>
          <w:tcPr>
            <w:tcW w:w="10488" w:type="dxa"/>
            <w:tcBorders>
              <w:left w:val="nil"/>
              <w:right w:val="nil"/>
            </w:tcBorders>
          </w:tcPr>
          <w:p w14:paraId="6F03C6B6" w14:textId="77777777" w:rsidR="00543017" w:rsidRPr="00543017" w:rsidRDefault="00543017" w:rsidP="00543017">
            <w:pPr>
              <w:spacing w:line="360" w:lineRule="auto"/>
              <w:rPr>
                <w:rFonts w:eastAsia="Times New Roman"/>
              </w:rPr>
            </w:pPr>
          </w:p>
        </w:tc>
      </w:tr>
    </w:tbl>
    <w:p w14:paraId="2037800E" w14:textId="77777777" w:rsidR="00543017" w:rsidRPr="00543017" w:rsidRDefault="00543017" w:rsidP="00543017">
      <w:pPr>
        <w:tabs>
          <w:tab w:val="left" w:pos="3255"/>
        </w:tabs>
        <w:rPr>
          <w:rFonts w:eastAsia="Times New Roman"/>
          <w:b/>
        </w:rPr>
      </w:pPr>
    </w:p>
    <w:p w14:paraId="0C3863A5" w14:textId="77777777" w:rsidR="00543017" w:rsidRPr="00543017" w:rsidRDefault="00543017" w:rsidP="00543017">
      <w:pPr>
        <w:tabs>
          <w:tab w:val="left" w:pos="3255"/>
        </w:tabs>
        <w:rPr>
          <w:rFonts w:eastAsia="Times New Roman"/>
          <w:lang w:val="fr-FR"/>
        </w:rPr>
      </w:pPr>
      <w:r w:rsidRPr="00543017">
        <w:rPr>
          <w:rFonts w:eastAsia="Times New Roman"/>
          <w:b/>
          <w:lang w:val="fr-FR"/>
        </w:rPr>
        <w:t xml:space="preserve">Bài 9 : </w:t>
      </w:r>
      <w:r w:rsidRPr="00543017">
        <w:rPr>
          <w:rFonts w:eastAsia="Times New Roman"/>
          <w:lang w:val="fr-FR"/>
        </w:rPr>
        <w:t xml:space="preserve">Tìm y biết </w:t>
      </w:r>
    </w:p>
    <w:p w14:paraId="6A535A26" w14:textId="77777777" w:rsidR="00543017" w:rsidRPr="00543017" w:rsidRDefault="00FF1DE3" w:rsidP="00543017">
      <w:pPr>
        <w:tabs>
          <w:tab w:val="left" w:pos="3255"/>
        </w:tabs>
        <w:rPr>
          <w:rFonts w:eastAsia="Times New Roman"/>
          <w:lang w:val="fr-FR"/>
        </w:rPr>
      </w:pPr>
      <w:r>
        <w:rPr>
          <w:rFonts w:eastAsia="Times New Roman"/>
          <w:noProof/>
          <w:lang w:val="en-US"/>
        </w:rPr>
        <w:pict w14:anchorId="0C0EA48A">
          <v:line id="_x0000_s29763" style="position:absolute;left:0;text-align:left;z-index:251661312" from="413.25pt,6.7pt" to="416.1pt,6.7pt"/>
        </w:pict>
      </w:r>
      <w:r w:rsidR="00543017" w:rsidRPr="00543017">
        <w:rPr>
          <w:rFonts w:eastAsia="Times New Roman"/>
          <w:lang w:val="fr-FR"/>
        </w:rPr>
        <w:t xml:space="preserve">a) y + 56 = 56 – y                            b)  48 - y  = 48 +  y                             c) 9  </w:t>
      </w:r>
      <w:r w:rsidR="00543017" w:rsidRPr="00543017">
        <w:rPr>
          <w:rFonts w:ascii="Arial" w:eastAsia="Times New Roman" w:hAnsi="Arial"/>
          <w:lang w:val="fr-FR"/>
        </w:rPr>
        <w:t>X</w:t>
      </w:r>
      <w:r w:rsidR="00543017" w:rsidRPr="00543017">
        <w:rPr>
          <w:rFonts w:eastAsia="Times New Roman"/>
          <w:lang w:val="fr-FR"/>
        </w:rPr>
        <w:t xml:space="preserve">  y = 7  </w:t>
      </w:r>
      <w:r w:rsidR="00543017" w:rsidRPr="00543017">
        <w:rPr>
          <w:rFonts w:ascii="Arial" w:eastAsia="Times New Roman" w:hAnsi="Arial"/>
          <w:lang w:val="fr-FR"/>
        </w:rPr>
        <w:t xml:space="preserve">X </w:t>
      </w:r>
      <w:r w:rsidR="00543017" w:rsidRPr="00543017">
        <w:rPr>
          <w:rFonts w:eastAsia="Times New Roman"/>
          <w:lang w:val="fr-FR"/>
        </w:rPr>
        <w:t>y</w:t>
      </w:r>
    </w:p>
    <w:p w14:paraId="1AB66043" w14:textId="77777777" w:rsidR="00543017" w:rsidRPr="00543017" w:rsidRDefault="00543017" w:rsidP="00543017">
      <w:pPr>
        <w:tabs>
          <w:tab w:val="left" w:pos="3255"/>
        </w:tabs>
        <w:rPr>
          <w:rFonts w:eastAsia="Times New Roman"/>
          <w:lang w:val="fr-FR"/>
        </w:rPr>
      </w:pPr>
    </w:p>
    <w:tbl>
      <w:tblPr>
        <w:tblW w:w="10488" w:type="dxa"/>
        <w:tblInd w:w="279"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88"/>
      </w:tblGrid>
      <w:tr w:rsidR="00543017" w:rsidRPr="00543017" w14:paraId="149BDDEA" w14:textId="77777777" w:rsidTr="00526366">
        <w:tc>
          <w:tcPr>
            <w:tcW w:w="10488" w:type="dxa"/>
            <w:tcBorders>
              <w:left w:val="nil"/>
              <w:right w:val="nil"/>
            </w:tcBorders>
          </w:tcPr>
          <w:p w14:paraId="6197B8DD" w14:textId="77777777" w:rsidR="00543017" w:rsidRPr="00543017" w:rsidRDefault="00543017" w:rsidP="00543017">
            <w:pPr>
              <w:spacing w:line="360" w:lineRule="auto"/>
              <w:rPr>
                <w:rFonts w:eastAsia="Times New Roman"/>
                <w:lang w:val="fr-FR"/>
              </w:rPr>
            </w:pPr>
          </w:p>
        </w:tc>
      </w:tr>
      <w:tr w:rsidR="00543017" w:rsidRPr="00543017" w14:paraId="374EB1E2" w14:textId="77777777" w:rsidTr="00526366">
        <w:tc>
          <w:tcPr>
            <w:tcW w:w="10488" w:type="dxa"/>
            <w:tcBorders>
              <w:left w:val="nil"/>
              <w:right w:val="nil"/>
            </w:tcBorders>
          </w:tcPr>
          <w:p w14:paraId="3A9D1580" w14:textId="77777777" w:rsidR="00543017" w:rsidRPr="00543017" w:rsidRDefault="00543017" w:rsidP="00543017">
            <w:pPr>
              <w:spacing w:line="360" w:lineRule="auto"/>
              <w:rPr>
                <w:rFonts w:eastAsia="Times New Roman"/>
                <w:lang w:val="fr-FR"/>
              </w:rPr>
            </w:pPr>
          </w:p>
        </w:tc>
      </w:tr>
      <w:tr w:rsidR="00543017" w:rsidRPr="00543017" w14:paraId="7BE0E4B7" w14:textId="77777777" w:rsidTr="00526366">
        <w:tc>
          <w:tcPr>
            <w:tcW w:w="10488" w:type="dxa"/>
            <w:tcBorders>
              <w:left w:val="nil"/>
              <w:right w:val="nil"/>
            </w:tcBorders>
          </w:tcPr>
          <w:p w14:paraId="610AF188" w14:textId="77777777" w:rsidR="00543017" w:rsidRPr="00543017" w:rsidRDefault="00543017" w:rsidP="00543017">
            <w:pPr>
              <w:spacing w:line="360" w:lineRule="auto"/>
              <w:rPr>
                <w:rFonts w:eastAsia="Times New Roman"/>
                <w:lang w:val="fr-FR"/>
              </w:rPr>
            </w:pPr>
          </w:p>
        </w:tc>
      </w:tr>
    </w:tbl>
    <w:p w14:paraId="7DB33969" w14:textId="77777777" w:rsidR="00543017" w:rsidRPr="00543017" w:rsidRDefault="00543017" w:rsidP="00543017">
      <w:pPr>
        <w:tabs>
          <w:tab w:val="left" w:pos="3255"/>
        </w:tabs>
        <w:rPr>
          <w:rFonts w:eastAsia="Times New Roman"/>
          <w:b/>
          <w:lang w:val="fr-FR"/>
        </w:rPr>
      </w:pPr>
    </w:p>
    <w:p w14:paraId="5FAE77F0" w14:textId="77777777" w:rsidR="00543017" w:rsidRPr="00543017" w:rsidRDefault="00543017" w:rsidP="00543017">
      <w:pPr>
        <w:tabs>
          <w:tab w:val="left" w:pos="3255"/>
        </w:tabs>
        <w:rPr>
          <w:rFonts w:eastAsia="Times New Roman"/>
          <w:b/>
          <w:lang w:val="fr-FR"/>
        </w:rPr>
      </w:pPr>
    </w:p>
    <w:p w14:paraId="433C29B3" w14:textId="77777777" w:rsidR="00543017" w:rsidRPr="00543017" w:rsidRDefault="00543017" w:rsidP="00543017">
      <w:pPr>
        <w:tabs>
          <w:tab w:val="left" w:pos="3255"/>
        </w:tabs>
        <w:rPr>
          <w:rFonts w:eastAsia="Times New Roman"/>
          <w:lang w:val="fr-FR"/>
        </w:rPr>
      </w:pPr>
      <w:r w:rsidRPr="00543017">
        <w:rPr>
          <w:rFonts w:eastAsia="Times New Roman"/>
          <w:b/>
          <w:lang w:val="fr-FR"/>
        </w:rPr>
        <w:t xml:space="preserve">Bài 10 : </w:t>
      </w:r>
      <w:r w:rsidRPr="00543017">
        <w:rPr>
          <w:rFonts w:eastAsia="Times New Roman"/>
          <w:lang w:val="fr-FR"/>
        </w:rPr>
        <w:t>Điền dấu &lt; , &gt; ,  = thích hợp vào chỗ  trống ( Với x khác 0 )</w:t>
      </w:r>
    </w:p>
    <w:p w14:paraId="76188700" w14:textId="77777777"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 xml:space="preserve">x + 32 ............41 + x                                               d) 42+ 21  + x ........42 + 21                             </w:t>
      </w:r>
    </w:p>
    <w:p w14:paraId="25FFF613" w14:textId="77777777"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 xml:space="preserve">56 – y ........... 45 – y                                                g) 52 – 47 ..........52 – 47 – x </w:t>
      </w:r>
    </w:p>
    <w:p w14:paraId="6790001B" w14:textId="77777777" w:rsidR="00543017" w:rsidRPr="00543017" w:rsidRDefault="00543017" w:rsidP="006362E5">
      <w:pPr>
        <w:numPr>
          <w:ilvl w:val="0"/>
          <w:numId w:val="8"/>
        </w:numPr>
        <w:tabs>
          <w:tab w:val="left" w:pos="3255"/>
        </w:tabs>
        <w:spacing w:line="240" w:lineRule="auto"/>
        <w:rPr>
          <w:rFonts w:eastAsia="Times New Roman"/>
        </w:rPr>
      </w:pPr>
      <w:r w:rsidRPr="00543017">
        <w:rPr>
          <w:rFonts w:eastAsia="Times New Roman"/>
        </w:rPr>
        <w:t>x – 26 ........... x – 18                                                h) 29 + 42 – x .....42 + 29 + x</w:t>
      </w:r>
    </w:p>
    <w:p w14:paraId="1A60F769" w14:textId="77777777" w:rsidR="00543017" w:rsidRPr="00543017" w:rsidRDefault="00543017" w:rsidP="00543017">
      <w:pPr>
        <w:tabs>
          <w:tab w:val="left" w:pos="3255"/>
        </w:tabs>
        <w:rPr>
          <w:rFonts w:eastAsia="Times New Roman"/>
          <w:b/>
        </w:rPr>
      </w:pPr>
    </w:p>
    <w:p w14:paraId="15002454" w14:textId="77777777" w:rsidR="00543017" w:rsidRPr="00543017" w:rsidRDefault="00543017" w:rsidP="00543017">
      <w:pPr>
        <w:tabs>
          <w:tab w:val="left" w:pos="3255"/>
        </w:tabs>
        <w:rPr>
          <w:rFonts w:eastAsia="Times New Roman"/>
          <w:b/>
        </w:rPr>
      </w:pPr>
    </w:p>
    <w:p w14:paraId="417E724C" w14:textId="77777777" w:rsidR="00543017" w:rsidRPr="00543017" w:rsidRDefault="00543017" w:rsidP="00543017">
      <w:pPr>
        <w:tabs>
          <w:tab w:val="left" w:pos="3255"/>
        </w:tabs>
        <w:rPr>
          <w:rFonts w:eastAsia="Times New Roman"/>
          <w:b/>
        </w:rPr>
      </w:pPr>
    </w:p>
    <w:p w14:paraId="2AF3A7E6" w14:textId="77777777" w:rsidR="00543017" w:rsidRPr="00543017" w:rsidRDefault="00543017" w:rsidP="00543017">
      <w:pPr>
        <w:tabs>
          <w:tab w:val="left" w:pos="3255"/>
        </w:tabs>
        <w:rPr>
          <w:rFonts w:eastAsia="Times New Roman"/>
        </w:rPr>
      </w:pPr>
      <w:r>
        <w:rPr>
          <w:rFonts w:eastAsia="Times New Roman"/>
          <w:noProof/>
          <w:lang w:val="en-US"/>
        </w:rPr>
        <w:drawing>
          <wp:anchor distT="0" distB="0" distL="114300" distR="114300" simplePos="0" relativeHeight="251662336" behindDoc="1" locked="0" layoutInCell="1" allowOverlap="1" wp14:anchorId="28CB01AC" wp14:editId="0F0BFE87">
            <wp:simplePos x="0" y="0"/>
            <wp:positionH relativeFrom="column">
              <wp:posOffset>4451985</wp:posOffset>
            </wp:positionH>
            <wp:positionV relativeFrom="paragraph">
              <wp:posOffset>8255</wp:posOffset>
            </wp:positionV>
            <wp:extent cx="2353310" cy="1629410"/>
            <wp:effectExtent l="0" t="0" r="0" b="0"/>
            <wp:wrapThrough wrapText="bothSides">
              <wp:wrapPolygon edited="0">
                <wp:start x="5246" y="1515"/>
                <wp:lineTo x="4896" y="5303"/>
                <wp:lineTo x="874" y="15910"/>
                <wp:lineTo x="699" y="18182"/>
                <wp:lineTo x="10491" y="18182"/>
                <wp:lineTo x="19933" y="18182"/>
                <wp:lineTo x="20458" y="17677"/>
                <wp:lineTo x="20632" y="15405"/>
                <wp:lineTo x="20108" y="5556"/>
                <wp:lineTo x="20807" y="2273"/>
                <wp:lineTo x="17835" y="1515"/>
                <wp:lineTo x="6120" y="1515"/>
                <wp:lineTo x="5246" y="1515"/>
              </wp:wrapPolygon>
            </wp:wrapThrough>
            <wp:docPr id="1092"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31" cstate="print"/>
                    <a:srcRect/>
                    <a:stretch>
                      <a:fillRect/>
                    </a:stretch>
                  </pic:blipFill>
                  <pic:spPr bwMode="auto">
                    <a:xfrm>
                      <a:off x="0" y="0"/>
                      <a:ext cx="2353310" cy="1629410"/>
                    </a:xfrm>
                    <a:prstGeom prst="rect">
                      <a:avLst/>
                    </a:prstGeom>
                    <a:noFill/>
                    <a:ln w="9525">
                      <a:noFill/>
                      <a:miter lim="800000"/>
                      <a:headEnd/>
                      <a:tailEnd/>
                    </a:ln>
                  </pic:spPr>
                </pic:pic>
              </a:graphicData>
            </a:graphic>
          </wp:anchor>
        </w:drawing>
      </w:r>
      <w:r w:rsidRPr="00543017">
        <w:rPr>
          <w:rFonts w:eastAsia="Times New Roman"/>
          <w:b/>
        </w:rPr>
        <w:t xml:space="preserve">Bài 11 : </w:t>
      </w:r>
      <w:r w:rsidRPr="00543017">
        <w:rPr>
          <w:rFonts w:eastAsia="Times New Roman"/>
        </w:rPr>
        <w:t xml:space="preserve">Hình vẽ sau đây có bao nhiêu hình tứ giác , viết tên các hình tứ giác đó </w:t>
      </w:r>
    </w:p>
    <w:p w14:paraId="607CF7AC"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35366883"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03543A11"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514454CC"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4575FFE9" w14:textId="77777777" w:rsidR="00543017" w:rsidRPr="00543017" w:rsidRDefault="00543017" w:rsidP="00543017">
      <w:pPr>
        <w:tabs>
          <w:tab w:val="left" w:pos="3255"/>
        </w:tabs>
        <w:rPr>
          <w:rFonts w:eastAsia="Times New Roman"/>
          <w:b/>
          <w:lang w:val="pt-BR"/>
        </w:rPr>
      </w:pPr>
    </w:p>
    <w:p w14:paraId="5AE76A68" w14:textId="77777777" w:rsidR="00543017" w:rsidRPr="00543017" w:rsidRDefault="00543017" w:rsidP="00543017">
      <w:pPr>
        <w:tabs>
          <w:tab w:val="left" w:pos="3255"/>
        </w:tabs>
        <w:rPr>
          <w:rFonts w:eastAsia="Times New Roman"/>
          <w:lang w:val="pt-BR"/>
        </w:rPr>
      </w:pPr>
      <w:r>
        <w:rPr>
          <w:rFonts w:eastAsia="Times New Roman"/>
          <w:noProof/>
          <w:lang w:val="en-US"/>
        </w:rPr>
        <w:drawing>
          <wp:anchor distT="0" distB="0" distL="114300" distR="114300" simplePos="0" relativeHeight="251663360" behindDoc="1" locked="0" layoutInCell="1" allowOverlap="1" wp14:anchorId="5A3028C1" wp14:editId="0498584C">
            <wp:simplePos x="0" y="0"/>
            <wp:positionH relativeFrom="column">
              <wp:posOffset>4596765</wp:posOffset>
            </wp:positionH>
            <wp:positionV relativeFrom="paragraph">
              <wp:posOffset>0</wp:posOffset>
            </wp:positionV>
            <wp:extent cx="2040255" cy="1486535"/>
            <wp:effectExtent l="0" t="0" r="0" b="0"/>
            <wp:wrapThrough wrapText="bothSides">
              <wp:wrapPolygon edited="0">
                <wp:start x="605" y="1384"/>
                <wp:lineTo x="1412" y="18269"/>
                <wp:lineTo x="4235" y="18269"/>
                <wp:lineTo x="5849" y="18269"/>
                <wp:lineTo x="18353" y="18269"/>
                <wp:lineTo x="20571" y="17716"/>
                <wp:lineTo x="19160" y="14671"/>
                <wp:lineTo x="20571" y="11626"/>
                <wp:lineTo x="20571" y="10242"/>
                <wp:lineTo x="19160" y="10242"/>
                <wp:lineTo x="19160" y="5813"/>
                <wp:lineTo x="20571" y="1661"/>
                <wp:lineTo x="1613" y="1384"/>
                <wp:lineTo x="605" y="1384"/>
              </wp:wrapPolygon>
            </wp:wrapThrough>
            <wp:docPr id="1093"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32" cstate="print"/>
                    <a:srcRect/>
                    <a:stretch>
                      <a:fillRect/>
                    </a:stretch>
                  </pic:blipFill>
                  <pic:spPr bwMode="auto">
                    <a:xfrm>
                      <a:off x="0" y="0"/>
                      <a:ext cx="2040255" cy="1486535"/>
                    </a:xfrm>
                    <a:prstGeom prst="rect">
                      <a:avLst/>
                    </a:prstGeom>
                    <a:noFill/>
                    <a:ln w="9525">
                      <a:noFill/>
                      <a:miter lim="800000"/>
                      <a:headEnd/>
                      <a:tailEnd/>
                    </a:ln>
                  </pic:spPr>
                </pic:pic>
              </a:graphicData>
            </a:graphic>
          </wp:anchor>
        </w:drawing>
      </w:r>
      <w:r w:rsidRPr="00543017">
        <w:rPr>
          <w:rFonts w:eastAsia="Times New Roman"/>
          <w:b/>
          <w:lang w:val="pt-BR"/>
        </w:rPr>
        <w:t xml:space="preserve">Bài 12 :  </w:t>
      </w:r>
      <w:r w:rsidRPr="00543017">
        <w:rPr>
          <w:rFonts w:eastAsia="Times New Roman"/>
          <w:lang w:val="pt-BR"/>
        </w:rPr>
        <w:t>Hình vẽ sau có bao nhiêu hình chữ nhật</w:t>
      </w:r>
    </w:p>
    <w:p w14:paraId="7AE9ECAC" w14:textId="77777777" w:rsidR="00543017" w:rsidRPr="00543017" w:rsidRDefault="00543017" w:rsidP="00543017">
      <w:pPr>
        <w:tabs>
          <w:tab w:val="left" w:pos="3255"/>
          <w:tab w:val="left" w:pos="7065"/>
        </w:tabs>
        <w:rPr>
          <w:rFonts w:eastAsia="Times New Roman"/>
          <w:lang w:val="pt-BR"/>
        </w:rPr>
      </w:pPr>
      <w:r w:rsidRPr="00543017">
        <w:rPr>
          <w:rFonts w:eastAsia="Times New Roman"/>
          <w:lang w:val="pt-BR"/>
        </w:rPr>
        <w:t xml:space="preserve">viết tên các hình chữ nhật đó </w:t>
      </w:r>
      <w:r w:rsidRPr="00543017">
        <w:rPr>
          <w:rFonts w:eastAsia="Times New Roman"/>
          <w:lang w:val="pt-BR"/>
        </w:rPr>
        <w:tab/>
      </w:r>
    </w:p>
    <w:p w14:paraId="7B297AF7"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015F58EF"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41E37E66"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lastRenderedPageBreak/>
        <w:t>.................................................................................</w:t>
      </w:r>
    </w:p>
    <w:p w14:paraId="4F74E406" w14:textId="77777777" w:rsidR="00543017" w:rsidRPr="00543017" w:rsidRDefault="00543017" w:rsidP="00543017">
      <w:pPr>
        <w:tabs>
          <w:tab w:val="left" w:pos="3255"/>
        </w:tabs>
        <w:spacing w:line="360" w:lineRule="auto"/>
        <w:rPr>
          <w:rFonts w:eastAsia="Times New Roman"/>
          <w:lang w:val="pt-BR"/>
        </w:rPr>
      </w:pPr>
      <w:r w:rsidRPr="00543017">
        <w:rPr>
          <w:rFonts w:eastAsia="Times New Roman"/>
          <w:lang w:val="pt-BR"/>
        </w:rPr>
        <w:t>.................................................................................</w:t>
      </w:r>
    </w:p>
    <w:p w14:paraId="525C9EBC" w14:textId="77777777" w:rsidR="00543017" w:rsidRPr="00543017" w:rsidRDefault="00543017" w:rsidP="00543017">
      <w:pPr>
        <w:tabs>
          <w:tab w:val="left" w:pos="8205"/>
        </w:tabs>
        <w:rPr>
          <w:rFonts w:eastAsia="Times New Roman"/>
          <w:b/>
          <w:lang w:val="pt-BR"/>
        </w:rPr>
      </w:pPr>
    </w:p>
    <w:p w14:paraId="464262FF" w14:textId="77777777" w:rsidR="00543017" w:rsidRPr="00543017" w:rsidRDefault="00543017" w:rsidP="00543017">
      <w:pPr>
        <w:tabs>
          <w:tab w:val="left" w:pos="8205"/>
        </w:tabs>
        <w:rPr>
          <w:rFonts w:eastAsia="Times New Roman"/>
          <w:b/>
          <w:lang w:val="pt-BR"/>
        </w:rPr>
      </w:pPr>
    </w:p>
    <w:p w14:paraId="7BDC9C29" w14:textId="77777777" w:rsidR="00543017" w:rsidRPr="00543017" w:rsidRDefault="00543017" w:rsidP="00543017">
      <w:pPr>
        <w:tabs>
          <w:tab w:val="left" w:pos="8205"/>
        </w:tabs>
        <w:rPr>
          <w:rFonts w:eastAsia="Times New Roman"/>
          <w:lang w:val="pt-BR"/>
        </w:rPr>
      </w:pPr>
      <w:r>
        <w:rPr>
          <w:rFonts w:eastAsia="Times New Roman"/>
          <w:noProof/>
          <w:lang w:val="en-US"/>
        </w:rPr>
        <w:drawing>
          <wp:anchor distT="0" distB="0" distL="114300" distR="114300" simplePos="0" relativeHeight="251664384" behindDoc="1" locked="0" layoutInCell="1" allowOverlap="1" wp14:anchorId="63800977" wp14:editId="41F7FA5D">
            <wp:simplePos x="0" y="0"/>
            <wp:positionH relativeFrom="column">
              <wp:posOffset>5036820</wp:posOffset>
            </wp:positionH>
            <wp:positionV relativeFrom="paragraph">
              <wp:posOffset>5080</wp:posOffset>
            </wp:positionV>
            <wp:extent cx="1626870" cy="1626870"/>
            <wp:effectExtent l="19050" t="19050" r="11430" b="11430"/>
            <wp:wrapThrough wrapText="bothSides">
              <wp:wrapPolygon edited="0">
                <wp:start x="-253" y="-253"/>
                <wp:lineTo x="-253" y="21752"/>
                <wp:lineTo x="21752" y="21752"/>
                <wp:lineTo x="21752" y="-253"/>
                <wp:lineTo x="-253" y="-253"/>
              </wp:wrapPolygon>
            </wp:wrapThrough>
            <wp:docPr id="1094"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33" cstate="print"/>
                    <a:srcRect/>
                    <a:stretch>
                      <a:fillRect/>
                    </a:stretch>
                  </pic:blipFill>
                  <pic:spPr bwMode="auto">
                    <a:xfrm>
                      <a:off x="0" y="0"/>
                      <a:ext cx="1626870" cy="1626870"/>
                    </a:xfrm>
                    <a:prstGeom prst="rect">
                      <a:avLst/>
                    </a:prstGeom>
                    <a:solidFill>
                      <a:srgbClr val="FFFFFF"/>
                    </a:solidFill>
                    <a:ln w="9525">
                      <a:solidFill>
                        <a:srgbClr val="FFFFFF"/>
                      </a:solidFill>
                      <a:miter lim="800000"/>
                      <a:headEnd/>
                      <a:tailEnd/>
                    </a:ln>
                  </pic:spPr>
                </pic:pic>
              </a:graphicData>
            </a:graphic>
          </wp:anchor>
        </w:drawing>
      </w:r>
      <w:r w:rsidRPr="00543017">
        <w:rPr>
          <w:rFonts w:eastAsia="Times New Roman"/>
          <w:b/>
          <w:lang w:val="pt-BR"/>
        </w:rPr>
        <w:t xml:space="preserve">Bài 13 : </w:t>
      </w:r>
      <w:r w:rsidRPr="00543017">
        <w:rPr>
          <w:rFonts w:eastAsia="Times New Roman"/>
          <w:lang w:val="pt-BR"/>
        </w:rPr>
        <w:t>Hình vẽ sau có bao</w:t>
      </w:r>
      <w:r w:rsidRPr="00543017">
        <w:rPr>
          <w:rFonts w:eastAsia="Times New Roman"/>
          <w:b/>
          <w:lang w:val="pt-BR"/>
        </w:rPr>
        <w:t xml:space="preserve"> </w:t>
      </w:r>
      <w:r w:rsidRPr="00543017">
        <w:rPr>
          <w:rFonts w:eastAsia="Times New Roman"/>
          <w:lang w:val="pt-BR"/>
        </w:rPr>
        <w:t>nhiêu hình vuông ,</w:t>
      </w:r>
    </w:p>
    <w:p w14:paraId="595FD4B1" w14:textId="77777777" w:rsidR="00543017" w:rsidRPr="00543017" w:rsidRDefault="00543017" w:rsidP="00543017">
      <w:pPr>
        <w:tabs>
          <w:tab w:val="left" w:pos="8205"/>
        </w:tabs>
        <w:rPr>
          <w:rFonts w:eastAsia="Times New Roman"/>
          <w:lang w:val="pt-BR"/>
        </w:rPr>
      </w:pPr>
      <w:r w:rsidRPr="00543017">
        <w:rPr>
          <w:rFonts w:eastAsia="Times New Roman"/>
          <w:lang w:val="pt-BR"/>
        </w:rPr>
        <w:t xml:space="preserve"> bao nhiêu hình tam giác </w:t>
      </w:r>
      <w:r w:rsidRPr="00543017">
        <w:rPr>
          <w:rFonts w:eastAsia="Times New Roman"/>
          <w:b/>
          <w:lang w:val="pt-BR"/>
        </w:rPr>
        <w:tab/>
      </w:r>
    </w:p>
    <w:p w14:paraId="4C6F779F" w14:textId="77777777" w:rsidR="00543017" w:rsidRPr="00543017" w:rsidRDefault="00543017" w:rsidP="00543017">
      <w:pPr>
        <w:tabs>
          <w:tab w:val="left" w:pos="3255"/>
        </w:tabs>
        <w:spacing w:line="360" w:lineRule="auto"/>
        <w:rPr>
          <w:rFonts w:eastAsia="Times New Roman"/>
        </w:rPr>
      </w:pPr>
      <w:r w:rsidRPr="00543017">
        <w:rPr>
          <w:rFonts w:eastAsia="Times New Roman"/>
        </w:rPr>
        <w:t>................................................................................</w:t>
      </w:r>
    </w:p>
    <w:p w14:paraId="6B4CE91F" w14:textId="77777777" w:rsidR="00543017" w:rsidRPr="00543017" w:rsidRDefault="00543017" w:rsidP="00543017">
      <w:pPr>
        <w:tabs>
          <w:tab w:val="left" w:pos="3255"/>
        </w:tabs>
        <w:spacing w:line="360" w:lineRule="auto"/>
        <w:rPr>
          <w:rFonts w:eastAsia="Times New Roman"/>
        </w:rPr>
      </w:pPr>
      <w:r w:rsidRPr="00543017">
        <w:rPr>
          <w:rFonts w:eastAsia="Times New Roman"/>
        </w:rPr>
        <w:t>................................................................................</w:t>
      </w:r>
    </w:p>
    <w:p w14:paraId="00984CB7" w14:textId="77777777" w:rsidR="00543017" w:rsidRPr="00543017" w:rsidRDefault="00543017" w:rsidP="00543017">
      <w:pPr>
        <w:tabs>
          <w:tab w:val="left" w:pos="3255"/>
        </w:tabs>
        <w:spacing w:line="360" w:lineRule="auto"/>
        <w:rPr>
          <w:rFonts w:eastAsia="Times New Roman"/>
        </w:rPr>
      </w:pPr>
      <w:r w:rsidRPr="00543017">
        <w:rPr>
          <w:rFonts w:eastAsia="Times New Roman"/>
        </w:rPr>
        <w:t>................................................................................</w:t>
      </w:r>
    </w:p>
    <w:p w14:paraId="6DC3C518" w14:textId="77777777" w:rsidR="00543017" w:rsidRPr="00543017" w:rsidRDefault="00543017" w:rsidP="00543017">
      <w:pPr>
        <w:tabs>
          <w:tab w:val="left" w:pos="3255"/>
        </w:tabs>
        <w:spacing w:line="360" w:lineRule="auto"/>
        <w:rPr>
          <w:rFonts w:eastAsia="Times New Roman"/>
        </w:rPr>
      </w:pPr>
      <w:r w:rsidRPr="00543017">
        <w:rPr>
          <w:rFonts w:eastAsia="Times New Roman"/>
        </w:rPr>
        <w:t>................................................................................</w:t>
      </w:r>
    </w:p>
    <w:p w14:paraId="0A6D27E7" w14:textId="77777777" w:rsidR="00543017" w:rsidRPr="00543017" w:rsidRDefault="00543017" w:rsidP="00543017">
      <w:pPr>
        <w:rPr>
          <w:rFonts w:eastAsia="Times New Roman"/>
        </w:rPr>
      </w:pPr>
    </w:p>
    <w:p w14:paraId="18A08371" w14:textId="77777777"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Bao gạo thứ nhất nặng 26 kg , bao gạo thứ 2 nặng hơn bao gạo thứ nhất 15 kg . Hỏi cả hai bao gạo nặng bao nhiêu kg ?</w:t>
      </w:r>
    </w:p>
    <w:p w14:paraId="60DF3434" w14:textId="77777777" w:rsidR="00543017" w:rsidRPr="00543017" w:rsidRDefault="00543017" w:rsidP="00543017">
      <w:pPr>
        <w:rPr>
          <w:rFonts w:eastAsia="Times New Roman"/>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2BC304A2" w14:textId="77777777" w:rsidTr="00526366">
        <w:tc>
          <w:tcPr>
            <w:tcW w:w="11102" w:type="dxa"/>
          </w:tcPr>
          <w:p w14:paraId="6DE2AAE5" w14:textId="77777777" w:rsidR="00543017" w:rsidRPr="00543017" w:rsidRDefault="00543017" w:rsidP="00543017">
            <w:pPr>
              <w:spacing w:line="360" w:lineRule="auto"/>
              <w:rPr>
                <w:rFonts w:eastAsia="Times New Roman"/>
              </w:rPr>
            </w:pPr>
          </w:p>
        </w:tc>
      </w:tr>
      <w:tr w:rsidR="00543017" w:rsidRPr="00543017" w14:paraId="4C819B74" w14:textId="77777777" w:rsidTr="00526366">
        <w:tc>
          <w:tcPr>
            <w:tcW w:w="11102" w:type="dxa"/>
          </w:tcPr>
          <w:p w14:paraId="739594FD" w14:textId="77777777" w:rsidR="00543017" w:rsidRPr="00543017" w:rsidRDefault="00543017" w:rsidP="00543017">
            <w:pPr>
              <w:spacing w:line="360" w:lineRule="auto"/>
              <w:rPr>
                <w:rFonts w:eastAsia="Times New Roman"/>
              </w:rPr>
            </w:pPr>
          </w:p>
        </w:tc>
      </w:tr>
      <w:tr w:rsidR="00543017" w:rsidRPr="00543017" w14:paraId="5B5D6B9C" w14:textId="77777777" w:rsidTr="00526366">
        <w:tc>
          <w:tcPr>
            <w:tcW w:w="11102" w:type="dxa"/>
          </w:tcPr>
          <w:p w14:paraId="2335A090" w14:textId="77777777" w:rsidR="00543017" w:rsidRPr="00543017" w:rsidRDefault="00543017" w:rsidP="00543017">
            <w:pPr>
              <w:spacing w:line="360" w:lineRule="auto"/>
              <w:rPr>
                <w:rFonts w:eastAsia="Times New Roman"/>
              </w:rPr>
            </w:pPr>
          </w:p>
        </w:tc>
      </w:tr>
      <w:tr w:rsidR="00543017" w:rsidRPr="00543017" w14:paraId="618844E6" w14:textId="77777777" w:rsidTr="00526366">
        <w:tc>
          <w:tcPr>
            <w:tcW w:w="11102" w:type="dxa"/>
          </w:tcPr>
          <w:p w14:paraId="29F61B76" w14:textId="77777777" w:rsidR="00543017" w:rsidRPr="00543017" w:rsidRDefault="00543017" w:rsidP="00543017">
            <w:pPr>
              <w:spacing w:line="360" w:lineRule="auto"/>
              <w:rPr>
                <w:rFonts w:eastAsia="Times New Roman"/>
              </w:rPr>
            </w:pPr>
          </w:p>
        </w:tc>
      </w:tr>
      <w:tr w:rsidR="00543017" w:rsidRPr="00543017" w14:paraId="6CA3386E" w14:textId="77777777" w:rsidTr="00526366">
        <w:tc>
          <w:tcPr>
            <w:tcW w:w="11102" w:type="dxa"/>
          </w:tcPr>
          <w:p w14:paraId="43C80CE3" w14:textId="77777777" w:rsidR="00543017" w:rsidRPr="00543017" w:rsidRDefault="00543017" w:rsidP="00543017">
            <w:pPr>
              <w:spacing w:line="360" w:lineRule="auto"/>
              <w:rPr>
                <w:rFonts w:eastAsia="Times New Roman"/>
              </w:rPr>
            </w:pPr>
          </w:p>
        </w:tc>
      </w:tr>
      <w:tr w:rsidR="00543017" w:rsidRPr="00543017" w14:paraId="655A92EC" w14:textId="77777777" w:rsidTr="00526366">
        <w:tc>
          <w:tcPr>
            <w:tcW w:w="11102" w:type="dxa"/>
          </w:tcPr>
          <w:p w14:paraId="4CB8B73E" w14:textId="77777777" w:rsidR="00543017" w:rsidRPr="00543017" w:rsidRDefault="00543017" w:rsidP="00543017">
            <w:pPr>
              <w:spacing w:line="360" w:lineRule="auto"/>
              <w:rPr>
                <w:rFonts w:eastAsia="Times New Roman"/>
              </w:rPr>
            </w:pPr>
          </w:p>
        </w:tc>
      </w:tr>
    </w:tbl>
    <w:p w14:paraId="5EC359EC" w14:textId="77777777" w:rsidR="00543017" w:rsidRPr="00543017" w:rsidRDefault="00543017" w:rsidP="00543017">
      <w:pPr>
        <w:rPr>
          <w:rFonts w:eastAsia="Times New Roman"/>
        </w:rPr>
      </w:pPr>
    </w:p>
    <w:p w14:paraId="075DAC0C" w14:textId="77777777" w:rsidR="00543017" w:rsidRPr="00543017" w:rsidRDefault="00543017" w:rsidP="00543017">
      <w:pPr>
        <w:rPr>
          <w:rFonts w:eastAsia="Times New Roman"/>
        </w:rPr>
      </w:pPr>
      <w:r w:rsidRPr="00543017">
        <w:rPr>
          <w:rFonts w:eastAsia="Times New Roman"/>
          <w:b/>
        </w:rPr>
        <w:t xml:space="preserve">Bài 15 : </w:t>
      </w:r>
      <w:r w:rsidRPr="00543017">
        <w:rPr>
          <w:rFonts w:eastAsia="Times New Roman"/>
        </w:rPr>
        <w:t>Thùng thứ nhất đựng 32 lít dầu , thùng thứ 2 đựng ít hơn thùng thứ nhất 9 lít dầu . Hỏi cả hai thùng đựng được bao nhiêu lít dầu ?</w:t>
      </w:r>
    </w:p>
    <w:p w14:paraId="2F9DFEC2" w14:textId="77777777" w:rsidR="00543017" w:rsidRPr="00543017" w:rsidRDefault="00543017" w:rsidP="00543017">
      <w:pPr>
        <w:rPr>
          <w:rFonts w:eastAsia="Times New Roman"/>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3B3067A2" w14:textId="77777777" w:rsidTr="00526366">
        <w:tc>
          <w:tcPr>
            <w:tcW w:w="11102" w:type="dxa"/>
          </w:tcPr>
          <w:p w14:paraId="5B432D5E" w14:textId="77777777" w:rsidR="00543017" w:rsidRPr="00543017" w:rsidRDefault="00543017" w:rsidP="00543017">
            <w:pPr>
              <w:spacing w:line="360" w:lineRule="auto"/>
              <w:rPr>
                <w:rFonts w:eastAsia="Times New Roman"/>
              </w:rPr>
            </w:pPr>
          </w:p>
        </w:tc>
      </w:tr>
      <w:tr w:rsidR="00543017" w:rsidRPr="00543017" w14:paraId="08E2D1CE" w14:textId="77777777" w:rsidTr="00526366">
        <w:tc>
          <w:tcPr>
            <w:tcW w:w="11102" w:type="dxa"/>
          </w:tcPr>
          <w:p w14:paraId="4B048EB0" w14:textId="77777777" w:rsidR="00543017" w:rsidRPr="00543017" w:rsidRDefault="00543017" w:rsidP="00543017">
            <w:pPr>
              <w:spacing w:line="360" w:lineRule="auto"/>
              <w:rPr>
                <w:rFonts w:eastAsia="Times New Roman"/>
              </w:rPr>
            </w:pPr>
          </w:p>
        </w:tc>
      </w:tr>
      <w:tr w:rsidR="00543017" w:rsidRPr="00543017" w14:paraId="4D35C62B" w14:textId="77777777" w:rsidTr="00526366">
        <w:tc>
          <w:tcPr>
            <w:tcW w:w="11102" w:type="dxa"/>
          </w:tcPr>
          <w:p w14:paraId="0097737A" w14:textId="77777777" w:rsidR="00543017" w:rsidRPr="00543017" w:rsidRDefault="00543017" w:rsidP="00543017">
            <w:pPr>
              <w:spacing w:line="360" w:lineRule="auto"/>
              <w:rPr>
                <w:rFonts w:eastAsia="Times New Roman"/>
              </w:rPr>
            </w:pPr>
          </w:p>
        </w:tc>
      </w:tr>
      <w:tr w:rsidR="00543017" w:rsidRPr="00543017" w14:paraId="5A6FC397" w14:textId="77777777" w:rsidTr="00526366">
        <w:tc>
          <w:tcPr>
            <w:tcW w:w="11102" w:type="dxa"/>
          </w:tcPr>
          <w:p w14:paraId="230037F7" w14:textId="77777777" w:rsidR="00543017" w:rsidRPr="00543017" w:rsidRDefault="00543017" w:rsidP="00543017">
            <w:pPr>
              <w:spacing w:line="360" w:lineRule="auto"/>
              <w:rPr>
                <w:rFonts w:eastAsia="Times New Roman"/>
              </w:rPr>
            </w:pPr>
          </w:p>
        </w:tc>
      </w:tr>
    </w:tbl>
    <w:p w14:paraId="0CAF4EED" w14:textId="77777777" w:rsidR="00543017" w:rsidRPr="00543017" w:rsidRDefault="00543017" w:rsidP="00543017">
      <w:pPr>
        <w:rPr>
          <w:rFonts w:eastAsia="Times New Roman"/>
          <w:lang w:val="pt-BR"/>
        </w:rPr>
      </w:pPr>
      <w:r w:rsidRPr="00543017">
        <w:rPr>
          <w:rFonts w:eastAsia="Times New Roman"/>
          <w:b/>
          <w:lang w:val="pt-BR"/>
        </w:rPr>
        <w:t xml:space="preserve">Bài 16 : </w:t>
      </w:r>
      <w:r w:rsidRPr="00543017">
        <w:rPr>
          <w:rFonts w:eastAsia="Times New Roman"/>
          <w:lang w:val="pt-BR"/>
        </w:rPr>
        <w:t>Một cửa hàng có 68 kg đường . Sau một ngày bán hàng còn lại 18 kg đường . Hỏi cửa hàng đã bán hết bao nhiêu kg đường ?</w:t>
      </w:r>
    </w:p>
    <w:p w14:paraId="3C73901F"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411B4C93" w14:textId="77777777" w:rsidTr="00526366">
        <w:tc>
          <w:tcPr>
            <w:tcW w:w="11102" w:type="dxa"/>
          </w:tcPr>
          <w:p w14:paraId="386CCDAE" w14:textId="77777777" w:rsidR="00543017" w:rsidRPr="00543017" w:rsidRDefault="00543017" w:rsidP="00543017">
            <w:pPr>
              <w:spacing w:line="360" w:lineRule="auto"/>
              <w:rPr>
                <w:rFonts w:eastAsia="Times New Roman"/>
                <w:lang w:val="pt-BR"/>
              </w:rPr>
            </w:pPr>
          </w:p>
        </w:tc>
      </w:tr>
      <w:tr w:rsidR="00543017" w:rsidRPr="00543017" w14:paraId="1DDDA342" w14:textId="77777777" w:rsidTr="00526366">
        <w:tc>
          <w:tcPr>
            <w:tcW w:w="11102" w:type="dxa"/>
          </w:tcPr>
          <w:p w14:paraId="4F557E5D" w14:textId="77777777" w:rsidR="00543017" w:rsidRPr="00543017" w:rsidRDefault="00543017" w:rsidP="00543017">
            <w:pPr>
              <w:spacing w:line="360" w:lineRule="auto"/>
              <w:rPr>
                <w:rFonts w:eastAsia="Times New Roman"/>
                <w:lang w:val="pt-BR"/>
              </w:rPr>
            </w:pPr>
          </w:p>
        </w:tc>
      </w:tr>
      <w:tr w:rsidR="00543017" w:rsidRPr="00543017" w14:paraId="0043D0DB" w14:textId="77777777" w:rsidTr="00526366">
        <w:tc>
          <w:tcPr>
            <w:tcW w:w="11102" w:type="dxa"/>
          </w:tcPr>
          <w:p w14:paraId="5ACCDCEA" w14:textId="77777777" w:rsidR="00543017" w:rsidRPr="00543017" w:rsidRDefault="00543017" w:rsidP="00543017">
            <w:pPr>
              <w:spacing w:line="360" w:lineRule="auto"/>
              <w:rPr>
                <w:rFonts w:eastAsia="Times New Roman"/>
                <w:lang w:val="pt-BR"/>
              </w:rPr>
            </w:pPr>
          </w:p>
        </w:tc>
      </w:tr>
    </w:tbl>
    <w:p w14:paraId="44B01EDA" w14:textId="77777777" w:rsidR="00543017" w:rsidRPr="00543017" w:rsidRDefault="00543017" w:rsidP="00543017">
      <w:pPr>
        <w:rPr>
          <w:rFonts w:eastAsia="Times New Roman"/>
          <w:lang w:val="pt-BR"/>
        </w:rPr>
      </w:pPr>
      <w:r w:rsidRPr="00543017">
        <w:rPr>
          <w:rFonts w:eastAsia="Times New Roman"/>
          <w:b/>
          <w:lang w:val="pt-BR"/>
        </w:rPr>
        <w:t xml:space="preserve">Bài 17 : </w:t>
      </w:r>
      <w:r w:rsidRPr="00543017">
        <w:rPr>
          <w:rFonts w:eastAsia="Times New Roman"/>
          <w:lang w:val="pt-BR"/>
        </w:rPr>
        <w:t xml:space="preserve">Một cửa hàng bán được 45 kg gạo trong ngày đầu  , còn lại 28 gạo sau ngày thứ nhất . Sau ngày thứ hai còn lại 2 kg gạo . Hỏi lúc ban đầu cửa hàng có bao nhiêu kg gạo ?  Cả hai ngày cửa hàng đã bán được bao nhiêu kg gạo ? </w:t>
      </w:r>
    </w:p>
    <w:p w14:paraId="339C5B01"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32AC9E82" w14:textId="77777777" w:rsidTr="00526366">
        <w:tc>
          <w:tcPr>
            <w:tcW w:w="11102" w:type="dxa"/>
          </w:tcPr>
          <w:p w14:paraId="105BF402" w14:textId="77777777" w:rsidR="00543017" w:rsidRPr="00543017" w:rsidRDefault="00543017" w:rsidP="00543017">
            <w:pPr>
              <w:spacing w:line="360" w:lineRule="auto"/>
              <w:rPr>
                <w:rFonts w:eastAsia="Times New Roman"/>
                <w:lang w:val="pt-BR"/>
              </w:rPr>
            </w:pPr>
          </w:p>
        </w:tc>
      </w:tr>
      <w:tr w:rsidR="00543017" w:rsidRPr="00543017" w14:paraId="5E806E03" w14:textId="77777777" w:rsidTr="00526366">
        <w:tc>
          <w:tcPr>
            <w:tcW w:w="11102" w:type="dxa"/>
          </w:tcPr>
          <w:p w14:paraId="2349BA65" w14:textId="77777777" w:rsidR="00543017" w:rsidRPr="00543017" w:rsidRDefault="00543017" w:rsidP="00543017">
            <w:pPr>
              <w:spacing w:line="360" w:lineRule="auto"/>
              <w:rPr>
                <w:rFonts w:eastAsia="Times New Roman"/>
                <w:lang w:val="pt-BR"/>
              </w:rPr>
            </w:pPr>
          </w:p>
        </w:tc>
      </w:tr>
      <w:tr w:rsidR="00543017" w:rsidRPr="00543017" w14:paraId="7E17591B" w14:textId="77777777" w:rsidTr="00526366">
        <w:tc>
          <w:tcPr>
            <w:tcW w:w="11102" w:type="dxa"/>
          </w:tcPr>
          <w:p w14:paraId="00094136" w14:textId="77777777" w:rsidR="00543017" w:rsidRPr="00543017" w:rsidRDefault="00543017" w:rsidP="00543017">
            <w:pPr>
              <w:spacing w:line="360" w:lineRule="auto"/>
              <w:rPr>
                <w:rFonts w:eastAsia="Times New Roman"/>
                <w:lang w:val="pt-BR"/>
              </w:rPr>
            </w:pPr>
          </w:p>
        </w:tc>
      </w:tr>
      <w:tr w:rsidR="00543017" w:rsidRPr="00543017" w14:paraId="18F45360" w14:textId="77777777" w:rsidTr="00526366">
        <w:tc>
          <w:tcPr>
            <w:tcW w:w="11102" w:type="dxa"/>
          </w:tcPr>
          <w:p w14:paraId="60C24C41" w14:textId="77777777" w:rsidR="00543017" w:rsidRPr="00543017" w:rsidRDefault="00543017" w:rsidP="00543017">
            <w:pPr>
              <w:spacing w:line="360" w:lineRule="auto"/>
              <w:rPr>
                <w:rFonts w:eastAsia="Times New Roman"/>
                <w:lang w:val="pt-BR"/>
              </w:rPr>
            </w:pPr>
          </w:p>
        </w:tc>
      </w:tr>
      <w:tr w:rsidR="00543017" w:rsidRPr="00543017" w14:paraId="6045CC5F" w14:textId="77777777" w:rsidTr="00526366">
        <w:tc>
          <w:tcPr>
            <w:tcW w:w="11102" w:type="dxa"/>
          </w:tcPr>
          <w:p w14:paraId="702F43B8" w14:textId="77777777" w:rsidR="00543017" w:rsidRPr="00543017" w:rsidRDefault="00543017" w:rsidP="00543017">
            <w:pPr>
              <w:spacing w:line="360" w:lineRule="auto"/>
              <w:rPr>
                <w:rFonts w:eastAsia="Times New Roman"/>
                <w:lang w:val="pt-BR"/>
              </w:rPr>
            </w:pPr>
          </w:p>
        </w:tc>
      </w:tr>
      <w:tr w:rsidR="00543017" w:rsidRPr="00543017" w14:paraId="508F3F77" w14:textId="77777777" w:rsidTr="00526366">
        <w:tc>
          <w:tcPr>
            <w:tcW w:w="11102" w:type="dxa"/>
          </w:tcPr>
          <w:p w14:paraId="70BE5351" w14:textId="77777777" w:rsidR="00543017" w:rsidRPr="00543017" w:rsidRDefault="00543017" w:rsidP="00543017">
            <w:pPr>
              <w:spacing w:line="360" w:lineRule="auto"/>
              <w:rPr>
                <w:rFonts w:eastAsia="Times New Roman"/>
                <w:lang w:val="pt-BR"/>
              </w:rPr>
            </w:pPr>
          </w:p>
        </w:tc>
      </w:tr>
      <w:tr w:rsidR="00543017" w:rsidRPr="00543017" w14:paraId="04982052" w14:textId="77777777" w:rsidTr="00526366">
        <w:tc>
          <w:tcPr>
            <w:tcW w:w="11102" w:type="dxa"/>
          </w:tcPr>
          <w:p w14:paraId="22828795" w14:textId="77777777" w:rsidR="00543017" w:rsidRPr="00543017" w:rsidRDefault="00543017" w:rsidP="00543017">
            <w:pPr>
              <w:spacing w:line="360" w:lineRule="auto"/>
              <w:rPr>
                <w:rFonts w:eastAsia="Times New Roman"/>
                <w:lang w:val="pt-BR"/>
              </w:rPr>
            </w:pPr>
          </w:p>
        </w:tc>
      </w:tr>
    </w:tbl>
    <w:p w14:paraId="5B1C9E50" w14:textId="77777777" w:rsidR="00543017" w:rsidRPr="00543017" w:rsidRDefault="00543017" w:rsidP="00543017">
      <w:pPr>
        <w:rPr>
          <w:rFonts w:eastAsia="Times New Roman"/>
          <w:lang w:val="pt-BR"/>
        </w:rPr>
      </w:pPr>
    </w:p>
    <w:p w14:paraId="73F24990" w14:textId="77777777" w:rsidR="00543017" w:rsidRPr="00543017" w:rsidRDefault="00543017" w:rsidP="00543017">
      <w:pPr>
        <w:rPr>
          <w:rFonts w:eastAsia="Times New Roman"/>
          <w:lang w:val="pt-BR"/>
        </w:rPr>
      </w:pPr>
      <w:r w:rsidRPr="00543017">
        <w:rPr>
          <w:rFonts w:eastAsia="Times New Roman"/>
          <w:b/>
          <w:lang w:val="pt-BR"/>
        </w:rPr>
        <w:t xml:space="preserve">Bài 18 : </w:t>
      </w:r>
      <w:r w:rsidRPr="00543017">
        <w:rPr>
          <w:rFonts w:eastAsia="Times New Roman"/>
          <w:lang w:val="pt-BR"/>
        </w:rPr>
        <w:t>Có một cân đĩa và hai quả cân loại 1kg và 5 kg . Làm thế nào cân được 4 kg gạo qua một lần cân ?</w:t>
      </w:r>
    </w:p>
    <w:p w14:paraId="30FD05BC"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0D45B641" w14:textId="77777777" w:rsidTr="00526366">
        <w:tc>
          <w:tcPr>
            <w:tcW w:w="11102" w:type="dxa"/>
          </w:tcPr>
          <w:p w14:paraId="75D1D0D7" w14:textId="77777777" w:rsidR="00543017" w:rsidRPr="00543017" w:rsidRDefault="00543017" w:rsidP="00543017">
            <w:pPr>
              <w:spacing w:line="360" w:lineRule="auto"/>
              <w:rPr>
                <w:rFonts w:eastAsia="Times New Roman"/>
                <w:lang w:val="pt-BR"/>
              </w:rPr>
            </w:pPr>
          </w:p>
        </w:tc>
      </w:tr>
      <w:tr w:rsidR="00543017" w:rsidRPr="00543017" w14:paraId="742E35FD" w14:textId="77777777" w:rsidTr="00526366">
        <w:tc>
          <w:tcPr>
            <w:tcW w:w="11102" w:type="dxa"/>
          </w:tcPr>
          <w:p w14:paraId="466D8FB0" w14:textId="77777777" w:rsidR="00543017" w:rsidRPr="00543017" w:rsidRDefault="00543017" w:rsidP="00543017">
            <w:pPr>
              <w:spacing w:line="360" w:lineRule="auto"/>
              <w:rPr>
                <w:rFonts w:eastAsia="Times New Roman"/>
                <w:lang w:val="pt-BR"/>
              </w:rPr>
            </w:pPr>
          </w:p>
        </w:tc>
      </w:tr>
      <w:tr w:rsidR="00543017" w:rsidRPr="00543017" w14:paraId="6C7280BE" w14:textId="77777777" w:rsidTr="00526366">
        <w:tc>
          <w:tcPr>
            <w:tcW w:w="11102" w:type="dxa"/>
          </w:tcPr>
          <w:p w14:paraId="2BDA300F" w14:textId="77777777" w:rsidR="00543017" w:rsidRPr="00543017" w:rsidRDefault="00543017" w:rsidP="00543017">
            <w:pPr>
              <w:spacing w:line="360" w:lineRule="auto"/>
              <w:rPr>
                <w:rFonts w:eastAsia="Times New Roman"/>
                <w:lang w:val="pt-BR"/>
              </w:rPr>
            </w:pPr>
          </w:p>
        </w:tc>
      </w:tr>
    </w:tbl>
    <w:p w14:paraId="7FC1FC4B" w14:textId="77777777" w:rsidR="00543017" w:rsidRPr="00543017" w:rsidRDefault="00543017" w:rsidP="00543017">
      <w:pPr>
        <w:rPr>
          <w:rFonts w:eastAsia="Times New Roman"/>
          <w:b/>
          <w:lang w:val="pt-BR"/>
        </w:rPr>
      </w:pPr>
    </w:p>
    <w:p w14:paraId="4FF8D270" w14:textId="77777777" w:rsidR="00543017" w:rsidRPr="00543017" w:rsidRDefault="00543017" w:rsidP="00543017">
      <w:pPr>
        <w:rPr>
          <w:rFonts w:eastAsia="Times New Roman"/>
          <w:lang w:val="pt-BR"/>
        </w:rPr>
      </w:pPr>
      <w:r w:rsidRPr="00543017">
        <w:rPr>
          <w:rFonts w:eastAsia="Times New Roman"/>
          <w:b/>
        </w:rPr>
        <w:t>Bài 19:</w:t>
      </w:r>
      <w:r w:rsidRPr="00543017">
        <w:rPr>
          <w:rFonts w:eastAsia="Times New Roman"/>
        </w:rPr>
        <w:t xml:space="preserve"> Thứ 5 tuần này là ngày 8 tháng 7 . </w:t>
      </w:r>
      <w:r w:rsidRPr="00543017">
        <w:rPr>
          <w:rFonts w:eastAsia="Times New Roman"/>
          <w:lang w:val="pt-BR"/>
        </w:rPr>
        <w:t>Hỏi thứ 5 tuần trước là ngày nào ?</w:t>
      </w:r>
    </w:p>
    <w:p w14:paraId="17AE0302"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2B400512" w14:textId="77777777" w:rsidTr="00526366">
        <w:tc>
          <w:tcPr>
            <w:tcW w:w="11102" w:type="dxa"/>
          </w:tcPr>
          <w:p w14:paraId="09B621EC" w14:textId="77777777" w:rsidR="00543017" w:rsidRPr="00543017" w:rsidRDefault="00543017" w:rsidP="00543017">
            <w:pPr>
              <w:spacing w:line="360" w:lineRule="auto"/>
              <w:rPr>
                <w:rFonts w:eastAsia="Times New Roman"/>
                <w:lang w:val="pt-BR"/>
              </w:rPr>
            </w:pPr>
          </w:p>
        </w:tc>
      </w:tr>
      <w:tr w:rsidR="00543017" w:rsidRPr="00543017" w14:paraId="30591C9D" w14:textId="77777777" w:rsidTr="00526366">
        <w:tc>
          <w:tcPr>
            <w:tcW w:w="11102" w:type="dxa"/>
          </w:tcPr>
          <w:p w14:paraId="520F4F11" w14:textId="77777777" w:rsidR="00543017" w:rsidRPr="00543017" w:rsidRDefault="00543017" w:rsidP="00543017">
            <w:pPr>
              <w:spacing w:line="360" w:lineRule="auto"/>
              <w:rPr>
                <w:rFonts w:eastAsia="Times New Roman"/>
                <w:lang w:val="pt-BR"/>
              </w:rPr>
            </w:pPr>
          </w:p>
        </w:tc>
      </w:tr>
      <w:tr w:rsidR="00543017" w:rsidRPr="00543017" w14:paraId="7E70FFC3" w14:textId="77777777" w:rsidTr="00526366">
        <w:tc>
          <w:tcPr>
            <w:tcW w:w="11102" w:type="dxa"/>
          </w:tcPr>
          <w:p w14:paraId="65AB79EA" w14:textId="77777777" w:rsidR="00543017" w:rsidRPr="00543017" w:rsidRDefault="00543017" w:rsidP="00543017">
            <w:pPr>
              <w:spacing w:line="360" w:lineRule="auto"/>
              <w:rPr>
                <w:rFonts w:eastAsia="Times New Roman"/>
                <w:lang w:val="pt-BR"/>
              </w:rPr>
            </w:pPr>
          </w:p>
        </w:tc>
      </w:tr>
    </w:tbl>
    <w:p w14:paraId="5010E269" w14:textId="77777777" w:rsidR="00543017" w:rsidRPr="00543017" w:rsidRDefault="00543017" w:rsidP="00543017">
      <w:pPr>
        <w:rPr>
          <w:rFonts w:eastAsia="Times New Roman"/>
          <w:lang w:val="pt-BR"/>
        </w:rPr>
      </w:pPr>
    </w:p>
    <w:p w14:paraId="32CAB8AD" w14:textId="77777777" w:rsidR="00543017" w:rsidRPr="00543017" w:rsidRDefault="00543017" w:rsidP="00543017">
      <w:pPr>
        <w:rPr>
          <w:rFonts w:eastAsia="Times New Roman"/>
          <w:lang w:val="pt-BR"/>
        </w:rPr>
      </w:pPr>
      <w:r w:rsidRPr="00543017">
        <w:rPr>
          <w:rFonts w:eastAsia="Times New Roman"/>
          <w:b/>
        </w:rPr>
        <w:t xml:space="preserve">Bài 20 : </w:t>
      </w:r>
      <w:r w:rsidRPr="00543017">
        <w:rPr>
          <w:rFonts w:eastAsia="Times New Roman"/>
        </w:rPr>
        <w:t xml:space="preserve">Thứ sáu tuần này là ngày 16 tháng 9 . </w:t>
      </w:r>
      <w:r w:rsidRPr="00543017">
        <w:rPr>
          <w:rFonts w:eastAsia="Times New Roman"/>
          <w:lang w:val="pt-BR"/>
        </w:rPr>
        <w:t xml:space="preserve">Hỏi thứ 7 tuần sau là ngày nào </w:t>
      </w:r>
    </w:p>
    <w:p w14:paraId="261B9938"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08E7E30C" w14:textId="77777777" w:rsidTr="00526366">
        <w:tc>
          <w:tcPr>
            <w:tcW w:w="11102" w:type="dxa"/>
          </w:tcPr>
          <w:p w14:paraId="0BD1C10E" w14:textId="77777777" w:rsidR="00543017" w:rsidRPr="00543017" w:rsidRDefault="00543017" w:rsidP="00543017">
            <w:pPr>
              <w:spacing w:line="360" w:lineRule="auto"/>
              <w:rPr>
                <w:rFonts w:eastAsia="Times New Roman"/>
                <w:lang w:val="pt-BR"/>
              </w:rPr>
            </w:pPr>
          </w:p>
        </w:tc>
      </w:tr>
      <w:tr w:rsidR="00543017" w:rsidRPr="00543017" w14:paraId="23DC4273" w14:textId="77777777" w:rsidTr="00526366">
        <w:tc>
          <w:tcPr>
            <w:tcW w:w="11102" w:type="dxa"/>
          </w:tcPr>
          <w:p w14:paraId="42FDF63C" w14:textId="77777777" w:rsidR="00543017" w:rsidRPr="00543017" w:rsidRDefault="00543017" w:rsidP="00543017">
            <w:pPr>
              <w:spacing w:line="360" w:lineRule="auto"/>
              <w:rPr>
                <w:rFonts w:eastAsia="Times New Roman"/>
                <w:lang w:val="pt-BR"/>
              </w:rPr>
            </w:pPr>
          </w:p>
        </w:tc>
      </w:tr>
      <w:tr w:rsidR="00543017" w:rsidRPr="00543017" w14:paraId="6DF9BC28" w14:textId="77777777" w:rsidTr="00526366">
        <w:tc>
          <w:tcPr>
            <w:tcW w:w="11102" w:type="dxa"/>
          </w:tcPr>
          <w:p w14:paraId="53EE09C5" w14:textId="77777777" w:rsidR="00543017" w:rsidRPr="00543017" w:rsidRDefault="00543017" w:rsidP="00543017">
            <w:pPr>
              <w:spacing w:line="360" w:lineRule="auto"/>
              <w:rPr>
                <w:rFonts w:eastAsia="Times New Roman"/>
                <w:lang w:val="pt-BR"/>
              </w:rPr>
            </w:pPr>
          </w:p>
        </w:tc>
      </w:tr>
    </w:tbl>
    <w:p w14:paraId="20B43276" w14:textId="77777777" w:rsidR="00543017" w:rsidRPr="00543017" w:rsidRDefault="00543017" w:rsidP="00543017">
      <w:pPr>
        <w:rPr>
          <w:rFonts w:eastAsia="Times New Roman"/>
          <w:b/>
          <w:lang w:val="pt-BR"/>
        </w:rPr>
      </w:pPr>
    </w:p>
    <w:p w14:paraId="3C0089F2" w14:textId="77777777" w:rsidR="00543017" w:rsidRPr="00543017" w:rsidRDefault="00543017" w:rsidP="00543017">
      <w:pPr>
        <w:rPr>
          <w:rFonts w:eastAsia="Times New Roman"/>
          <w:lang w:val="pt-BR"/>
        </w:rPr>
      </w:pPr>
      <w:r w:rsidRPr="00543017">
        <w:rPr>
          <w:rFonts w:eastAsia="Times New Roman"/>
          <w:b/>
          <w:lang w:val="pt-BR"/>
        </w:rPr>
        <w:lastRenderedPageBreak/>
        <w:t xml:space="preserve">Bài 21 : </w:t>
      </w:r>
      <w:r w:rsidRPr="00543017">
        <w:rPr>
          <w:rFonts w:eastAsia="Times New Roman"/>
          <w:lang w:val="pt-BR"/>
        </w:rPr>
        <w:t>Hồng muốn biết sinh nhật của mình 15 tháng 6 là ngày thứ mấy .Bạn Mai lại cho biết ngày 7 tháng 6 là ngày thứ 3. Em hãy giúp bạn Hồng biết ngày sinh nhật của bạn là ngày thứ mấy ?</w:t>
      </w:r>
    </w:p>
    <w:p w14:paraId="7BB8E1C7" w14:textId="77777777" w:rsidR="00543017" w:rsidRPr="00543017" w:rsidRDefault="00543017" w:rsidP="00543017">
      <w:pPr>
        <w:rPr>
          <w:rFonts w:eastAsia="Times New Roman"/>
          <w:lang w:val="pt-BR"/>
        </w:rPr>
      </w:pP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682"/>
      </w:tblGrid>
      <w:tr w:rsidR="00543017" w:rsidRPr="00543017" w14:paraId="52D2B2E8" w14:textId="77777777" w:rsidTr="00526366">
        <w:tc>
          <w:tcPr>
            <w:tcW w:w="11102" w:type="dxa"/>
          </w:tcPr>
          <w:p w14:paraId="7EBA7976" w14:textId="77777777" w:rsidR="00543017" w:rsidRPr="00543017" w:rsidRDefault="00543017" w:rsidP="00543017">
            <w:pPr>
              <w:spacing w:line="360" w:lineRule="auto"/>
              <w:rPr>
                <w:rFonts w:eastAsia="Times New Roman"/>
                <w:lang w:val="pt-BR"/>
              </w:rPr>
            </w:pPr>
          </w:p>
        </w:tc>
      </w:tr>
      <w:tr w:rsidR="00543017" w:rsidRPr="00543017" w14:paraId="6E3F6F3A" w14:textId="77777777" w:rsidTr="00526366">
        <w:tc>
          <w:tcPr>
            <w:tcW w:w="11102" w:type="dxa"/>
          </w:tcPr>
          <w:p w14:paraId="78263EAD" w14:textId="77777777" w:rsidR="00543017" w:rsidRPr="00543017" w:rsidRDefault="00543017" w:rsidP="00543017">
            <w:pPr>
              <w:spacing w:line="360" w:lineRule="auto"/>
              <w:rPr>
                <w:rFonts w:eastAsia="Times New Roman"/>
                <w:lang w:val="pt-BR"/>
              </w:rPr>
            </w:pPr>
          </w:p>
        </w:tc>
      </w:tr>
      <w:tr w:rsidR="00543017" w:rsidRPr="00543017" w14:paraId="5D4262BB" w14:textId="77777777" w:rsidTr="00526366">
        <w:tc>
          <w:tcPr>
            <w:tcW w:w="11102" w:type="dxa"/>
          </w:tcPr>
          <w:p w14:paraId="129AF1FE" w14:textId="77777777" w:rsidR="00543017" w:rsidRPr="00543017" w:rsidRDefault="00543017" w:rsidP="00543017">
            <w:pPr>
              <w:spacing w:line="360" w:lineRule="auto"/>
              <w:rPr>
                <w:rFonts w:eastAsia="Times New Roman"/>
                <w:lang w:val="pt-BR"/>
              </w:rPr>
            </w:pPr>
          </w:p>
        </w:tc>
      </w:tr>
    </w:tbl>
    <w:p w14:paraId="56D28862" w14:textId="77777777" w:rsidR="00543017" w:rsidRPr="00543017" w:rsidRDefault="00543017" w:rsidP="00543017">
      <w:pPr>
        <w:rPr>
          <w:rFonts w:eastAsia="Times New Roman"/>
          <w:lang w:val="pt-BR"/>
        </w:rPr>
      </w:pPr>
      <w:r w:rsidRPr="00543017">
        <w:rPr>
          <w:rFonts w:eastAsia="Times New Roman"/>
          <w:b/>
          <w:lang w:val="pt-BR"/>
        </w:rPr>
        <w:t xml:space="preserve">Bài 22: </w:t>
      </w:r>
      <w:r w:rsidRPr="00543017">
        <w:rPr>
          <w:rFonts w:eastAsia="Times New Roman"/>
          <w:lang w:val="pt-BR"/>
        </w:rPr>
        <w:t>An có 12 viên bi . Bình có nhiều hơn An 9 viên bi . Chung có ít hơn Bình 6 viên bi . Hỏi cả ba bạn có bao nhiêu viên bi ?</w:t>
      </w:r>
    </w:p>
    <w:p w14:paraId="65C6F962" w14:textId="77777777"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20BF6402" w14:textId="77777777" w:rsidTr="00526366">
        <w:tc>
          <w:tcPr>
            <w:tcW w:w="10431" w:type="dxa"/>
          </w:tcPr>
          <w:p w14:paraId="1D5A0004" w14:textId="77777777" w:rsidR="00543017" w:rsidRPr="00543017" w:rsidRDefault="00543017" w:rsidP="00543017">
            <w:pPr>
              <w:spacing w:line="360" w:lineRule="auto"/>
              <w:rPr>
                <w:rFonts w:eastAsia="Times New Roman"/>
                <w:lang w:val="pt-BR"/>
              </w:rPr>
            </w:pPr>
          </w:p>
        </w:tc>
      </w:tr>
      <w:tr w:rsidR="00543017" w:rsidRPr="00543017" w14:paraId="001D1012" w14:textId="77777777" w:rsidTr="00526366">
        <w:tc>
          <w:tcPr>
            <w:tcW w:w="10431" w:type="dxa"/>
          </w:tcPr>
          <w:p w14:paraId="696C704C" w14:textId="77777777" w:rsidR="00543017" w:rsidRPr="00543017" w:rsidRDefault="00543017" w:rsidP="00543017">
            <w:pPr>
              <w:spacing w:line="360" w:lineRule="auto"/>
              <w:rPr>
                <w:rFonts w:eastAsia="Times New Roman"/>
                <w:lang w:val="pt-BR"/>
              </w:rPr>
            </w:pPr>
          </w:p>
        </w:tc>
      </w:tr>
      <w:tr w:rsidR="00543017" w:rsidRPr="00543017" w14:paraId="32B8FCA8" w14:textId="77777777" w:rsidTr="00526366">
        <w:tc>
          <w:tcPr>
            <w:tcW w:w="10431" w:type="dxa"/>
          </w:tcPr>
          <w:p w14:paraId="75FE2AB3" w14:textId="77777777" w:rsidR="00543017" w:rsidRPr="00543017" w:rsidRDefault="00543017" w:rsidP="00543017">
            <w:pPr>
              <w:spacing w:line="360" w:lineRule="auto"/>
              <w:rPr>
                <w:rFonts w:eastAsia="Times New Roman"/>
                <w:lang w:val="pt-BR"/>
              </w:rPr>
            </w:pPr>
          </w:p>
        </w:tc>
      </w:tr>
      <w:tr w:rsidR="00543017" w:rsidRPr="00543017" w14:paraId="03CAE21B" w14:textId="77777777" w:rsidTr="00526366">
        <w:tc>
          <w:tcPr>
            <w:tcW w:w="10431" w:type="dxa"/>
          </w:tcPr>
          <w:p w14:paraId="7DC182FB" w14:textId="77777777" w:rsidR="00543017" w:rsidRPr="00543017" w:rsidRDefault="00543017" w:rsidP="00543017">
            <w:pPr>
              <w:spacing w:line="360" w:lineRule="auto"/>
              <w:rPr>
                <w:rFonts w:eastAsia="Times New Roman"/>
                <w:lang w:val="pt-BR"/>
              </w:rPr>
            </w:pPr>
          </w:p>
        </w:tc>
      </w:tr>
      <w:tr w:rsidR="00543017" w:rsidRPr="00543017" w14:paraId="4C53A6B6" w14:textId="77777777" w:rsidTr="00526366">
        <w:tc>
          <w:tcPr>
            <w:tcW w:w="10431" w:type="dxa"/>
          </w:tcPr>
          <w:p w14:paraId="1950D04C" w14:textId="77777777" w:rsidR="00543017" w:rsidRPr="00543017" w:rsidRDefault="00543017" w:rsidP="00543017">
            <w:pPr>
              <w:spacing w:line="360" w:lineRule="auto"/>
              <w:rPr>
                <w:rFonts w:eastAsia="Times New Roman"/>
                <w:lang w:val="pt-BR"/>
              </w:rPr>
            </w:pPr>
          </w:p>
        </w:tc>
      </w:tr>
    </w:tbl>
    <w:p w14:paraId="402F6950" w14:textId="77777777" w:rsidR="00543017" w:rsidRPr="00543017" w:rsidRDefault="00543017" w:rsidP="00543017">
      <w:pPr>
        <w:rPr>
          <w:rFonts w:eastAsia="Times New Roman"/>
          <w:b/>
          <w:lang w:val="pt-BR"/>
        </w:rPr>
      </w:pPr>
    </w:p>
    <w:p w14:paraId="75E7E9B1" w14:textId="77777777" w:rsidR="00543017" w:rsidRPr="00543017" w:rsidRDefault="00543017" w:rsidP="00543017">
      <w:pPr>
        <w:rPr>
          <w:rFonts w:eastAsia="Times New Roman"/>
          <w:lang w:val="pt-BR"/>
        </w:rPr>
      </w:pPr>
      <w:r w:rsidRPr="00543017">
        <w:rPr>
          <w:rFonts w:eastAsia="Times New Roman"/>
          <w:b/>
          <w:lang w:val="pt-BR"/>
        </w:rPr>
        <w:t xml:space="preserve">Bài 23 : </w:t>
      </w:r>
      <w:r w:rsidRPr="00543017">
        <w:rPr>
          <w:rFonts w:eastAsia="Times New Roman"/>
          <w:lang w:val="pt-BR"/>
        </w:rPr>
        <w:t>Bạn</w:t>
      </w:r>
      <w:r w:rsidRPr="00543017">
        <w:rPr>
          <w:rFonts w:eastAsia="Times New Roman"/>
          <w:b/>
          <w:lang w:val="pt-BR"/>
        </w:rPr>
        <w:t xml:space="preserve"> </w:t>
      </w:r>
      <w:r w:rsidRPr="00543017">
        <w:rPr>
          <w:rFonts w:eastAsia="Times New Roman"/>
          <w:lang w:val="pt-BR"/>
        </w:rPr>
        <w:t xml:space="preserve">An có 9 viên bi  . Nếu An cho Bình 4 viên bi thì Bình có 10 viên bi . Hỏi cả hai bạn có bao nhiêu viên bi </w:t>
      </w:r>
    </w:p>
    <w:p w14:paraId="5CFD1E04" w14:textId="77777777"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32795DB6" w14:textId="77777777" w:rsidTr="00526366">
        <w:tc>
          <w:tcPr>
            <w:tcW w:w="10431" w:type="dxa"/>
          </w:tcPr>
          <w:p w14:paraId="75755CE3" w14:textId="77777777" w:rsidR="00543017" w:rsidRPr="00543017" w:rsidRDefault="00543017" w:rsidP="00543017">
            <w:pPr>
              <w:spacing w:line="360" w:lineRule="auto"/>
              <w:rPr>
                <w:rFonts w:eastAsia="Times New Roman"/>
                <w:lang w:val="pt-BR"/>
              </w:rPr>
            </w:pPr>
          </w:p>
        </w:tc>
      </w:tr>
      <w:tr w:rsidR="00543017" w:rsidRPr="00543017" w14:paraId="0A605B8B" w14:textId="77777777" w:rsidTr="00526366">
        <w:trPr>
          <w:trHeight w:val="755"/>
        </w:trPr>
        <w:tc>
          <w:tcPr>
            <w:tcW w:w="10431" w:type="dxa"/>
          </w:tcPr>
          <w:p w14:paraId="750CE2A9" w14:textId="77777777" w:rsidR="00543017" w:rsidRPr="00543017" w:rsidRDefault="00543017" w:rsidP="00543017">
            <w:pPr>
              <w:spacing w:line="360" w:lineRule="auto"/>
              <w:rPr>
                <w:rFonts w:eastAsia="Times New Roman"/>
                <w:lang w:val="pt-BR"/>
              </w:rPr>
            </w:pPr>
          </w:p>
        </w:tc>
      </w:tr>
      <w:tr w:rsidR="00543017" w:rsidRPr="00543017" w14:paraId="1E579F19" w14:textId="77777777" w:rsidTr="00526366">
        <w:tc>
          <w:tcPr>
            <w:tcW w:w="10431" w:type="dxa"/>
          </w:tcPr>
          <w:p w14:paraId="2DA49793" w14:textId="77777777" w:rsidR="00543017" w:rsidRPr="00543017" w:rsidRDefault="00543017" w:rsidP="00543017">
            <w:pPr>
              <w:spacing w:line="360" w:lineRule="auto"/>
              <w:rPr>
                <w:rFonts w:eastAsia="Times New Roman"/>
                <w:lang w:val="pt-BR"/>
              </w:rPr>
            </w:pPr>
          </w:p>
        </w:tc>
      </w:tr>
      <w:tr w:rsidR="00543017" w:rsidRPr="00543017" w14:paraId="05F43817" w14:textId="77777777" w:rsidTr="00526366">
        <w:tc>
          <w:tcPr>
            <w:tcW w:w="10431" w:type="dxa"/>
          </w:tcPr>
          <w:p w14:paraId="227F3A81" w14:textId="77777777" w:rsidR="00543017" w:rsidRPr="00543017" w:rsidRDefault="00543017" w:rsidP="00543017">
            <w:pPr>
              <w:spacing w:line="360" w:lineRule="auto"/>
              <w:rPr>
                <w:rFonts w:eastAsia="Times New Roman"/>
                <w:lang w:val="pt-BR"/>
              </w:rPr>
            </w:pPr>
          </w:p>
        </w:tc>
      </w:tr>
      <w:tr w:rsidR="00543017" w:rsidRPr="00543017" w14:paraId="170AACC7" w14:textId="77777777" w:rsidTr="00526366">
        <w:tc>
          <w:tcPr>
            <w:tcW w:w="10431" w:type="dxa"/>
          </w:tcPr>
          <w:p w14:paraId="051879F0" w14:textId="77777777" w:rsidR="00543017" w:rsidRPr="00543017" w:rsidRDefault="00543017" w:rsidP="00543017">
            <w:pPr>
              <w:spacing w:line="360" w:lineRule="auto"/>
              <w:rPr>
                <w:rFonts w:eastAsia="Times New Roman"/>
                <w:lang w:val="pt-BR"/>
              </w:rPr>
            </w:pPr>
          </w:p>
        </w:tc>
      </w:tr>
    </w:tbl>
    <w:p w14:paraId="0F9317CD" w14:textId="77777777" w:rsidR="00543017" w:rsidRPr="00543017" w:rsidRDefault="00543017" w:rsidP="00543017">
      <w:pPr>
        <w:rPr>
          <w:rFonts w:eastAsia="Times New Roman"/>
          <w:b/>
          <w:lang w:val="pt-BR"/>
        </w:rPr>
      </w:pPr>
    </w:p>
    <w:p w14:paraId="1904CE38" w14:textId="77777777" w:rsidR="00543017" w:rsidRPr="00543017" w:rsidRDefault="00543017" w:rsidP="00543017">
      <w:pPr>
        <w:rPr>
          <w:rFonts w:eastAsia="Times New Roman"/>
          <w:lang w:val="pt-BR"/>
        </w:rPr>
      </w:pPr>
      <w:r w:rsidRPr="00543017">
        <w:rPr>
          <w:rFonts w:eastAsia="Times New Roman"/>
          <w:b/>
          <w:lang w:val="pt-BR"/>
        </w:rPr>
        <w:t xml:space="preserve">Bài 24 : </w:t>
      </w:r>
      <w:r w:rsidRPr="00543017">
        <w:rPr>
          <w:rFonts w:eastAsia="Times New Roman"/>
          <w:lang w:val="pt-BR"/>
        </w:rPr>
        <w:t>Dũng có 1 số bi xanh và đỏ . Biết rằng số bi của Dũng ít hơn 10 viên . Trong đó số bi đỏ hơn số bi xanh 7 viên . Hỏi Dũng có bao nhiêu bi xanh , bao nhiêu bi đỏ?</w:t>
      </w:r>
    </w:p>
    <w:p w14:paraId="6867FD67" w14:textId="77777777"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2CE65A04" w14:textId="77777777" w:rsidTr="00526366">
        <w:tc>
          <w:tcPr>
            <w:tcW w:w="10431" w:type="dxa"/>
          </w:tcPr>
          <w:p w14:paraId="7871480F" w14:textId="77777777" w:rsidR="00543017" w:rsidRPr="00543017" w:rsidRDefault="00543017" w:rsidP="00543017">
            <w:pPr>
              <w:spacing w:line="360" w:lineRule="auto"/>
              <w:rPr>
                <w:rFonts w:eastAsia="Times New Roman"/>
                <w:lang w:val="pt-BR"/>
              </w:rPr>
            </w:pPr>
          </w:p>
        </w:tc>
      </w:tr>
      <w:tr w:rsidR="00543017" w:rsidRPr="00543017" w14:paraId="63CED1C3" w14:textId="77777777" w:rsidTr="00526366">
        <w:tc>
          <w:tcPr>
            <w:tcW w:w="10431" w:type="dxa"/>
          </w:tcPr>
          <w:p w14:paraId="1C181AF4" w14:textId="77777777" w:rsidR="00543017" w:rsidRPr="00543017" w:rsidRDefault="00543017" w:rsidP="00543017">
            <w:pPr>
              <w:spacing w:line="360" w:lineRule="auto"/>
              <w:rPr>
                <w:rFonts w:eastAsia="Times New Roman"/>
                <w:lang w:val="pt-BR"/>
              </w:rPr>
            </w:pPr>
          </w:p>
        </w:tc>
      </w:tr>
      <w:tr w:rsidR="00543017" w:rsidRPr="00543017" w14:paraId="39765215" w14:textId="77777777" w:rsidTr="00526366">
        <w:tc>
          <w:tcPr>
            <w:tcW w:w="10431" w:type="dxa"/>
          </w:tcPr>
          <w:p w14:paraId="10521EDA" w14:textId="77777777" w:rsidR="00543017" w:rsidRPr="00543017" w:rsidRDefault="00543017" w:rsidP="00543017">
            <w:pPr>
              <w:spacing w:line="360" w:lineRule="auto"/>
              <w:rPr>
                <w:rFonts w:eastAsia="Times New Roman"/>
                <w:lang w:val="pt-BR"/>
              </w:rPr>
            </w:pPr>
          </w:p>
        </w:tc>
      </w:tr>
      <w:tr w:rsidR="00543017" w:rsidRPr="00543017" w14:paraId="77F37E59" w14:textId="77777777" w:rsidTr="00526366">
        <w:tc>
          <w:tcPr>
            <w:tcW w:w="10431" w:type="dxa"/>
          </w:tcPr>
          <w:p w14:paraId="0B37D503" w14:textId="77777777" w:rsidR="00543017" w:rsidRPr="00543017" w:rsidRDefault="00543017" w:rsidP="00543017">
            <w:pPr>
              <w:spacing w:line="360" w:lineRule="auto"/>
              <w:rPr>
                <w:rFonts w:eastAsia="Times New Roman"/>
                <w:lang w:val="pt-BR"/>
              </w:rPr>
            </w:pPr>
          </w:p>
        </w:tc>
      </w:tr>
      <w:tr w:rsidR="00543017" w:rsidRPr="00543017" w14:paraId="4D7A2A3F" w14:textId="77777777" w:rsidTr="00526366">
        <w:tc>
          <w:tcPr>
            <w:tcW w:w="10431" w:type="dxa"/>
          </w:tcPr>
          <w:p w14:paraId="53430741" w14:textId="77777777" w:rsidR="00543017" w:rsidRPr="00543017" w:rsidRDefault="00543017" w:rsidP="00543017">
            <w:pPr>
              <w:spacing w:line="360" w:lineRule="auto"/>
              <w:rPr>
                <w:rFonts w:eastAsia="Times New Roman"/>
                <w:lang w:val="pt-BR"/>
              </w:rPr>
            </w:pPr>
          </w:p>
        </w:tc>
      </w:tr>
    </w:tbl>
    <w:p w14:paraId="62B3805C" w14:textId="77777777" w:rsidR="00543017" w:rsidRPr="00543017" w:rsidRDefault="00543017" w:rsidP="00543017">
      <w:pPr>
        <w:rPr>
          <w:rFonts w:eastAsia="Times New Roman"/>
          <w:b/>
          <w:lang w:val="pt-BR"/>
        </w:rPr>
      </w:pPr>
    </w:p>
    <w:p w14:paraId="1B504295" w14:textId="77777777" w:rsidR="00543017" w:rsidRPr="00543017" w:rsidRDefault="00543017" w:rsidP="00543017">
      <w:pPr>
        <w:rPr>
          <w:rFonts w:eastAsia="Times New Roman"/>
          <w:lang w:val="pt-BR"/>
        </w:rPr>
      </w:pPr>
      <w:r w:rsidRPr="00543017">
        <w:rPr>
          <w:rFonts w:eastAsia="Times New Roman"/>
          <w:b/>
          <w:lang w:val="pt-BR"/>
        </w:rPr>
        <w:t xml:space="preserve">Bài 25 : </w:t>
      </w:r>
      <w:r w:rsidRPr="00543017">
        <w:rPr>
          <w:rFonts w:eastAsia="Times New Roman"/>
          <w:lang w:val="pt-BR"/>
        </w:rPr>
        <w:t>Lan có 4  bìa xanh và đỏ , số bìa xanh ít hơn số bìa đỏ . Hỏi Lan có bao nhiêu tấm bìa xanh , bao nhiêu tấm bìa đỏ ?</w:t>
      </w:r>
    </w:p>
    <w:p w14:paraId="71171CF3" w14:textId="77777777" w:rsidR="00543017" w:rsidRPr="00543017" w:rsidRDefault="00543017" w:rsidP="00543017">
      <w:pPr>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111E38BE" w14:textId="77777777" w:rsidTr="00526366">
        <w:tc>
          <w:tcPr>
            <w:tcW w:w="10431" w:type="dxa"/>
          </w:tcPr>
          <w:p w14:paraId="1EBE99C7" w14:textId="77777777" w:rsidR="00543017" w:rsidRPr="00543017" w:rsidRDefault="00543017" w:rsidP="00543017">
            <w:pPr>
              <w:spacing w:line="360" w:lineRule="auto"/>
              <w:rPr>
                <w:rFonts w:eastAsia="Times New Roman"/>
                <w:lang w:val="pt-BR"/>
              </w:rPr>
            </w:pPr>
          </w:p>
        </w:tc>
      </w:tr>
      <w:tr w:rsidR="00543017" w:rsidRPr="00543017" w14:paraId="203B76D1" w14:textId="77777777" w:rsidTr="00526366">
        <w:tc>
          <w:tcPr>
            <w:tcW w:w="10431" w:type="dxa"/>
          </w:tcPr>
          <w:p w14:paraId="4F739582" w14:textId="77777777" w:rsidR="00543017" w:rsidRPr="00543017" w:rsidRDefault="00543017" w:rsidP="00543017">
            <w:pPr>
              <w:spacing w:line="360" w:lineRule="auto"/>
              <w:rPr>
                <w:rFonts w:eastAsia="Times New Roman"/>
                <w:lang w:val="pt-BR"/>
              </w:rPr>
            </w:pPr>
          </w:p>
        </w:tc>
      </w:tr>
      <w:tr w:rsidR="00543017" w:rsidRPr="00543017" w14:paraId="451DF021" w14:textId="77777777" w:rsidTr="00526366">
        <w:tc>
          <w:tcPr>
            <w:tcW w:w="10431" w:type="dxa"/>
          </w:tcPr>
          <w:p w14:paraId="2449FA8E" w14:textId="77777777" w:rsidR="00543017" w:rsidRPr="00543017" w:rsidRDefault="00543017" w:rsidP="00543017">
            <w:pPr>
              <w:spacing w:line="360" w:lineRule="auto"/>
              <w:rPr>
                <w:rFonts w:eastAsia="Times New Roman"/>
                <w:lang w:val="pt-BR"/>
              </w:rPr>
            </w:pPr>
          </w:p>
        </w:tc>
      </w:tr>
      <w:tr w:rsidR="00543017" w:rsidRPr="00543017" w14:paraId="0248F345" w14:textId="77777777" w:rsidTr="00526366">
        <w:tc>
          <w:tcPr>
            <w:tcW w:w="10431" w:type="dxa"/>
          </w:tcPr>
          <w:p w14:paraId="2891F3F6" w14:textId="77777777" w:rsidR="00543017" w:rsidRPr="00543017" w:rsidRDefault="00543017" w:rsidP="00543017">
            <w:pPr>
              <w:spacing w:line="360" w:lineRule="auto"/>
              <w:rPr>
                <w:rFonts w:eastAsia="Times New Roman"/>
                <w:lang w:val="pt-BR"/>
              </w:rPr>
            </w:pPr>
          </w:p>
        </w:tc>
      </w:tr>
    </w:tbl>
    <w:p w14:paraId="43A95BCF" w14:textId="77777777" w:rsidR="00543017" w:rsidRPr="00543017" w:rsidRDefault="00543017" w:rsidP="00543017">
      <w:pPr>
        <w:rPr>
          <w:rFonts w:eastAsia="Times New Roman"/>
          <w:b/>
          <w:lang w:val="pt-BR"/>
        </w:rPr>
      </w:pPr>
    </w:p>
    <w:p w14:paraId="5333E174" w14:textId="77777777" w:rsidR="00543017" w:rsidRPr="00543017" w:rsidRDefault="00543017" w:rsidP="00543017">
      <w:pPr>
        <w:rPr>
          <w:rFonts w:eastAsia="Times New Roman"/>
        </w:rPr>
      </w:pPr>
      <w:r w:rsidRPr="00543017">
        <w:rPr>
          <w:rFonts w:eastAsia="Times New Roman"/>
          <w:b/>
          <w:lang w:val="pt-BR"/>
        </w:rPr>
        <w:t>Bài 26 :</w:t>
      </w:r>
      <w:r w:rsidRPr="00543017">
        <w:rPr>
          <w:rFonts w:eastAsia="Times New Roman"/>
          <w:lang w:val="pt-BR"/>
        </w:rPr>
        <w:t xml:space="preserve"> Minh có 18 viên bi , nếu Minh cho Bình 3 viên thì Bình có nhiều hơn Minh 3 viên bi . </w:t>
      </w:r>
      <w:r w:rsidRPr="00543017">
        <w:rPr>
          <w:rFonts w:eastAsia="Times New Roman"/>
        </w:rPr>
        <w:t xml:space="preserve">Hỏi Bình có bao nhiêu viên bi ? </w:t>
      </w:r>
    </w:p>
    <w:tbl>
      <w:tblPr>
        <w:tblW w:w="10431" w:type="dxa"/>
        <w:tblInd w:w="336" w:type="dxa"/>
        <w:tblBorders>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710ACF63" w14:textId="77777777" w:rsidTr="00526366">
        <w:tc>
          <w:tcPr>
            <w:tcW w:w="10431" w:type="dxa"/>
          </w:tcPr>
          <w:p w14:paraId="085CF40A" w14:textId="77777777" w:rsidR="00543017" w:rsidRPr="00543017" w:rsidRDefault="00543017" w:rsidP="00543017">
            <w:pPr>
              <w:spacing w:line="360" w:lineRule="auto"/>
              <w:rPr>
                <w:rFonts w:eastAsia="Times New Roman"/>
              </w:rPr>
            </w:pPr>
          </w:p>
        </w:tc>
      </w:tr>
      <w:tr w:rsidR="00543017" w:rsidRPr="00543017" w14:paraId="43B68332" w14:textId="77777777" w:rsidTr="00526366">
        <w:tc>
          <w:tcPr>
            <w:tcW w:w="10431" w:type="dxa"/>
          </w:tcPr>
          <w:p w14:paraId="46C30C2A" w14:textId="77777777" w:rsidR="00543017" w:rsidRPr="00543017" w:rsidRDefault="00543017" w:rsidP="00543017">
            <w:pPr>
              <w:spacing w:line="360" w:lineRule="auto"/>
              <w:rPr>
                <w:rFonts w:eastAsia="Times New Roman"/>
              </w:rPr>
            </w:pPr>
          </w:p>
        </w:tc>
      </w:tr>
      <w:tr w:rsidR="00543017" w:rsidRPr="00543017" w14:paraId="1BC9F372" w14:textId="77777777" w:rsidTr="00526366">
        <w:tc>
          <w:tcPr>
            <w:tcW w:w="10431" w:type="dxa"/>
          </w:tcPr>
          <w:p w14:paraId="4BD3EA22" w14:textId="77777777" w:rsidR="00543017" w:rsidRPr="00543017" w:rsidRDefault="00543017" w:rsidP="00543017">
            <w:pPr>
              <w:spacing w:line="360" w:lineRule="auto"/>
              <w:rPr>
                <w:rFonts w:eastAsia="Times New Roman"/>
              </w:rPr>
            </w:pPr>
          </w:p>
        </w:tc>
      </w:tr>
      <w:tr w:rsidR="00543017" w:rsidRPr="00543017" w14:paraId="177C5171" w14:textId="77777777" w:rsidTr="00526366">
        <w:tc>
          <w:tcPr>
            <w:tcW w:w="10431" w:type="dxa"/>
          </w:tcPr>
          <w:p w14:paraId="2D8D0EC4" w14:textId="77777777" w:rsidR="00543017" w:rsidRPr="00543017" w:rsidRDefault="00543017" w:rsidP="00543017">
            <w:pPr>
              <w:spacing w:line="360" w:lineRule="auto"/>
              <w:rPr>
                <w:rFonts w:eastAsia="Times New Roman"/>
              </w:rPr>
            </w:pPr>
          </w:p>
        </w:tc>
      </w:tr>
    </w:tbl>
    <w:p w14:paraId="174D2688" w14:textId="77777777" w:rsidR="00543017" w:rsidRPr="00543017" w:rsidRDefault="00543017" w:rsidP="00543017">
      <w:pPr>
        <w:rPr>
          <w:rFonts w:eastAsia="Times New Roman"/>
          <w:b/>
        </w:rPr>
      </w:pPr>
    </w:p>
    <w:p w14:paraId="05CBF804" w14:textId="77777777" w:rsidR="00543017" w:rsidRPr="00543017" w:rsidRDefault="00543017" w:rsidP="00543017">
      <w:pPr>
        <w:rPr>
          <w:rFonts w:eastAsia="Times New Roman"/>
        </w:rPr>
      </w:pPr>
      <w:r w:rsidRPr="00543017">
        <w:rPr>
          <w:rFonts w:eastAsia="Times New Roman"/>
          <w:b/>
        </w:rPr>
        <w:t xml:space="preserve">Bài tập 27 : </w:t>
      </w:r>
      <w:r w:rsidRPr="00543017">
        <w:rPr>
          <w:rFonts w:eastAsia="Times New Roman"/>
        </w:rPr>
        <w:t xml:space="preserve">Có ba thúng xoài , thúng thứ nhất ít hơn thúng thứ hai 6 quả , thúng thứ ba nhiều hơn thúng thứ hai 5 quả . biết thúng thứ nhất có 12 quả . Hỏi </w:t>
      </w:r>
    </w:p>
    <w:p w14:paraId="7CF6654D" w14:textId="77777777" w:rsidR="00543017" w:rsidRPr="00543017" w:rsidRDefault="00543017" w:rsidP="006362E5">
      <w:pPr>
        <w:numPr>
          <w:ilvl w:val="0"/>
          <w:numId w:val="9"/>
        </w:numPr>
        <w:spacing w:line="240" w:lineRule="auto"/>
        <w:rPr>
          <w:rFonts w:eastAsia="Times New Roman"/>
          <w:lang w:val="pt-BR"/>
        </w:rPr>
      </w:pPr>
      <w:r w:rsidRPr="00543017">
        <w:rPr>
          <w:rFonts w:eastAsia="Times New Roman"/>
          <w:lang w:val="pt-BR"/>
        </w:rPr>
        <w:t xml:space="preserve">Thúng nào có nhiều xoài nhất ? </w:t>
      </w:r>
    </w:p>
    <w:p w14:paraId="13992F7D" w14:textId="77777777" w:rsidR="00543017" w:rsidRPr="00543017" w:rsidRDefault="00543017" w:rsidP="006362E5">
      <w:pPr>
        <w:numPr>
          <w:ilvl w:val="0"/>
          <w:numId w:val="9"/>
        </w:numPr>
        <w:spacing w:line="240" w:lineRule="auto"/>
        <w:rPr>
          <w:rFonts w:eastAsia="Times New Roman"/>
          <w:lang w:val="pt-BR"/>
        </w:rPr>
      </w:pPr>
      <w:r w:rsidRPr="00543017">
        <w:rPr>
          <w:rFonts w:eastAsia="Times New Roman"/>
          <w:lang w:val="pt-BR"/>
        </w:rPr>
        <w:t xml:space="preserve">Cả ba thúng có bao nhiêu quả xoài </w:t>
      </w:r>
    </w:p>
    <w:p w14:paraId="76BF9344" w14:textId="77777777" w:rsidR="00543017" w:rsidRPr="00543017" w:rsidRDefault="00543017" w:rsidP="00543017">
      <w:pPr>
        <w:ind w:left="360"/>
        <w:rPr>
          <w:rFonts w:eastAsia="Times New Roman"/>
          <w:lang w:val="pt-BR"/>
        </w:rPr>
      </w:pPr>
    </w:p>
    <w:tbl>
      <w:tblPr>
        <w:tblW w:w="10431"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31"/>
      </w:tblGrid>
      <w:tr w:rsidR="00543017" w:rsidRPr="00543017" w14:paraId="3C4315E3" w14:textId="77777777" w:rsidTr="00526366">
        <w:tc>
          <w:tcPr>
            <w:tcW w:w="10431" w:type="dxa"/>
          </w:tcPr>
          <w:p w14:paraId="2E819522" w14:textId="77777777" w:rsidR="00543017" w:rsidRPr="00543017" w:rsidRDefault="00543017" w:rsidP="00543017">
            <w:pPr>
              <w:spacing w:line="360" w:lineRule="auto"/>
              <w:rPr>
                <w:rFonts w:eastAsia="Times New Roman"/>
                <w:lang w:val="pt-BR"/>
              </w:rPr>
            </w:pPr>
          </w:p>
        </w:tc>
      </w:tr>
      <w:tr w:rsidR="00543017" w:rsidRPr="00543017" w14:paraId="741FAF68" w14:textId="77777777" w:rsidTr="00526366">
        <w:tc>
          <w:tcPr>
            <w:tcW w:w="10431" w:type="dxa"/>
          </w:tcPr>
          <w:p w14:paraId="74AB8BD0" w14:textId="77777777" w:rsidR="00543017" w:rsidRPr="00543017" w:rsidRDefault="00543017" w:rsidP="00543017">
            <w:pPr>
              <w:spacing w:line="360" w:lineRule="auto"/>
              <w:rPr>
                <w:rFonts w:eastAsia="Times New Roman"/>
                <w:lang w:val="pt-BR"/>
              </w:rPr>
            </w:pPr>
          </w:p>
        </w:tc>
      </w:tr>
      <w:tr w:rsidR="00543017" w:rsidRPr="00543017" w14:paraId="5510D9EE" w14:textId="77777777" w:rsidTr="00526366">
        <w:tc>
          <w:tcPr>
            <w:tcW w:w="10431" w:type="dxa"/>
          </w:tcPr>
          <w:p w14:paraId="7E992AEE" w14:textId="77777777" w:rsidR="00543017" w:rsidRPr="00543017" w:rsidRDefault="00543017" w:rsidP="00543017">
            <w:pPr>
              <w:spacing w:line="360" w:lineRule="auto"/>
              <w:rPr>
                <w:rFonts w:eastAsia="Times New Roman"/>
                <w:lang w:val="pt-BR"/>
              </w:rPr>
            </w:pPr>
          </w:p>
        </w:tc>
      </w:tr>
      <w:tr w:rsidR="00543017" w:rsidRPr="00543017" w14:paraId="52ED578E" w14:textId="77777777" w:rsidTr="00526366">
        <w:tc>
          <w:tcPr>
            <w:tcW w:w="10431" w:type="dxa"/>
          </w:tcPr>
          <w:p w14:paraId="028567D7" w14:textId="77777777" w:rsidR="00543017" w:rsidRPr="00543017" w:rsidRDefault="00543017" w:rsidP="00543017">
            <w:pPr>
              <w:spacing w:line="360" w:lineRule="auto"/>
              <w:rPr>
                <w:rFonts w:eastAsia="Times New Roman"/>
                <w:lang w:val="pt-BR"/>
              </w:rPr>
            </w:pPr>
          </w:p>
        </w:tc>
      </w:tr>
      <w:tr w:rsidR="00543017" w:rsidRPr="00543017" w14:paraId="46D80072" w14:textId="77777777" w:rsidTr="00526366">
        <w:tc>
          <w:tcPr>
            <w:tcW w:w="10431" w:type="dxa"/>
          </w:tcPr>
          <w:p w14:paraId="7644C21E" w14:textId="77777777" w:rsidR="00543017" w:rsidRPr="00543017" w:rsidRDefault="00543017" w:rsidP="00543017">
            <w:pPr>
              <w:spacing w:line="360" w:lineRule="auto"/>
              <w:rPr>
                <w:rFonts w:eastAsia="Times New Roman"/>
                <w:lang w:val="pt-BR"/>
              </w:rPr>
            </w:pPr>
          </w:p>
        </w:tc>
      </w:tr>
    </w:tbl>
    <w:p w14:paraId="6795DF84" w14:textId="77777777" w:rsidR="00543017" w:rsidRPr="00543017" w:rsidRDefault="00543017" w:rsidP="00543017">
      <w:pPr>
        <w:rPr>
          <w:rFonts w:eastAsia="Times New Roman"/>
          <w:b/>
          <w:lang w:val="pt-BR"/>
        </w:rPr>
      </w:pPr>
    </w:p>
    <w:p w14:paraId="7BACBD71"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65408" behindDoc="1" locked="0" layoutInCell="1" allowOverlap="1" wp14:anchorId="614C9D59" wp14:editId="533D37D2">
            <wp:simplePos x="0" y="0"/>
            <wp:positionH relativeFrom="column">
              <wp:posOffset>4017645</wp:posOffset>
            </wp:positionH>
            <wp:positionV relativeFrom="paragraph">
              <wp:posOffset>45720</wp:posOffset>
            </wp:positionV>
            <wp:extent cx="2988945" cy="1511935"/>
            <wp:effectExtent l="0" t="0" r="0" b="0"/>
            <wp:wrapThrough wrapText="bothSides">
              <wp:wrapPolygon edited="0">
                <wp:start x="7847" y="1633"/>
                <wp:lineTo x="4405" y="1633"/>
                <wp:lineTo x="3579" y="2449"/>
                <wp:lineTo x="3579" y="5987"/>
                <wp:lineTo x="826" y="14696"/>
                <wp:lineTo x="413" y="17690"/>
                <wp:lineTo x="19549" y="17690"/>
                <wp:lineTo x="20650" y="17690"/>
                <wp:lineTo x="20788" y="17418"/>
                <wp:lineTo x="20788" y="15513"/>
                <wp:lineTo x="19273" y="10342"/>
                <wp:lineTo x="20237" y="9525"/>
                <wp:lineTo x="19962" y="8709"/>
                <wp:lineTo x="18034" y="5987"/>
                <wp:lineTo x="18310" y="2177"/>
                <wp:lineTo x="8673" y="1633"/>
                <wp:lineTo x="7847" y="1633"/>
              </wp:wrapPolygon>
            </wp:wrapThrough>
            <wp:docPr id="1119"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34" cstate="print"/>
                    <a:srcRect/>
                    <a:stretch>
                      <a:fillRect/>
                    </a:stretch>
                  </pic:blipFill>
                  <pic:spPr bwMode="auto">
                    <a:xfrm>
                      <a:off x="0" y="0"/>
                      <a:ext cx="2988945" cy="1511935"/>
                    </a:xfrm>
                    <a:prstGeom prst="rect">
                      <a:avLst/>
                    </a:prstGeom>
                    <a:noFill/>
                    <a:ln w="9525">
                      <a:noFill/>
                      <a:miter lim="800000"/>
                      <a:headEnd/>
                      <a:tailEnd/>
                    </a:ln>
                  </pic:spPr>
                </pic:pic>
              </a:graphicData>
            </a:graphic>
          </wp:anchor>
        </w:drawing>
      </w:r>
      <w:r w:rsidRPr="00543017">
        <w:rPr>
          <w:rFonts w:eastAsia="Times New Roman"/>
          <w:b/>
          <w:lang w:val="pt-BR"/>
        </w:rPr>
        <w:t xml:space="preserve">Bài 28 : </w:t>
      </w:r>
      <w:r w:rsidRPr="00543017">
        <w:rPr>
          <w:rFonts w:eastAsia="Times New Roman"/>
          <w:lang w:val="pt-BR"/>
        </w:rPr>
        <w:t xml:space="preserve">Hình vẽ sau đây có bao nhiêu đoạn thẳng , bao </w:t>
      </w:r>
    </w:p>
    <w:p w14:paraId="2CEC86DF" w14:textId="77777777" w:rsidR="00543017" w:rsidRPr="00543017" w:rsidRDefault="00543017" w:rsidP="00543017">
      <w:pPr>
        <w:rPr>
          <w:rFonts w:eastAsia="Times New Roman"/>
          <w:lang w:val="pt-BR"/>
        </w:rPr>
      </w:pPr>
      <w:r w:rsidRPr="00543017">
        <w:rPr>
          <w:rFonts w:eastAsia="Times New Roman"/>
          <w:lang w:val="pt-BR"/>
        </w:rPr>
        <w:t xml:space="preserve">nhiêu tam giác , bao nhiêu tứ giác , kể tên các hình đó </w:t>
      </w:r>
    </w:p>
    <w:p w14:paraId="08FEE55E"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35B1FE26"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086FB7B9"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40E7E55C"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1B56DA42" w14:textId="77777777" w:rsidR="00543017" w:rsidRPr="00543017" w:rsidRDefault="00543017" w:rsidP="00543017">
      <w:pPr>
        <w:spacing w:line="360" w:lineRule="auto"/>
        <w:rPr>
          <w:rFonts w:eastAsia="Times New Roman"/>
          <w:lang w:val="pt-BR"/>
        </w:rPr>
      </w:pPr>
      <w:r w:rsidRPr="00543017">
        <w:rPr>
          <w:rFonts w:eastAsia="Times New Roman"/>
          <w:lang w:val="pt-BR"/>
        </w:rPr>
        <w:lastRenderedPageBreak/>
        <w:t>...........................................................................................................................................................</w:t>
      </w:r>
    </w:p>
    <w:p w14:paraId="6DFFD5AA"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0AB4C3BC" w14:textId="77777777" w:rsidR="00543017" w:rsidRPr="00543017" w:rsidRDefault="00543017" w:rsidP="00543017">
      <w:pPr>
        <w:rPr>
          <w:rFonts w:eastAsia="Times New Roman"/>
          <w:color w:val="FFFFFF"/>
          <w:lang w:val="pt-BR"/>
        </w:rPr>
      </w:pPr>
      <w:r w:rsidRPr="00543017">
        <w:rPr>
          <w:rFonts w:eastAsia="Times New Roman"/>
          <w:b/>
          <w:color w:val="FFFFFF"/>
          <w:lang w:val="pt-BR"/>
        </w:rPr>
        <w:t xml:space="preserve">Bài 29 : </w:t>
      </w:r>
      <w:r w:rsidRPr="00543017">
        <w:rPr>
          <w:rFonts w:eastAsia="Times New Roman"/>
          <w:color w:val="FFFFFF"/>
          <w:lang w:val="pt-BR"/>
        </w:rPr>
        <w:t xml:space="preserve">Cho hình vẽ </w:t>
      </w:r>
    </w:p>
    <w:p w14:paraId="53C5C934" w14:textId="77777777" w:rsidR="00543017" w:rsidRPr="00543017" w:rsidRDefault="00543017" w:rsidP="00543017">
      <w:pPr>
        <w:spacing w:line="360" w:lineRule="auto"/>
        <w:rPr>
          <w:rFonts w:eastAsia="Times New Roman"/>
          <w:color w:val="FFFFFF"/>
          <w:lang w:val="pt-BR"/>
        </w:rPr>
      </w:pPr>
      <w:r w:rsidRPr="00543017">
        <w:rPr>
          <w:rFonts w:eastAsia="Times New Roman"/>
          <w:color w:val="FFFFFF"/>
          <w:lang w:val="pt-BR"/>
        </w:rPr>
        <w:t>Chu vi tam giác ACE là :</w:t>
      </w:r>
    </w:p>
    <w:p w14:paraId="65C4BBC9" w14:textId="77777777"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6432" behindDoc="1" locked="0" layoutInCell="1" allowOverlap="1" wp14:anchorId="6E9360FB" wp14:editId="26FC7A64">
            <wp:simplePos x="0" y="0"/>
            <wp:positionH relativeFrom="column">
              <wp:posOffset>3366135</wp:posOffset>
            </wp:positionH>
            <wp:positionV relativeFrom="paragraph">
              <wp:posOffset>31115</wp:posOffset>
            </wp:positionV>
            <wp:extent cx="3800475" cy="2154555"/>
            <wp:effectExtent l="0" t="0" r="0" b="0"/>
            <wp:wrapThrough wrapText="bothSides">
              <wp:wrapPolygon edited="0">
                <wp:start x="17323" y="764"/>
                <wp:lineTo x="2057" y="764"/>
                <wp:lineTo x="1624" y="1337"/>
                <wp:lineTo x="2274" y="3820"/>
                <wp:lineTo x="2274" y="6875"/>
                <wp:lineTo x="650" y="8403"/>
                <wp:lineTo x="650" y="9167"/>
                <wp:lineTo x="2274" y="9931"/>
                <wp:lineTo x="2274" y="16042"/>
                <wp:lineTo x="1624" y="16997"/>
                <wp:lineTo x="1732" y="17952"/>
                <wp:lineTo x="9528" y="17952"/>
                <wp:lineTo x="11477" y="17952"/>
                <wp:lineTo x="18623" y="17761"/>
                <wp:lineTo x="19380" y="17570"/>
                <wp:lineTo x="18839" y="16042"/>
                <wp:lineTo x="20571" y="13942"/>
                <wp:lineTo x="20571" y="13178"/>
                <wp:lineTo x="18623" y="12987"/>
                <wp:lineTo x="18623" y="9931"/>
                <wp:lineTo x="19489" y="8976"/>
                <wp:lineTo x="19489" y="8212"/>
                <wp:lineTo x="18514" y="6875"/>
                <wp:lineTo x="20355" y="6302"/>
                <wp:lineTo x="20355" y="5729"/>
                <wp:lineTo x="18514" y="3629"/>
                <wp:lineTo x="18189" y="1146"/>
                <wp:lineTo x="18081" y="764"/>
                <wp:lineTo x="17323" y="764"/>
              </wp:wrapPolygon>
            </wp:wrapThrough>
            <wp:docPr id="1120"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35" cstate="print"/>
                    <a:srcRect/>
                    <a:stretch>
                      <a:fillRect/>
                    </a:stretch>
                  </pic:blipFill>
                  <pic:spPr bwMode="auto">
                    <a:xfrm>
                      <a:off x="0" y="0"/>
                      <a:ext cx="3800475" cy="2154555"/>
                    </a:xfrm>
                    <a:prstGeom prst="rect">
                      <a:avLst/>
                    </a:prstGeom>
                    <a:noFill/>
                    <a:ln w="9525">
                      <a:noFill/>
                      <a:miter lim="800000"/>
                      <a:headEnd/>
                      <a:tailEnd/>
                    </a:ln>
                  </pic:spPr>
                </pic:pic>
              </a:graphicData>
            </a:graphic>
          </wp:anchor>
        </w:drawing>
      </w:r>
      <w:r w:rsidRPr="00543017">
        <w:rPr>
          <w:rFonts w:eastAsia="Times New Roman"/>
          <w:lang w:val="pt-BR"/>
        </w:rPr>
        <w:t>........................................................</w:t>
      </w:r>
    </w:p>
    <w:p w14:paraId="4764FD70" w14:textId="77777777" w:rsidR="00543017" w:rsidRPr="00543017" w:rsidRDefault="00543017" w:rsidP="00543017">
      <w:pPr>
        <w:spacing w:line="360" w:lineRule="auto"/>
        <w:rPr>
          <w:rFonts w:eastAsia="Times New Roman"/>
          <w:lang w:val="pt-BR"/>
        </w:rPr>
      </w:pPr>
      <w:r w:rsidRPr="00543017">
        <w:rPr>
          <w:rFonts w:eastAsia="Times New Roman"/>
          <w:lang w:val="pt-BR"/>
        </w:rPr>
        <w:t>Chu vi tam giác AED là :</w:t>
      </w:r>
    </w:p>
    <w:p w14:paraId="085B8F5A" w14:textId="77777777" w:rsidR="00543017" w:rsidRPr="00543017" w:rsidRDefault="00543017" w:rsidP="00543017">
      <w:pPr>
        <w:spacing w:line="360" w:lineRule="auto"/>
        <w:rPr>
          <w:rFonts w:eastAsia="Times New Roman"/>
        </w:rPr>
      </w:pPr>
      <w:r w:rsidRPr="00543017">
        <w:rPr>
          <w:rFonts w:eastAsia="Times New Roman"/>
        </w:rPr>
        <w:t>........................................................</w:t>
      </w:r>
    </w:p>
    <w:p w14:paraId="3B97251F" w14:textId="77777777" w:rsidR="00543017" w:rsidRPr="00543017" w:rsidRDefault="00543017" w:rsidP="00543017">
      <w:pPr>
        <w:spacing w:line="360" w:lineRule="auto"/>
        <w:rPr>
          <w:rFonts w:eastAsia="Times New Roman"/>
        </w:rPr>
      </w:pPr>
      <w:r w:rsidRPr="00543017">
        <w:rPr>
          <w:rFonts w:eastAsia="Times New Roman"/>
        </w:rPr>
        <w:t>Chu vi tứ giác ABGE là :</w:t>
      </w:r>
    </w:p>
    <w:p w14:paraId="3077DD4C" w14:textId="77777777" w:rsidR="00543017" w:rsidRPr="00543017" w:rsidRDefault="00543017" w:rsidP="00543017">
      <w:pPr>
        <w:spacing w:line="360" w:lineRule="auto"/>
        <w:rPr>
          <w:rFonts w:eastAsia="Times New Roman"/>
          <w:lang w:val="fr-FR"/>
        </w:rPr>
      </w:pPr>
      <w:r w:rsidRPr="00543017">
        <w:rPr>
          <w:rFonts w:eastAsia="Times New Roman"/>
          <w:lang w:val="fr-FR"/>
        </w:rPr>
        <w:t>........................................................</w:t>
      </w:r>
    </w:p>
    <w:p w14:paraId="01716795" w14:textId="77777777" w:rsidR="00543017" w:rsidRPr="00543017" w:rsidRDefault="00543017" w:rsidP="00543017">
      <w:pPr>
        <w:spacing w:line="360" w:lineRule="auto"/>
        <w:rPr>
          <w:rFonts w:eastAsia="Times New Roman"/>
          <w:lang w:val="fr-FR"/>
        </w:rPr>
      </w:pPr>
      <w:r w:rsidRPr="00543017">
        <w:rPr>
          <w:rFonts w:eastAsia="Times New Roman"/>
          <w:lang w:val="fr-FR"/>
        </w:rPr>
        <w:t>Chu vi tứ giác DEGC là :</w:t>
      </w:r>
    </w:p>
    <w:p w14:paraId="769F70BA"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5DB49937" w14:textId="77777777" w:rsidR="00543017" w:rsidRPr="00543017" w:rsidRDefault="00543017" w:rsidP="00543017">
      <w:pPr>
        <w:spacing w:line="360" w:lineRule="auto"/>
        <w:rPr>
          <w:rFonts w:eastAsia="Times New Roman"/>
          <w:lang w:val="pt-BR"/>
        </w:rPr>
      </w:pPr>
      <w:r w:rsidRPr="00543017">
        <w:rPr>
          <w:rFonts w:eastAsia="Times New Roman"/>
          <w:lang w:val="pt-BR"/>
        </w:rPr>
        <w:t>Độ dài đường gấp khúc ABCDEG là :</w:t>
      </w:r>
    </w:p>
    <w:p w14:paraId="7466ABEB"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21DE4784" w14:textId="77777777" w:rsidR="00543017" w:rsidRPr="00543017" w:rsidRDefault="00543017" w:rsidP="00543017">
      <w:pPr>
        <w:spacing w:line="360" w:lineRule="auto"/>
        <w:rPr>
          <w:rFonts w:eastAsia="Times New Roman"/>
          <w:lang w:val="pt-BR"/>
        </w:rPr>
      </w:pPr>
      <w:r w:rsidRPr="00543017">
        <w:rPr>
          <w:rFonts w:eastAsia="Times New Roman"/>
          <w:lang w:val="pt-BR"/>
        </w:rPr>
        <w:t>Độ dài đường gấp khúc AEDCGE là :</w:t>
      </w:r>
    </w:p>
    <w:p w14:paraId="676A5137" w14:textId="77777777" w:rsidR="00543017" w:rsidRPr="00543017" w:rsidRDefault="00543017" w:rsidP="00543017">
      <w:pPr>
        <w:spacing w:line="360" w:lineRule="auto"/>
        <w:rPr>
          <w:rFonts w:eastAsia="Times New Roman"/>
          <w:b/>
        </w:rPr>
      </w:pPr>
      <w:r w:rsidRPr="00543017">
        <w:rPr>
          <w:rFonts w:eastAsia="Times New Roman"/>
        </w:rPr>
        <w:t>........................................................................................................................................................</w:t>
      </w:r>
    </w:p>
    <w:p w14:paraId="74BAA902" w14:textId="77777777" w:rsidR="00543017" w:rsidRPr="00543017" w:rsidRDefault="00543017" w:rsidP="00543017">
      <w:pPr>
        <w:rPr>
          <w:rFonts w:eastAsia="Times New Roman"/>
        </w:rPr>
      </w:pPr>
      <w:r w:rsidRPr="00543017">
        <w:rPr>
          <w:rFonts w:eastAsia="Times New Roman"/>
          <w:b/>
        </w:rPr>
        <w:t xml:space="preserve">Bài 30 : </w:t>
      </w:r>
      <w:r w:rsidRPr="00543017">
        <w:rPr>
          <w:rFonts w:eastAsia="Times New Roman"/>
        </w:rPr>
        <w:t xml:space="preserve"> Điền chữ số thích hợp vào chỗ trống </w:t>
      </w:r>
    </w:p>
    <w:p w14:paraId="37F29F7F" w14:textId="77777777" w:rsidR="00543017" w:rsidRPr="00543017" w:rsidRDefault="00543017" w:rsidP="00543017">
      <w:pPr>
        <w:tabs>
          <w:tab w:val="left" w:pos="7260"/>
        </w:tabs>
        <w:rPr>
          <w:rFonts w:eastAsia="Times New Roman"/>
          <w:lang w:val="pt-BR"/>
        </w:rPr>
      </w:pPr>
      <w:r w:rsidRPr="00543017">
        <w:rPr>
          <w:rFonts w:eastAsia="Times New Roman"/>
          <w:lang w:val="pt-BR"/>
        </w:rPr>
        <w:t xml:space="preserve">a)  -  </w:t>
      </w:r>
      <w:r w:rsidRPr="00543017">
        <w:rPr>
          <w:rFonts w:eastAsia="Times New Roman"/>
          <w:position w:val="-34"/>
          <w:u w:val="single"/>
          <w:lang w:val="pt-BR"/>
        </w:rPr>
        <w:object w:dxaOrig="400" w:dyaOrig="800" w14:anchorId="3EF015E3">
          <v:shape id="_x0000_i1036" type="#_x0000_t75" style="width:20pt;height:40pt" o:ole="">
            <v:imagedata r:id="rId36" o:title=""/>
          </v:shape>
          <o:OLEObject Type="Embed" ProgID="Equation.DSMT4" ShapeID="_x0000_i1036" DrawAspect="Content" ObjectID="_1563118381" r:id="rId37"/>
        </w:object>
      </w:r>
      <w:r w:rsidRPr="00543017">
        <w:rPr>
          <w:rFonts w:eastAsia="Times New Roman"/>
          <w:lang w:val="pt-BR"/>
        </w:rPr>
        <w:t xml:space="preserve">                                  b)</w:t>
      </w:r>
      <w:r w:rsidRPr="00543017">
        <w:rPr>
          <w:rFonts w:eastAsia="Times New Roman"/>
          <w:u w:val="single"/>
          <w:lang w:val="pt-BR"/>
        </w:rPr>
        <w:t xml:space="preserve">  </w:t>
      </w:r>
      <w:r w:rsidRPr="00543017">
        <w:rPr>
          <w:rFonts w:eastAsia="Times New Roman"/>
          <w:position w:val="-28"/>
          <w:u w:val="single"/>
          <w:lang w:val="pt-BR"/>
        </w:rPr>
        <w:object w:dxaOrig="400" w:dyaOrig="680" w14:anchorId="1B846ADA">
          <v:shape id="_x0000_i1037" type="#_x0000_t75" style="width:20pt;height:34pt" o:ole="">
            <v:imagedata r:id="rId38" o:title=""/>
          </v:shape>
          <o:OLEObject Type="Embed" ProgID="Equation.DSMT4" ShapeID="_x0000_i1037" DrawAspect="Content" ObjectID="_1563118382" r:id="rId39"/>
        </w:object>
      </w:r>
      <w:r w:rsidRPr="00543017">
        <w:rPr>
          <w:rFonts w:eastAsia="Times New Roman"/>
          <w:lang w:val="pt-BR"/>
        </w:rPr>
        <w:tab/>
        <w:t xml:space="preserve">c) - </w:t>
      </w:r>
      <w:r w:rsidRPr="00543017">
        <w:rPr>
          <w:rFonts w:eastAsia="Times New Roman"/>
          <w:position w:val="-30"/>
          <w:u w:val="single"/>
          <w:lang w:val="pt-BR"/>
        </w:rPr>
        <w:object w:dxaOrig="400" w:dyaOrig="720" w14:anchorId="4203E850">
          <v:shape id="_x0000_i1038" type="#_x0000_t75" style="width:20pt;height:36pt" o:ole="">
            <v:imagedata r:id="rId40" o:title=""/>
          </v:shape>
          <o:OLEObject Type="Embed" ProgID="Equation.DSMT4" ShapeID="_x0000_i1038" DrawAspect="Content" ObjectID="_1563118383" r:id="rId41"/>
        </w:object>
      </w:r>
    </w:p>
    <w:p w14:paraId="71DDA905" w14:textId="77777777" w:rsidR="00543017" w:rsidRPr="00543017" w:rsidRDefault="00FF1DE3" w:rsidP="00543017">
      <w:pPr>
        <w:tabs>
          <w:tab w:val="left" w:pos="7815"/>
        </w:tabs>
        <w:rPr>
          <w:rFonts w:eastAsia="Times New Roman"/>
          <w:lang w:val="pt-BR"/>
        </w:rPr>
      </w:pPr>
      <w:r>
        <w:rPr>
          <w:rFonts w:eastAsia="Times New Roman"/>
          <w:noProof/>
          <w:lang w:val="en-US"/>
        </w:rPr>
        <w:pict w14:anchorId="2AF42AF7">
          <v:shapetype id="_x0000_t202" coordsize="21600,21600" o:spt="202" path="m0,0l0,21600,21600,21600,21600,0xe">
            <v:stroke joinstyle="miter"/>
            <v:path gradientshapeok="t" o:connecttype="rect"/>
          </v:shapetype>
          <v:shape id="_x0000_s29793" type="#_x0000_t202" style="position:absolute;left:0;text-align:left;margin-left:347.7pt;margin-top:16.85pt;width:145.35pt;height:171.45pt;z-index:251667456" strokecolor="white">
            <v:textbox style="mso-next-textbox:#_x0000_s29793">
              <w:txbxContent>
                <w:p w14:paraId="6FBED3BF" w14:textId="77777777" w:rsidR="00543017" w:rsidRDefault="00543017" w:rsidP="00543017"/>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0"/>
                    <w:gridCol w:w="898"/>
                    <w:gridCol w:w="863"/>
                  </w:tblGrid>
                  <w:tr w:rsidR="00543017" w:rsidRPr="00EA2DD1" w14:paraId="73F040B9" w14:textId="77777777">
                    <w:trPr>
                      <w:jc w:val="center"/>
                    </w:trPr>
                    <w:tc>
                      <w:tcPr>
                        <w:tcW w:w="969" w:type="dxa"/>
                      </w:tcPr>
                      <w:p w14:paraId="06CE38E2" w14:textId="77777777" w:rsidR="00543017" w:rsidRPr="00EA2DD1" w:rsidRDefault="00543017">
                        <w:pPr>
                          <w:rPr>
                            <w:szCs w:val="28"/>
                          </w:rPr>
                        </w:pPr>
                      </w:p>
                      <w:p w14:paraId="3068D832" w14:textId="77777777" w:rsidR="00543017" w:rsidRPr="00EA2DD1" w:rsidRDefault="00543017">
                        <w:pPr>
                          <w:rPr>
                            <w:szCs w:val="28"/>
                          </w:rPr>
                        </w:pPr>
                      </w:p>
                      <w:p w14:paraId="413AC271" w14:textId="77777777" w:rsidR="00543017" w:rsidRPr="00EA2DD1" w:rsidRDefault="00543017">
                        <w:pPr>
                          <w:rPr>
                            <w:szCs w:val="28"/>
                          </w:rPr>
                        </w:pPr>
                      </w:p>
                    </w:tc>
                    <w:tc>
                      <w:tcPr>
                        <w:tcW w:w="912" w:type="dxa"/>
                      </w:tcPr>
                      <w:p w14:paraId="06423F72" w14:textId="77777777" w:rsidR="00543017" w:rsidRPr="00EA2DD1" w:rsidRDefault="00543017">
                        <w:pPr>
                          <w:rPr>
                            <w:szCs w:val="28"/>
                          </w:rPr>
                        </w:pPr>
                      </w:p>
                      <w:p w14:paraId="3688BC73" w14:textId="77777777" w:rsidR="00543017" w:rsidRPr="00EA2DD1" w:rsidRDefault="00543017">
                        <w:pPr>
                          <w:rPr>
                            <w:szCs w:val="28"/>
                          </w:rPr>
                        </w:pPr>
                        <w:r w:rsidRPr="00EA2DD1">
                          <w:rPr>
                            <w:szCs w:val="28"/>
                          </w:rPr>
                          <w:t xml:space="preserve">  9</w:t>
                        </w:r>
                      </w:p>
                    </w:tc>
                    <w:tc>
                      <w:tcPr>
                        <w:tcW w:w="912" w:type="dxa"/>
                      </w:tcPr>
                      <w:p w14:paraId="36B25EEB" w14:textId="77777777" w:rsidR="00543017" w:rsidRPr="00EA2DD1" w:rsidRDefault="00543017">
                        <w:pPr>
                          <w:rPr>
                            <w:szCs w:val="28"/>
                          </w:rPr>
                        </w:pPr>
                      </w:p>
                    </w:tc>
                  </w:tr>
                  <w:tr w:rsidR="00543017" w:rsidRPr="00EA2DD1" w14:paraId="3221D4DE" w14:textId="77777777">
                    <w:trPr>
                      <w:jc w:val="center"/>
                    </w:trPr>
                    <w:tc>
                      <w:tcPr>
                        <w:tcW w:w="969" w:type="dxa"/>
                      </w:tcPr>
                      <w:p w14:paraId="62EFF3DD" w14:textId="77777777" w:rsidR="00543017" w:rsidRPr="00EA2DD1" w:rsidRDefault="00543017">
                        <w:pPr>
                          <w:rPr>
                            <w:szCs w:val="28"/>
                          </w:rPr>
                        </w:pPr>
                      </w:p>
                      <w:p w14:paraId="2A6B4C77" w14:textId="77777777" w:rsidR="00543017" w:rsidRPr="00EA2DD1" w:rsidRDefault="00543017">
                        <w:pPr>
                          <w:rPr>
                            <w:szCs w:val="28"/>
                          </w:rPr>
                        </w:pPr>
                        <w:r w:rsidRPr="00EA2DD1">
                          <w:rPr>
                            <w:szCs w:val="28"/>
                          </w:rPr>
                          <w:t xml:space="preserve">   3</w:t>
                        </w:r>
                      </w:p>
                      <w:p w14:paraId="71612946" w14:textId="77777777" w:rsidR="00543017" w:rsidRPr="00EA2DD1" w:rsidRDefault="00543017">
                        <w:pPr>
                          <w:rPr>
                            <w:szCs w:val="28"/>
                          </w:rPr>
                        </w:pPr>
                      </w:p>
                    </w:tc>
                    <w:tc>
                      <w:tcPr>
                        <w:tcW w:w="912" w:type="dxa"/>
                      </w:tcPr>
                      <w:p w14:paraId="37795D8A" w14:textId="77777777" w:rsidR="00543017" w:rsidRPr="00EA2DD1" w:rsidRDefault="00543017">
                        <w:pPr>
                          <w:rPr>
                            <w:szCs w:val="28"/>
                          </w:rPr>
                        </w:pPr>
                      </w:p>
                      <w:p w14:paraId="46063B64" w14:textId="77777777" w:rsidR="00543017" w:rsidRPr="00EA2DD1" w:rsidRDefault="00543017">
                        <w:pPr>
                          <w:rPr>
                            <w:szCs w:val="28"/>
                          </w:rPr>
                        </w:pPr>
                        <w:r w:rsidRPr="00EA2DD1">
                          <w:rPr>
                            <w:szCs w:val="28"/>
                          </w:rPr>
                          <w:t xml:space="preserve">  5</w:t>
                        </w:r>
                      </w:p>
                    </w:tc>
                    <w:tc>
                      <w:tcPr>
                        <w:tcW w:w="912" w:type="dxa"/>
                      </w:tcPr>
                      <w:p w14:paraId="7821575F" w14:textId="77777777" w:rsidR="00543017" w:rsidRPr="00EA2DD1" w:rsidRDefault="00543017">
                        <w:pPr>
                          <w:rPr>
                            <w:szCs w:val="28"/>
                          </w:rPr>
                        </w:pPr>
                      </w:p>
                    </w:tc>
                  </w:tr>
                  <w:tr w:rsidR="00543017" w:rsidRPr="00EA2DD1" w14:paraId="79CA8627" w14:textId="77777777">
                    <w:trPr>
                      <w:jc w:val="center"/>
                    </w:trPr>
                    <w:tc>
                      <w:tcPr>
                        <w:tcW w:w="969" w:type="dxa"/>
                      </w:tcPr>
                      <w:p w14:paraId="56F01E24" w14:textId="77777777" w:rsidR="00543017" w:rsidRPr="00EA2DD1" w:rsidRDefault="00543017">
                        <w:pPr>
                          <w:rPr>
                            <w:szCs w:val="28"/>
                          </w:rPr>
                        </w:pPr>
                      </w:p>
                      <w:p w14:paraId="54C12E95" w14:textId="77777777" w:rsidR="00543017" w:rsidRPr="00EA2DD1" w:rsidRDefault="00543017">
                        <w:pPr>
                          <w:rPr>
                            <w:szCs w:val="28"/>
                          </w:rPr>
                        </w:pPr>
                      </w:p>
                      <w:p w14:paraId="1224EC5D" w14:textId="77777777" w:rsidR="00543017" w:rsidRPr="00EA2DD1" w:rsidRDefault="00543017">
                        <w:pPr>
                          <w:rPr>
                            <w:szCs w:val="28"/>
                          </w:rPr>
                        </w:pPr>
                      </w:p>
                    </w:tc>
                    <w:tc>
                      <w:tcPr>
                        <w:tcW w:w="912" w:type="dxa"/>
                      </w:tcPr>
                      <w:p w14:paraId="2D8C6448" w14:textId="77777777" w:rsidR="00543017" w:rsidRPr="00EA2DD1" w:rsidRDefault="00543017">
                        <w:pPr>
                          <w:rPr>
                            <w:szCs w:val="28"/>
                          </w:rPr>
                        </w:pPr>
                      </w:p>
                    </w:tc>
                    <w:tc>
                      <w:tcPr>
                        <w:tcW w:w="912" w:type="dxa"/>
                      </w:tcPr>
                      <w:p w14:paraId="7DEFF658" w14:textId="77777777" w:rsidR="00543017" w:rsidRPr="00EA2DD1" w:rsidRDefault="00543017">
                        <w:pPr>
                          <w:rPr>
                            <w:szCs w:val="28"/>
                          </w:rPr>
                        </w:pPr>
                      </w:p>
                    </w:tc>
                  </w:tr>
                </w:tbl>
                <w:p w14:paraId="69896D7E" w14:textId="77777777" w:rsidR="00543017" w:rsidRDefault="00543017" w:rsidP="00543017"/>
              </w:txbxContent>
            </v:textbox>
          </v:shape>
        </w:pict>
      </w:r>
      <w:r w:rsidR="00543017" w:rsidRPr="00543017">
        <w:rPr>
          <w:rFonts w:eastAsia="Times New Roman"/>
          <w:lang w:val="pt-BR"/>
        </w:rPr>
        <w:t xml:space="preserve">         27                                        </w:t>
      </w:r>
      <w:r w:rsidR="00543017" w:rsidRPr="00543017">
        <w:rPr>
          <w:rFonts w:eastAsia="Times New Roman"/>
          <w:position w:val="-10"/>
          <w:lang w:val="pt-BR"/>
        </w:rPr>
        <w:object w:dxaOrig="279" w:dyaOrig="380" w14:anchorId="742120C4">
          <v:shape id="_x0000_i1039" type="#_x0000_t75" style="width:14pt;height:19pt" o:ole="">
            <v:imagedata r:id="rId42" o:title=""/>
          </v:shape>
          <o:OLEObject Type="Embed" ProgID="Equation.DSMT4" ShapeID="_x0000_i1039" DrawAspect="Content" ObjectID="_1563118384" r:id="rId43"/>
        </w:object>
      </w:r>
      <w:r w:rsidR="00543017" w:rsidRPr="00543017">
        <w:rPr>
          <w:rFonts w:eastAsia="Times New Roman"/>
          <w:lang w:val="pt-BR"/>
        </w:rPr>
        <w:t>6                                                   1</w:t>
      </w:r>
      <w:r w:rsidR="00543017" w:rsidRPr="00543017">
        <w:rPr>
          <w:rFonts w:eastAsia="Times New Roman"/>
          <w:position w:val="-10"/>
          <w:lang w:val="pt-BR"/>
        </w:rPr>
        <w:object w:dxaOrig="279" w:dyaOrig="380" w14:anchorId="35F2F3A5">
          <v:shape id="_x0000_i1040" type="#_x0000_t75" style="width:14pt;height:19pt" o:ole="">
            <v:imagedata r:id="rId44" o:title=""/>
          </v:shape>
          <o:OLEObject Type="Embed" ProgID="Equation.DSMT4" ShapeID="_x0000_i1040" DrawAspect="Content" ObjectID="_1563118385" r:id="rId45"/>
        </w:object>
      </w:r>
    </w:p>
    <w:p w14:paraId="5FAA1582" w14:textId="77777777" w:rsidR="00543017" w:rsidRPr="00543017" w:rsidRDefault="00543017" w:rsidP="00543017">
      <w:pPr>
        <w:rPr>
          <w:rFonts w:eastAsia="Times New Roman"/>
          <w:b/>
          <w:lang w:val="pt-BR"/>
        </w:rPr>
      </w:pPr>
    </w:p>
    <w:p w14:paraId="1B07FD43" w14:textId="77777777" w:rsidR="00543017" w:rsidRPr="00543017" w:rsidRDefault="00543017" w:rsidP="00543017">
      <w:pPr>
        <w:rPr>
          <w:rFonts w:eastAsia="Times New Roman"/>
          <w:b/>
          <w:lang w:val="pt-BR"/>
        </w:rPr>
      </w:pPr>
    </w:p>
    <w:p w14:paraId="1C8BAF6F" w14:textId="77777777" w:rsidR="00543017" w:rsidRPr="00543017" w:rsidRDefault="00543017" w:rsidP="00543017">
      <w:pPr>
        <w:rPr>
          <w:rFonts w:eastAsia="Times New Roman"/>
          <w:lang w:val="pt-BR"/>
        </w:rPr>
      </w:pPr>
      <w:r w:rsidRPr="00543017">
        <w:rPr>
          <w:rFonts w:eastAsia="Times New Roman"/>
          <w:b/>
          <w:lang w:val="pt-BR"/>
        </w:rPr>
        <w:t xml:space="preserve">Bài 31 : </w:t>
      </w:r>
      <w:r w:rsidRPr="00543017">
        <w:rPr>
          <w:rFonts w:eastAsia="Times New Roman"/>
          <w:lang w:val="pt-BR"/>
        </w:rPr>
        <w:t>Điền các số vào ô trống sao cho có đủ các</w:t>
      </w:r>
    </w:p>
    <w:p w14:paraId="35D602BA" w14:textId="77777777" w:rsidR="00543017" w:rsidRPr="00543017" w:rsidRDefault="00543017" w:rsidP="00543017">
      <w:pPr>
        <w:rPr>
          <w:rFonts w:eastAsia="Times New Roman"/>
          <w:lang w:val="pt-BR"/>
        </w:rPr>
      </w:pPr>
      <w:r w:rsidRPr="00543017">
        <w:rPr>
          <w:rFonts w:eastAsia="Times New Roman"/>
          <w:lang w:val="pt-BR"/>
        </w:rPr>
        <w:t xml:space="preserve"> số từ 1 đến 9 sao cho tổng các số trong mỗi hàng ,</w:t>
      </w:r>
    </w:p>
    <w:p w14:paraId="6E336565" w14:textId="77777777" w:rsidR="00543017" w:rsidRPr="00543017" w:rsidRDefault="00543017" w:rsidP="00543017">
      <w:pPr>
        <w:rPr>
          <w:rFonts w:eastAsia="Times New Roman"/>
        </w:rPr>
      </w:pPr>
      <w:r w:rsidRPr="00543017">
        <w:rPr>
          <w:rFonts w:eastAsia="Times New Roman"/>
          <w:lang w:val="pt-BR"/>
        </w:rPr>
        <w:t xml:space="preserve"> </w:t>
      </w:r>
      <w:r w:rsidRPr="00543017">
        <w:rPr>
          <w:rFonts w:eastAsia="Times New Roman"/>
        </w:rPr>
        <w:t>trong mỗi cột đều bằng 15</w:t>
      </w:r>
    </w:p>
    <w:p w14:paraId="44C5CD00" w14:textId="77777777" w:rsidR="00543017" w:rsidRPr="00543017" w:rsidRDefault="00543017" w:rsidP="00543017">
      <w:pPr>
        <w:rPr>
          <w:rFonts w:eastAsia="Times New Roman"/>
        </w:rPr>
      </w:pPr>
    </w:p>
    <w:p w14:paraId="735655D5" w14:textId="77777777" w:rsidR="00543017" w:rsidRPr="00543017" w:rsidRDefault="00543017" w:rsidP="00543017">
      <w:pPr>
        <w:rPr>
          <w:rFonts w:eastAsia="Times New Roman"/>
          <w:b/>
        </w:rPr>
      </w:pPr>
    </w:p>
    <w:p w14:paraId="5227CE9A" w14:textId="77777777" w:rsidR="00543017" w:rsidRPr="00543017" w:rsidRDefault="00543017" w:rsidP="00543017">
      <w:pPr>
        <w:rPr>
          <w:rFonts w:eastAsia="Times New Roman"/>
          <w:b/>
        </w:rPr>
      </w:pPr>
    </w:p>
    <w:p w14:paraId="5C2DDE75" w14:textId="77777777" w:rsidR="00543017" w:rsidRPr="00543017" w:rsidRDefault="00543017" w:rsidP="00543017">
      <w:pPr>
        <w:rPr>
          <w:rFonts w:eastAsia="Times New Roman"/>
          <w:b/>
        </w:rPr>
      </w:pPr>
    </w:p>
    <w:p w14:paraId="66BC19A6" w14:textId="77777777" w:rsidR="00543017" w:rsidRPr="00543017" w:rsidRDefault="00543017" w:rsidP="00543017">
      <w:pPr>
        <w:rPr>
          <w:rFonts w:eastAsia="Times New Roman"/>
        </w:rPr>
      </w:pPr>
    </w:p>
    <w:p w14:paraId="5930EBC4" w14:textId="77777777" w:rsidR="00543017" w:rsidRPr="00543017" w:rsidRDefault="00543017" w:rsidP="00543017">
      <w:pPr>
        <w:rPr>
          <w:rFonts w:eastAsia="Times New Roman"/>
          <w:b/>
          <w:lang w:val="pt-BR"/>
        </w:rPr>
      </w:pPr>
      <w:r w:rsidRPr="00543017">
        <w:rPr>
          <w:rFonts w:eastAsia="Times New Roman"/>
          <w:b/>
          <w:lang w:val="pt-BR"/>
        </w:rPr>
        <w:lastRenderedPageBreak/>
        <w:t xml:space="preserve">Bài 32 : </w:t>
      </w:r>
    </w:p>
    <w:p w14:paraId="44D19EB6" w14:textId="77777777"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8480" behindDoc="1" locked="0" layoutInCell="1" allowOverlap="1" wp14:anchorId="4479BEE8" wp14:editId="0D9DAC71">
            <wp:simplePos x="0" y="0"/>
            <wp:positionH relativeFrom="column">
              <wp:posOffset>3981450</wp:posOffset>
            </wp:positionH>
            <wp:positionV relativeFrom="paragraph">
              <wp:posOffset>154305</wp:posOffset>
            </wp:positionV>
            <wp:extent cx="2895600" cy="2559050"/>
            <wp:effectExtent l="0" t="0" r="0" b="0"/>
            <wp:wrapThrough wrapText="bothSides">
              <wp:wrapPolygon edited="0">
                <wp:start x="7816" y="804"/>
                <wp:lineTo x="7389" y="3377"/>
                <wp:lineTo x="5258" y="5949"/>
                <wp:lineTo x="2558" y="6593"/>
                <wp:lineTo x="2416" y="6914"/>
                <wp:lineTo x="3268" y="8522"/>
                <wp:lineTo x="1137" y="11095"/>
                <wp:lineTo x="426" y="12542"/>
                <wp:lineTo x="568" y="13346"/>
                <wp:lineTo x="3695" y="13667"/>
                <wp:lineTo x="3553" y="15275"/>
                <wp:lineTo x="4974" y="16240"/>
                <wp:lineTo x="7389" y="16240"/>
                <wp:lineTo x="8242" y="18331"/>
                <wp:lineTo x="8384" y="18331"/>
                <wp:lineTo x="9663" y="18331"/>
                <wp:lineTo x="10089" y="16401"/>
                <wp:lineTo x="14921" y="16240"/>
                <wp:lineTo x="16484" y="15597"/>
                <wp:lineTo x="15916" y="13667"/>
                <wp:lineTo x="20037" y="13024"/>
                <wp:lineTo x="20605" y="11899"/>
                <wp:lineTo x="19326" y="11095"/>
                <wp:lineTo x="16342" y="8522"/>
                <wp:lineTo x="16484" y="7236"/>
                <wp:lineTo x="15489" y="5949"/>
                <wp:lineTo x="14211" y="5949"/>
                <wp:lineTo x="10374" y="3377"/>
                <wp:lineTo x="8526" y="804"/>
                <wp:lineTo x="7816" y="804"/>
              </wp:wrapPolygon>
            </wp:wrapThrough>
            <wp:docPr id="1122"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6" cstate="print"/>
                    <a:srcRect/>
                    <a:stretch>
                      <a:fillRect/>
                    </a:stretch>
                  </pic:blipFill>
                  <pic:spPr bwMode="auto">
                    <a:xfrm>
                      <a:off x="0" y="0"/>
                      <a:ext cx="2895600" cy="2559050"/>
                    </a:xfrm>
                    <a:prstGeom prst="rect">
                      <a:avLst/>
                    </a:prstGeom>
                    <a:noFill/>
                    <a:ln w="9525">
                      <a:noFill/>
                      <a:miter lim="800000"/>
                      <a:headEnd/>
                      <a:tailEnd/>
                    </a:ln>
                  </pic:spPr>
                </pic:pic>
              </a:graphicData>
            </a:graphic>
          </wp:anchor>
        </w:drawing>
      </w:r>
      <w:r w:rsidRPr="00543017">
        <w:rPr>
          <w:rFonts w:eastAsia="Times New Roman"/>
          <w:lang w:val="pt-BR"/>
        </w:rPr>
        <w:t xml:space="preserve">Hình vẽ bên có ........ đoạn thẳng </w:t>
      </w:r>
    </w:p>
    <w:p w14:paraId="38C28429" w14:textId="77777777" w:rsidR="00543017" w:rsidRPr="00543017" w:rsidRDefault="00543017" w:rsidP="00543017">
      <w:pPr>
        <w:spacing w:line="360" w:lineRule="auto"/>
        <w:rPr>
          <w:rFonts w:eastAsia="Times New Roman"/>
          <w:lang w:val="pt-BR"/>
        </w:rPr>
      </w:pPr>
      <w:r w:rsidRPr="00543017">
        <w:rPr>
          <w:rFonts w:eastAsia="Times New Roman"/>
          <w:lang w:val="pt-BR"/>
        </w:rPr>
        <w:t>Kể tên các đoạn thẳng :</w:t>
      </w:r>
    </w:p>
    <w:p w14:paraId="1954DCC8"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67A6ADDC"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0068BC86" w14:textId="77777777" w:rsidR="00543017" w:rsidRPr="00543017" w:rsidRDefault="00543017" w:rsidP="00543017">
      <w:pPr>
        <w:tabs>
          <w:tab w:val="left" w:pos="6120"/>
        </w:tabs>
        <w:spacing w:line="360" w:lineRule="auto"/>
        <w:rPr>
          <w:rFonts w:eastAsia="Times New Roman"/>
          <w:lang w:val="pt-BR"/>
        </w:rPr>
      </w:pPr>
      <w:r w:rsidRPr="00543017">
        <w:rPr>
          <w:rFonts w:eastAsia="Times New Roman"/>
          <w:lang w:val="pt-BR"/>
        </w:rPr>
        <w:t>................................................................</w:t>
      </w:r>
      <w:r w:rsidRPr="00543017">
        <w:rPr>
          <w:rFonts w:eastAsia="Times New Roman"/>
          <w:lang w:val="pt-BR"/>
        </w:rPr>
        <w:tab/>
      </w:r>
    </w:p>
    <w:p w14:paraId="4D150DDC"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3BC19F12"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0E0037DB"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Hình vẽ bên có ........hình tam giác </w:t>
      </w:r>
    </w:p>
    <w:p w14:paraId="396B7685"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Tính chu vi mỗi tam giác </w:t>
      </w:r>
    </w:p>
    <w:p w14:paraId="6AAE9B5D"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478B30D3"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41DCFA06"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55709D2F"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5C4AE838"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40BB8582"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74FDABE8" w14:textId="77777777" w:rsidR="00543017" w:rsidRPr="00543017" w:rsidRDefault="00543017" w:rsidP="00543017">
      <w:pPr>
        <w:rPr>
          <w:rFonts w:eastAsia="Times New Roman"/>
          <w:b/>
          <w:lang w:val="pt-BR"/>
        </w:rPr>
      </w:pPr>
      <w:r w:rsidRPr="00543017">
        <w:rPr>
          <w:rFonts w:eastAsia="Times New Roman"/>
          <w:b/>
          <w:lang w:val="pt-BR"/>
        </w:rPr>
        <w:t xml:space="preserve">Bài 33 : </w:t>
      </w:r>
    </w:p>
    <w:p w14:paraId="42B8E1C3" w14:textId="77777777" w:rsidR="00543017" w:rsidRPr="00543017" w:rsidRDefault="00543017" w:rsidP="00543017">
      <w:pPr>
        <w:spacing w:line="360" w:lineRule="auto"/>
        <w:rPr>
          <w:rFonts w:eastAsia="Times New Roman"/>
          <w:lang w:val="pt-BR"/>
        </w:rPr>
      </w:pPr>
      <w:r w:rsidRPr="00543017">
        <w:rPr>
          <w:rFonts w:eastAsia="Times New Roman"/>
          <w:lang w:val="pt-BR"/>
        </w:rPr>
        <w:t>Hình vẽ dưới đây có .......  tứ giác</w:t>
      </w:r>
    </w:p>
    <w:p w14:paraId="49B9C0B1" w14:textId="77777777"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669504" behindDoc="1" locked="0" layoutInCell="1" allowOverlap="1" wp14:anchorId="74ED1C93" wp14:editId="476E3614">
            <wp:simplePos x="0" y="0"/>
            <wp:positionH relativeFrom="column">
              <wp:posOffset>5067300</wp:posOffset>
            </wp:positionH>
            <wp:positionV relativeFrom="paragraph">
              <wp:posOffset>-40005</wp:posOffset>
            </wp:positionV>
            <wp:extent cx="1447800" cy="843280"/>
            <wp:effectExtent l="19050" t="19050" r="19050" b="13970"/>
            <wp:wrapThrough wrapText="bothSides">
              <wp:wrapPolygon edited="0">
                <wp:start x="-284" y="-488"/>
                <wp:lineTo x="-284" y="21958"/>
                <wp:lineTo x="21884" y="21958"/>
                <wp:lineTo x="21884" y="-488"/>
                <wp:lineTo x="-284" y="-488"/>
              </wp:wrapPolygon>
            </wp:wrapThrough>
            <wp:docPr id="1123"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7" cstate="print"/>
                    <a:srcRect/>
                    <a:stretch>
                      <a:fillRect/>
                    </a:stretch>
                  </pic:blipFill>
                  <pic:spPr bwMode="auto">
                    <a:xfrm>
                      <a:off x="0" y="0"/>
                      <a:ext cx="1447800" cy="843280"/>
                    </a:xfrm>
                    <a:prstGeom prst="rect">
                      <a:avLst/>
                    </a:prstGeom>
                    <a:noFill/>
                    <a:ln w="9525">
                      <a:solidFill>
                        <a:srgbClr val="FFFFFF"/>
                      </a:solidFill>
                      <a:miter lim="800000"/>
                      <a:headEnd/>
                      <a:tailEnd/>
                    </a:ln>
                  </pic:spPr>
                </pic:pic>
              </a:graphicData>
            </a:graphic>
          </wp:anchor>
        </w:drawing>
      </w:r>
      <w:r w:rsidRPr="00543017">
        <w:rPr>
          <w:rFonts w:eastAsia="Times New Roman"/>
          <w:lang w:val="pt-BR"/>
        </w:rPr>
        <w:t xml:space="preserve">Có ...........hình chữ nhật                                                     </w:t>
      </w:r>
    </w:p>
    <w:p w14:paraId="762231BF" w14:textId="77777777" w:rsidR="00543017" w:rsidRPr="00543017" w:rsidRDefault="00543017" w:rsidP="00543017">
      <w:pPr>
        <w:spacing w:line="360" w:lineRule="auto"/>
        <w:rPr>
          <w:rFonts w:eastAsia="Times New Roman"/>
          <w:lang w:val="pt-BR"/>
        </w:rPr>
      </w:pPr>
      <w:r w:rsidRPr="00543017">
        <w:rPr>
          <w:rFonts w:eastAsia="Times New Roman"/>
          <w:lang w:val="pt-BR"/>
        </w:rPr>
        <w:t>Có ...........hình vuông</w:t>
      </w:r>
    </w:p>
    <w:p w14:paraId="18DB585C" w14:textId="77777777" w:rsidR="00543017" w:rsidRPr="00543017" w:rsidRDefault="00543017" w:rsidP="00543017">
      <w:pPr>
        <w:spacing w:line="360" w:lineRule="auto"/>
        <w:rPr>
          <w:rFonts w:eastAsia="Times New Roman"/>
          <w:b/>
          <w:lang w:val="pt-BR"/>
        </w:rPr>
      </w:pPr>
      <w:r w:rsidRPr="00543017">
        <w:rPr>
          <w:rFonts w:eastAsia="Times New Roman"/>
          <w:b/>
          <w:lang w:val="pt-BR"/>
        </w:rPr>
        <w:t xml:space="preserve">  Toán bồi dưỡng học sinh năng khiếu tiểu học  -  lớp 2</w:t>
      </w:r>
    </w:p>
    <w:p w14:paraId="31D99185" w14:textId="77777777"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Một cửa hàng ngày thứ nhất bán được 66 gói kẹo , ngày thứ nhất bán hơn ngày thứ hai 14 gói kẹo . Hỏi ngày thứ hai cửa hàng bán được bao nhiêu gói kẹo.</w:t>
      </w:r>
    </w:p>
    <w:p w14:paraId="02B07BD4"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031E18D" w14:textId="77777777" w:rsidTr="00526366">
        <w:trPr>
          <w:trHeight w:val="486"/>
        </w:trPr>
        <w:tc>
          <w:tcPr>
            <w:tcW w:w="10509" w:type="dxa"/>
          </w:tcPr>
          <w:p w14:paraId="478B25B1" w14:textId="77777777" w:rsidR="00543017" w:rsidRPr="00543017" w:rsidRDefault="00543017" w:rsidP="00543017">
            <w:pPr>
              <w:spacing w:line="360" w:lineRule="auto"/>
              <w:rPr>
                <w:rFonts w:eastAsia="Times New Roman"/>
                <w:lang w:val="pt-BR"/>
              </w:rPr>
            </w:pPr>
          </w:p>
        </w:tc>
      </w:tr>
      <w:tr w:rsidR="00543017" w:rsidRPr="00543017" w14:paraId="1BE4647F" w14:textId="77777777" w:rsidTr="00526366">
        <w:trPr>
          <w:trHeight w:val="470"/>
        </w:trPr>
        <w:tc>
          <w:tcPr>
            <w:tcW w:w="10509" w:type="dxa"/>
          </w:tcPr>
          <w:p w14:paraId="54A6BE6E" w14:textId="77777777" w:rsidR="00543017" w:rsidRPr="00543017" w:rsidRDefault="00543017" w:rsidP="00543017">
            <w:pPr>
              <w:spacing w:line="360" w:lineRule="auto"/>
              <w:rPr>
                <w:rFonts w:eastAsia="Times New Roman"/>
                <w:lang w:val="pt-BR"/>
              </w:rPr>
            </w:pPr>
          </w:p>
        </w:tc>
      </w:tr>
      <w:tr w:rsidR="00543017" w:rsidRPr="00543017" w14:paraId="4AC1F526" w14:textId="77777777" w:rsidTr="00526366">
        <w:trPr>
          <w:trHeight w:val="486"/>
        </w:trPr>
        <w:tc>
          <w:tcPr>
            <w:tcW w:w="10509" w:type="dxa"/>
          </w:tcPr>
          <w:p w14:paraId="23F00A25" w14:textId="77777777" w:rsidR="00543017" w:rsidRPr="00543017" w:rsidRDefault="00543017" w:rsidP="00543017">
            <w:pPr>
              <w:spacing w:line="360" w:lineRule="auto"/>
              <w:rPr>
                <w:rFonts w:eastAsia="Times New Roman"/>
                <w:lang w:val="pt-BR"/>
              </w:rPr>
            </w:pPr>
          </w:p>
        </w:tc>
      </w:tr>
      <w:tr w:rsidR="00543017" w:rsidRPr="00543017" w14:paraId="5FB452DD" w14:textId="77777777" w:rsidTr="00526366">
        <w:trPr>
          <w:trHeight w:val="470"/>
        </w:trPr>
        <w:tc>
          <w:tcPr>
            <w:tcW w:w="10509" w:type="dxa"/>
          </w:tcPr>
          <w:p w14:paraId="0DE68621" w14:textId="77777777" w:rsidR="00543017" w:rsidRPr="00543017" w:rsidRDefault="00543017" w:rsidP="00543017">
            <w:pPr>
              <w:spacing w:line="360" w:lineRule="auto"/>
              <w:rPr>
                <w:rFonts w:eastAsia="Times New Roman"/>
                <w:lang w:val="pt-BR"/>
              </w:rPr>
            </w:pPr>
          </w:p>
        </w:tc>
      </w:tr>
      <w:tr w:rsidR="00543017" w:rsidRPr="00543017" w14:paraId="429EA12F" w14:textId="77777777" w:rsidTr="00526366">
        <w:trPr>
          <w:trHeight w:val="502"/>
        </w:trPr>
        <w:tc>
          <w:tcPr>
            <w:tcW w:w="10509" w:type="dxa"/>
          </w:tcPr>
          <w:p w14:paraId="23DBCEF0" w14:textId="77777777" w:rsidR="00543017" w:rsidRPr="00543017" w:rsidRDefault="00543017" w:rsidP="00543017">
            <w:pPr>
              <w:spacing w:line="360" w:lineRule="auto"/>
              <w:rPr>
                <w:rFonts w:eastAsia="Times New Roman"/>
                <w:lang w:val="pt-BR"/>
              </w:rPr>
            </w:pPr>
          </w:p>
        </w:tc>
      </w:tr>
    </w:tbl>
    <w:p w14:paraId="5A9A534D" w14:textId="77777777" w:rsidR="00543017" w:rsidRPr="00543017" w:rsidRDefault="00543017" w:rsidP="00543017">
      <w:pPr>
        <w:rPr>
          <w:rFonts w:eastAsia="Times New Roman"/>
          <w:b/>
          <w:lang w:val="pt-BR"/>
        </w:rPr>
      </w:pPr>
    </w:p>
    <w:p w14:paraId="6D7A98E5" w14:textId="77777777" w:rsidR="00543017" w:rsidRPr="00543017" w:rsidRDefault="00543017" w:rsidP="00543017">
      <w:pPr>
        <w:rPr>
          <w:rFonts w:eastAsia="Times New Roman"/>
          <w:lang w:val="pt-BR"/>
        </w:rPr>
      </w:pPr>
      <w:r w:rsidRPr="00543017">
        <w:rPr>
          <w:rFonts w:eastAsia="Times New Roman"/>
          <w:b/>
          <w:lang w:val="pt-BR"/>
        </w:rPr>
        <w:t xml:space="preserve">Bài 2 : </w:t>
      </w:r>
      <w:r w:rsidRPr="00543017">
        <w:rPr>
          <w:rFonts w:eastAsia="Times New Roman"/>
          <w:lang w:val="pt-BR"/>
        </w:rPr>
        <w:t>Lan có nhiều hơn Huệ 8 bông hoa, Hồng có nhiều hơn Lan 4 bông hoa . Hỏi Hồng có nhiều hơn Huệ bao nhiêu bông hoa?</w:t>
      </w:r>
    </w:p>
    <w:p w14:paraId="134886E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B851786" w14:textId="77777777" w:rsidTr="00526366">
        <w:trPr>
          <w:trHeight w:val="486"/>
        </w:trPr>
        <w:tc>
          <w:tcPr>
            <w:tcW w:w="10509" w:type="dxa"/>
          </w:tcPr>
          <w:p w14:paraId="606CDDC7" w14:textId="77777777" w:rsidR="00543017" w:rsidRPr="00543017" w:rsidRDefault="00543017" w:rsidP="00543017">
            <w:pPr>
              <w:spacing w:line="360" w:lineRule="auto"/>
              <w:rPr>
                <w:rFonts w:eastAsia="Times New Roman"/>
                <w:lang w:val="pt-BR"/>
              </w:rPr>
            </w:pPr>
          </w:p>
        </w:tc>
      </w:tr>
      <w:tr w:rsidR="00543017" w:rsidRPr="00543017" w14:paraId="10D0FA63" w14:textId="77777777" w:rsidTr="00526366">
        <w:trPr>
          <w:trHeight w:val="470"/>
        </w:trPr>
        <w:tc>
          <w:tcPr>
            <w:tcW w:w="10509" w:type="dxa"/>
          </w:tcPr>
          <w:p w14:paraId="4BE44FAA" w14:textId="77777777" w:rsidR="00543017" w:rsidRPr="00543017" w:rsidRDefault="00543017" w:rsidP="00543017">
            <w:pPr>
              <w:spacing w:line="360" w:lineRule="auto"/>
              <w:rPr>
                <w:rFonts w:eastAsia="Times New Roman"/>
                <w:lang w:val="pt-BR"/>
              </w:rPr>
            </w:pPr>
          </w:p>
        </w:tc>
      </w:tr>
      <w:tr w:rsidR="00543017" w:rsidRPr="00543017" w14:paraId="0E2343D4" w14:textId="77777777" w:rsidTr="00526366">
        <w:trPr>
          <w:trHeight w:val="486"/>
        </w:trPr>
        <w:tc>
          <w:tcPr>
            <w:tcW w:w="10509" w:type="dxa"/>
          </w:tcPr>
          <w:p w14:paraId="3C226256" w14:textId="77777777" w:rsidR="00543017" w:rsidRPr="00543017" w:rsidRDefault="00543017" w:rsidP="00543017">
            <w:pPr>
              <w:spacing w:line="360" w:lineRule="auto"/>
              <w:rPr>
                <w:rFonts w:eastAsia="Times New Roman"/>
                <w:lang w:val="pt-BR"/>
              </w:rPr>
            </w:pPr>
          </w:p>
        </w:tc>
      </w:tr>
      <w:tr w:rsidR="00543017" w:rsidRPr="00543017" w14:paraId="33D91F76" w14:textId="77777777" w:rsidTr="00526366">
        <w:trPr>
          <w:trHeight w:val="470"/>
        </w:trPr>
        <w:tc>
          <w:tcPr>
            <w:tcW w:w="10509" w:type="dxa"/>
          </w:tcPr>
          <w:p w14:paraId="79EDD389" w14:textId="77777777" w:rsidR="00543017" w:rsidRPr="00543017" w:rsidRDefault="00543017" w:rsidP="00543017">
            <w:pPr>
              <w:spacing w:line="360" w:lineRule="auto"/>
              <w:rPr>
                <w:rFonts w:eastAsia="Times New Roman"/>
                <w:lang w:val="pt-BR"/>
              </w:rPr>
            </w:pPr>
          </w:p>
        </w:tc>
      </w:tr>
      <w:tr w:rsidR="00543017" w:rsidRPr="00543017" w14:paraId="20DFA403" w14:textId="77777777" w:rsidTr="00526366">
        <w:trPr>
          <w:trHeight w:val="502"/>
        </w:trPr>
        <w:tc>
          <w:tcPr>
            <w:tcW w:w="10509" w:type="dxa"/>
          </w:tcPr>
          <w:p w14:paraId="2B98D2E7" w14:textId="77777777" w:rsidR="00543017" w:rsidRPr="00543017" w:rsidRDefault="00543017" w:rsidP="00543017">
            <w:pPr>
              <w:spacing w:line="360" w:lineRule="auto"/>
              <w:rPr>
                <w:rFonts w:eastAsia="Times New Roman"/>
                <w:lang w:val="pt-BR"/>
              </w:rPr>
            </w:pPr>
          </w:p>
        </w:tc>
      </w:tr>
    </w:tbl>
    <w:p w14:paraId="3EA3D47E" w14:textId="77777777" w:rsidR="00543017" w:rsidRPr="00543017" w:rsidRDefault="00543017" w:rsidP="00543017">
      <w:pPr>
        <w:rPr>
          <w:rFonts w:eastAsia="Times New Roman"/>
          <w:b/>
          <w:lang w:val="pt-BR"/>
        </w:rPr>
      </w:pPr>
    </w:p>
    <w:p w14:paraId="2E1BB19A" w14:textId="77777777" w:rsidR="00543017" w:rsidRPr="00543017" w:rsidRDefault="00543017" w:rsidP="00543017">
      <w:pPr>
        <w:rPr>
          <w:rFonts w:eastAsia="Times New Roman"/>
          <w:lang w:val="pt-BR"/>
        </w:rPr>
      </w:pPr>
      <w:r w:rsidRPr="00543017">
        <w:rPr>
          <w:rFonts w:eastAsia="Times New Roman"/>
          <w:b/>
        </w:rPr>
        <w:t xml:space="preserve">Bài 3 : </w:t>
      </w:r>
      <w:r w:rsidRPr="00543017">
        <w:rPr>
          <w:rFonts w:eastAsia="Times New Roman"/>
        </w:rPr>
        <w:t xml:space="preserve">Khánh có 18 quyển truyện . Nếu Khánh cho Hoà 2 quyển truyện thì Hoà có 19 quyển truyện . </w:t>
      </w:r>
      <w:r w:rsidRPr="00543017">
        <w:rPr>
          <w:rFonts w:eastAsia="Times New Roman"/>
          <w:lang w:val="pt-BR"/>
        </w:rPr>
        <w:t>Hỏi Khánh và Hoà ai nhiều truyện hơn.</w:t>
      </w:r>
    </w:p>
    <w:p w14:paraId="777933E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C130BE6" w14:textId="77777777" w:rsidTr="00526366">
        <w:trPr>
          <w:trHeight w:val="486"/>
        </w:trPr>
        <w:tc>
          <w:tcPr>
            <w:tcW w:w="10509" w:type="dxa"/>
          </w:tcPr>
          <w:p w14:paraId="7FC88E96" w14:textId="77777777" w:rsidR="00543017" w:rsidRPr="00543017" w:rsidRDefault="00543017" w:rsidP="00543017">
            <w:pPr>
              <w:spacing w:line="360" w:lineRule="auto"/>
              <w:rPr>
                <w:rFonts w:eastAsia="Times New Roman"/>
                <w:lang w:val="pt-BR"/>
              </w:rPr>
            </w:pPr>
          </w:p>
        </w:tc>
      </w:tr>
      <w:tr w:rsidR="00543017" w:rsidRPr="00543017" w14:paraId="01567981" w14:textId="77777777" w:rsidTr="00526366">
        <w:trPr>
          <w:trHeight w:val="470"/>
        </w:trPr>
        <w:tc>
          <w:tcPr>
            <w:tcW w:w="10509" w:type="dxa"/>
          </w:tcPr>
          <w:p w14:paraId="11BC56B1" w14:textId="77777777" w:rsidR="00543017" w:rsidRPr="00543017" w:rsidRDefault="00543017" w:rsidP="00543017">
            <w:pPr>
              <w:spacing w:line="360" w:lineRule="auto"/>
              <w:rPr>
                <w:rFonts w:eastAsia="Times New Roman"/>
                <w:lang w:val="pt-BR"/>
              </w:rPr>
            </w:pPr>
          </w:p>
        </w:tc>
      </w:tr>
      <w:tr w:rsidR="00543017" w:rsidRPr="00543017" w14:paraId="61F3069B" w14:textId="77777777" w:rsidTr="00526366">
        <w:trPr>
          <w:trHeight w:val="486"/>
        </w:trPr>
        <w:tc>
          <w:tcPr>
            <w:tcW w:w="10509" w:type="dxa"/>
          </w:tcPr>
          <w:p w14:paraId="6D7FFBFD" w14:textId="77777777" w:rsidR="00543017" w:rsidRPr="00543017" w:rsidRDefault="00543017" w:rsidP="00543017">
            <w:pPr>
              <w:spacing w:line="360" w:lineRule="auto"/>
              <w:rPr>
                <w:rFonts w:eastAsia="Times New Roman"/>
                <w:lang w:val="pt-BR"/>
              </w:rPr>
            </w:pPr>
          </w:p>
        </w:tc>
      </w:tr>
      <w:tr w:rsidR="00543017" w:rsidRPr="00543017" w14:paraId="20AB2EBC" w14:textId="77777777" w:rsidTr="00526366">
        <w:trPr>
          <w:trHeight w:val="470"/>
        </w:trPr>
        <w:tc>
          <w:tcPr>
            <w:tcW w:w="10509" w:type="dxa"/>
          </w:tcPr>
          <w:p w14:paraId="43514AB1" w14:textId="77777777" w:rsidR="00543017" w:rsidRPr="00543017" w:rsidRDefault="00543017" w:rsidP="00543017">
            <w:pPr>
              <w:spacing w:line="360" w:lineRule="auto"/>
              <w:rPr>
                <w:rFonts w:eastAsia="Times New Roman"/>
                <w:lang w:val="pt-BR"/>
              </w:rPr>
            </w:pPr>
          </w:p>
        </w:tc>
      </w:tr>
      <w:tr w:rsidR="00543017" w:rsidRPr="00543017" w14:paraId="67BEED75" w14:textId="77777777" w:rsidTr="00526366">
        <w:trPr>
          <w:trHeight w:val="502"/>
        </w:trPr>
        <w:tc>
          <w:tcPr>
            <w:tcW w:w="10509" w:type="dxa"/>
          </w:tcPr>
          <w:p w14:paraId="622CB23E" w14:textId="77777777" w:rsidR="00543017" w:rsidRPr="00543017" w:rsidRDefault="00543017" w:rsidP="00543017">
            <w:pPr>
              <w:spacing w:line="360" w:lineRule="auto"/>
              <w:rPr>
                <w:rFonts w:eastAsia="Times New Roman"/>
                <w:lang w:val="pt-BR"/>
              </w:rPr>
            </w:pPr>
          </w:p>
        </w:tc>
      </w:tr>
    </w:tbl>
    <w:p w14:paraId="22A881CA" w14:textId="77777777" w:rsidR="00543017" w:rsidRPr="00543017" w:rsidRDefault="00543017" w:rsidP="00543017">
      <w:pPr>
        <w:rPr>
          <w:rFonts w:eastAsia="Times New Roman"/>
          <w:b/>
          <w:lang w:val="pt-BR"/>
        </w:rPr>
      </w:pPr>
    </w:p>
    <w:p w14:paraId="3587E585" w14:textId="77777777" w:rsidR="00543017" w:rsidRPr="00543017" w:rsidRDefault="00543017" w:rsidP="00543017">
      <w:pPr>
        <w:rPr>
          <w:rFonts w:eastAsia="Times New Roman"/>
        </w:rPr>
      </w:pPr>
      <w:r w:rsidRPr="00543017">
        <w:rPr>
          <w:rFonts w:eastAsia="Times New Roman"/>
          <w:b/>
          <w:lang w:val="pt-BR"/>
        </w:rPr>
        <w:t xml:space="preserve">Bài 4 : </w:t>
      </w:r>
      <w:r w:rsidRPr="00543017">
        <w:rPr>
          <w:rFonts w:eastAsia="Times New Roman"/>
          <w:lang w:val="pt-BR"/>
        </w:rPr>
        <w:t xml:space="preserve">Hộp thứ nhất có 78 viên kẹo , hộp thứ hai có ít hơn hộp thứ nhất 16 viên kẹo . </w:t>
      </w:r>
      <w:r w:rsidRPr="00543017">
        <w:rPr>
          <w:rFonts w:eastAsia="Times New Roman"/>
        </w:rPr>
        <w:t>Hỏi cả hai hộp có bao nhiêu viên kẹo?</w:t>
      </w:r>
    </w:p>
    <w:p w14:paraId="397CEF91"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689C346" w14:textId="77777777" w:rsidTr="00526366">
        <w:trPr>
          <w:trHeight w:val="486"/>
        </w:trPr>
        <w:tc>
          <w:tcPr>
            <w:tcW w:w="10509" w:type="dxa"/>
          </w:tcPr>
          <w:p w14:paraId="08FF55C3" w14:textId="77777777" w:rsidR="00543017" w:rsidRPr="00543017" w:rsidRDefault="00543017" w:rsidP="00543017">
            <w:pPr>
              <w:spacing w:line="360" w:lineRule="auto"/>
              <w:rPr>
                <w:rFonts w:eastAsia="Times New Roman"/>
              </w:rPr>
            </w:pPr>
          </w:p>
        </w:tc>
      </w:tr>
      <w:tr w:rsidR="00543017" w:rsidRPr="00543017" w14:paraId="002F2120" w14:textId="77777777" w:rsidTr="00526366">
        <w:trPr>
          <w:trHeight w:val="470"/>
        </w:trPr>
        <w:tc>
          <w:tcPr>
            <w:tcW w:w="10509" w:type="dxa"/>
          </w:tcPr>
          <w:p w14:paraId="2E153F6E" w14:textId="77777777" w:rsidR="00543017" w:rsidRPr="00543017" w:rsidRDefault="00543017" w:rsidP="00543017">
            <w:pPr>
              <w:spacing w:line="360" w:lineRule="auto"/>
              <w:rPr>
                <w:rFonts w:eastAsia="Times New Roman"/>
              </w:rPr>
            </w:pPr>
          </w:p>
        </w:tc>
      </w:tr>
      <w:tr w:rsidR="00543017" w:rsidRPr="00543017" w14:paraId="1ADFC963" w14:textId="77777777" w:rsidTr="00526366">
        <w:trPr>
          <w:trHeight w:val="486"/>
        </w:trPr>
        <w:tc>
          <w:tcPr>
            <w:tcW w:w="10509" w:type="dxa"/>
          </w:tcPr>
          <w:p w14:paraId="2B168B03" w14:textId="77777777" w:rsidR="00543017" w:rsidRPr="00543017" w:rsidRDefault="00543017" w:rsidP="00543017">
            <w:pPr>
              <w:spacing w:line="360" w:lineRule="auto"/>
              <w:rPr>
                <w:rFonts w:eastAsia="Times New Roman"/>
              </w:rPr>
            </w:pPr>
          </w:p>
        </w:tc>
      </w:tr>
      <w:tr w:rsidR="00543017" w:rsidRPr="00543017" w14:paraId="527A37A1" w14:textId="77777777" w:rsidTr="00526366">
        <w:trPr>
          <w:trHeight w:val="470"/>
        </w:trPr>
        <w:tc>
          <w:tcPr>
            <w:tcW w:w="10509" w:type="dxa"/>
          </w:tcPr>
          <w:p w14:paraId="163D8DEB" w14:textId="77777777" w:rsidR="00543017" w:rsidRPr="00543017" w:rsidRDefault="00543017" w:rsidP="00543017">
            <w:pPr>
              <w:spacing w:line="360" w:lineRule="auto"/>
              <w:rPr>
                <w:rFonts w:eastAsia="Times New Roman"/>
              </w:rPr>
            </w:pPr>
          </w:p>
        </w:tc>
      </w:tr>
      <w:tr w:rsidR="00543017" w:rsidRPr="00543017" w14:paraId="78B61A62" w14:textId="77777777" w:rsidTr="00526366">
        <w:trPr>
          <w:trHeight w:val="502"/>
        </w:trPr>
        <w:tc>
          <w:tcPr>
            <w:tcW w:w="10509" w:type="dxa"/>
          </w:tcPr>
          <w:p w14:paraId="35B4EB5D" w14:textId="77777777" w:rsidR="00543017" w:rsidRPr="00543017" w:rsidRDefault="00543017" w:rsidP="00543017">
            <w:pPr>
              <w:spacing w:line="360" w:lineRule="auto"/>
              <w:rPr>
                <w:rFonts w:eastAsia="Times New Roman"/>
              </w:rPr>
            </w:pPr>
          </w:p>
        </w:tc>
      </w:tr>
    </w:tbl>
    <w:p w14:paraId="7D1F2C5E" w14:textId="77777777" w:rsidR="00543017" w:rsidRPr="00543017" w:rsidRDefault="00543017" w:rsidP="00543017">
      <w:pPr>
        <w:rPr>
          <w:rFonts w:eastAsia="Times New Roman"/>
        </w:rPr>
      </w:pPr>
      <w:r w:rsidRPr="00543017">
        <w:rPr>
          <w:rFonts w:eastAsia="Times New Roman"/>
          <w:b/>
        </w:rPr>
        <w:t xml:space="preserve">Bài 5 : </w:t>
      </w:r>
      <w:r w:rsidRPr="00543017">
        <w:rPr>
          <w:rFonts w:eastAsia="Times New Roman"/>
        </w:rPr>
        <w:t>Có hai đàn vịt , đàn vịt thứ nhất có 95 con , đàn vịt thứ nhất nhiều hơn đàn vịt thứ hai 32 con . Hỏi cả hai đàn vịt có bao nhiêu con?</w:t>
      </w:r>
    </w:p>
    <w:p w14:paraId="2FF5FB46"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006E115" w14:textId="77777777" w:rsidTr="00526366">
        <w:trPr>
          <w:trHeight w:val="486"/>
        </w:trPr>
        <w:tc>
          <w:tcPr>
            <w:tcW w:w="10509" w:type="dxa"/>
          </w:tcPr>
          <w:p w14:paraId="0AB58047" w14:textId="77777777" w:rsidR="00543017" w:rsidRPr="00543017" w:rsidRDefault="00543017" w:rsidP="00543017">
            <w:pPr>
              <w:spacing w:line="360" w:lineRule="auto"/>
              <w:rPr>
                <w:rFonts w:eastAsia="Times New Roman"/>
              </w:rPr>
            </w:pPr>
          </w:p>
        </w:tc>
      </w:tr>
      <w:tr w:rsidR="00543017" w:rsidRPr="00543017" w14:paraId="3BA4B2CD" w14:textId="77777777" w:rsidTr="00526366">
        <w:trPr>
          <w:trHeight w:val="470"/>
        </w:trPr>
        <w:tc>
          <w:tcPr>
            <w:tcW w:w="10509" w:type="dxa"/>
          </w:tcPr>
          <w:p w14:paraId="52F5D2CC" w14:textId="77777777" w:rsidR="00543017" w:rsidRPr="00543017" w:rsidRDefault="00543017" w:rsidP="00543017">
            <w:pPr>
              <w:spacing w:line="360" w:lineRule="auto"/>
              <w:rPr>
                <w:rFonts w:eastAsia="Times New Roman"/>
              </w:rPr>
            </w:pPr>
          </w:p>
        </w:tc>
      </w:tr>
      <w:tr w:rsidR="00543017" w:rsidRPr="00543017" w14:paraId="2C3B7043" w14:textId="77777777" w:rsidTr="00526366">
        <w:trPr>
          <w:trHeight w:val="486"/>
        </w:trPr>
        <w:tc>
          <w:tcPr>
            <w:tcW w:w="10509" w:type="dxa"/>
          </w:tcPr>
          <w:p w14:paraId="386C4262" w14:textId="77777777" w:rsidR="00543017" w:rsidRPr="00543017" w:rsidRDefault="00543017" w:rsidP="00543017">
            <w:pPr>
              <w:spacing w:line="360" w:lineRule="auto"/>
              <w:rPr>
                <w:rFonts w:eastAsia="Times New Roman"/>
              </w:rPr>
            </w:pPr>
          </w:p>
        </w:tc>
      </w:tr>
      <w:tr w:rsidR="00543017" w:rsidRPr="00543017" w14:paraId="007E4997" w14:textId="77777777" w:rsidTr="00526366">
        <w:trPr>
          <w:trHeight w:val="470"/>
        </w:trPr>
        <w:tc>
          <w:tcPr>
            <w:tcW w:w="10509" w:type="dxa"/>
          </w:tcPr>
          <w:p w14:paraId="7F4E78D4" w14:textId="77777777" w:rsidR="00543017" w:rsidRPr="00543017" w:rsidRDefault="00543017" w:rsidP="00543017">
            <w:pPr>
              <w:spacing w:line="360" w:lineRule="auto"/>
              <w:rPr>
                <w:rFonts w:eastAsia="Times New Roman"/>
              </w:rPr>
            </w:pPr>
          </w:p>
        </w:tc>
      </w:tr>
      <w:tr w:rsidR="00543017" w:rsidRPr="00543017" w14:paraId="4C98965C" w14:textId="77777777" w:rsidTr="00526366">
        <w:trPr>
          <w:trHeight w:val="502"/>
        </w:trPr>
        <w:tc>
          <w:tcPr>
            <w:tcW w:w="10509" w:type="dxa"/>
          </w:tcPr>
          <w:p w14:paraId="07D9E0FA" w14:textId="77777777" w:rsidR="00543017" w:rsidRPr="00543017" w:rsidRDefault="00543017" w:rsidP="00543017">
            <w:pPr>
              <w:spacing w:line="360" w:lineRule="auto"/>
              <w:rPr>
                <w:rFonts w:eastAsia="Times New Roman"/>
              </w:rPr>
            </w:pPr>
          </w:p>
        </w:tc>
      </w:tr>
    </w:tbl>
    <w:p w14:paraId="14CD2DF7" w14:textId="77777777" w:rsidR="00543017" w:rsidRPr="00543017" w:rsidRDefault="00543017" w:rsidP="00543017">
      <w:pPr>
        <w:rPr>
          <w:rFonts w:eastAsia="Times New Roman"/>
          <w:b/>
        </w:rPr>
      </w:pPr>
    </w:p>
    <w:p w14:paraId="1E691321" w14:textId="77777777"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Đoạn thẳng MN dài 45 cm , đoạn thẳng PQ ngắn hơn đoạn thẳng MN 14 cm . Hỏi đoạn thẳng PQ dài bao nhiêu cm ?</w:t>
      </w:r>
    </w:p>
    <w:p w14:paraId="400FADE2"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B332C8B" w14:textId="77777777" w:rsidTr="00526366">
        <w:trPr>
          <w:trHeight w:val="486"/>
        </w:trPr>
        <w:tc>
          <w:tcPr>
            <w:tcW w:w="10509" w:type="dxa"/>
          </w:tcPr>
          <w:p w14:paraId="348E8939" w14:textId="77777777" w:rsidR="00543017" w:rsidRPr="00543017" w:rsidRDefault="00543017" w:rsidP="00543017">
            <w:pPr>
              <w:spacing w:line="360" w:lineRule="auto"/>
              <w:rPr>
                <w:rFonts w:eastAsia="Times New Roman"/>
                <w:lang w:val="pt-BR"/>
              </w:rPr>
            </w:pPr>
          </w:p>
        </w:tc>
      </w:tr>
      <w:tr w:rsidR="00543017" w:rsidRPr="00543017" w14:paraId="2D21136C" w14:textId="77777777" w:rsidTr="00526366">
        <w:trPr>
          <w:trHeight w:val="470"/>
        </w:trPr>
        <w:tc>
          <w:tcPr>
            <w:tcW w:w="10509" w:type="dxa"/>
          </w:tcPr>
          <w:p w14:paraId="5540AC5B" w14:textId="77777777" w:rsidR="00543017" w:rsidRPr="00543017" w:rsidRDefault="00543017" w:rsidP="00543017">
            <w:pPr>
              <w:spacing w:line="360" w:lineRule="auto"/>
              <w:rPr>
                <w:rFonts w:eastAsia="Times New Roman"/>
                <w:lang w:val="pt-BR"/>
              </w:rPr>
            </w:pPr>
          </w:p>
        </w:tc>
      </w:tr>
      <w:tr w:rsidR="00543017" w:rsidRPr="00543017" w14:paraId="4B7234C1" w14:textId="77777777" w:rsidTr="00526366">
        <w:trPr>
          <w:trHeight w:val="486"/>
        </w:trPr>
        <w:tc>
          <w:tcPr>
            <w:tcW w:w="10509" w:type="dxa"/>
          </w:tcPr>
          <w:p w14:paraId="68F2F371" w14:textId="77777777" w:rsidR="00543017" w:rsidRPr="00543017" w:rsidRDefault="00543017" w:rsidP="00543017">
            <w:pPr>
              <w:spacing w:line="360" w:lineRule="auto"/>
              <w:rPr>
                <w:rFonts w:eastAsia="Times New Roman"/>
                <w:lang w:val="pt-BR"/>
              </w:rPr>
            </w:pPr>
          </w:p>
        </w:tc>
      </w:tr>
      <w:tr w:rsidR="00543017" w:rsidRPr="00543017" w14:paraId="068DDD19" w14:textId="77777777" w:rsidTr="00526366">
        <w:trPr>
          <w:trHeight w:val="470"/>
        </w:trPr>
        <w:tc>
          <w:tcPr>
            <w:tcW w:w="10509" w:type="dxa"/>
          </w:tcPr>
          <w:p w14:paraId="775EAFDE" w14:textId="77777777" w:rsidR="00543017" w:rsidRPr="00543017" w:rsidRDefault="00543017" w:rsidP="00543017">
            <w:pPr>
              <w:spacing w:line="360" w:lineRule="auto"/>
              <w:rPr>
                <w:rFonts w:eastAsia="Times New Roman"/>
                <w:lang w:val="pt-BR"/>
              </w:rPr>
            </w:pPr>
          </w:p>
        </w:tc>
      </w:tr>
      <w:tr w:rsidR="00543017" w:rsidRPr="00543017" w14:paraId="2878CD42" w14:textId="77777777" w:rsidTr="00526366">
        <w:trPr>
          <w:trHeight w:val="502"/>
        </w:trPr>
        <w:tc>
          <w:tcPr>
            <w:tcW w:w="10509" w:type="dxa"/>
          </w:tcPr>
          <w:p w14:paraId="0B67CEE5" w14:textId="77777777" w:rsidR="00543017" w:rsidRPr="00543017" w:rsidRDefault="00543017" w:rsidP="00543017">
            <w:pPr>
              <w:spacing w:line="360" w:lineRule="auto"/>
              <w:rPr>
                <w:rFonts w:eastAsia="Times New Roman"/>
                <w:lang w:val="pt-BR"/>
              </w:rPr>
            </w:pPr>
          </w:p>
        </w:tc>
      </w:tr>
    </w:tbl>
    <w:p w14:paraId="3D671AF1" w14:textId="77777777" w:rsidR="00543017" w:rsidRPr="00543017" w:rsidRDefault="00543017" w:rsidP="00543017">
      <w:pPr>
        <w:rPr>
          <w:rFonts w:eastAsia="Times New Roman"/>
          <w:b/>
          <w:lang w:val="pt-BR"/>
        </w:rPr>
      </w:pPr>
    </w:p>
    <w:p w14:paraId="378171B5" w14:textId="77777777" w:rsidR="00543017" w:rsidRPr="00543017" w:rsidRDefault="00543017" w:rsidP="00543017">
      <w:pPr>
        <w:rPr>
          <w:rFonts w:eastAsia="Times New Roman"/>
        </w:rPr>
      </w:pPr>
      <w:r>
        <w:rPr>
          <w:rFonts w:eastAsia="Times New Roman"/>
          <w:noProof/>
          <w:lang w:val="en-US"/>
        </w:rPr>
        <w:drawing>
          <wp:anchor distT="0" distB="0" distL="114300" distR="114300" simplePos="0" relativeHeight="251670528" behindDoc="1" locked="0" layoutInCell="1" allowOverlap="1" wp14:anchorId="6A1D6EB6" wp14:editId="062D26F8">
            <wp:simplePos x="0" y="0"/>
            <wp:positionH relativeFrom="column">
              <wp:posOffset>2461260</wp:posOffset>
            </wp:positionH>
            <wp:positionV relativeFrom="paragraph">
              <wp:posOffset>45720</wp:posOffset>
            </wp:positionV>
            <wp:extent cx="3836670" cy="1760220"/>
            <wp:effectExtent l="0" t="0" r="0" b="0"/>
            <wp:wrapThrough wrapText="bothSides">
              <wp:wrapPolygon edited="0">
                <wp:start x="9116" y="701"/>
                <wp:lineTo x="6757" y="4442"/>
                <wp:lineTo x="536" y="7247"/>
                <wp:lineTo x="536" y="8182"/>
                <wp:lineTo x="7078" y="11922"/>
                <wp:lineTo x="6649" y="12156"/>
                <wp:lineTo x="4075" y="15195"/>
                <wp:lineTo x="858" y="15662"/>
                <wp:lineTo x="751" y="17065"/>
                <wp:lineTo x="2038" y="17299"/>
                <wp:lineTo x="2788" y="17299"/>
                <wp:lineTo x="17482" y="16831"/>
                <wp:lineTo x="17482" y="15662"/>
                <wp:lineTo x="14264" y="11922"/>
                <wp:lineTo x="20485" y="9818"/>
                <wp:lineTo x="20163" y="8649"/>
                <wp:lineTo x="19305" y="7948"/>
                <wp:lineTo x="19841" y="6779"/>
                <wp:lineTo x="12548" y="701"/>
                <wp:lineTo x="9116" y="701"/>
              </wp:wrapPolygon>
            </wp:wrapThrough>
            <wp:docPr id="1124"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8" cstate="print"/>
                    <a:srcRect/>
                    <a:stretch>
                      <a:fillRect/>
                    </a:stretch>
                  </pic:blipFill>
                  <pic:spPr bwMode="auto">
                    <a:xfrm>
                      <a:off x="0" y="0"/>
                      <a:ext cx="3836670" cy="1760220"/>
                    </a:xfrm>
                    <a:prstGeom prst="rect">
                      <a:avLst/>
                    </a:prstGeom>
                    <a:noFill/>
                    <a:ln w="9525">
                      <a:noFill/>
                      <a:miter lim="800000"/>
                      <a:headEnd/>
                      <a:tailEnd/>
                    </a:ln>
                  </pic:spPr>
                </pic:pic>
              </a:graphicData>
            </a:graphic>
          </wp:anchor>
        </w:drawing>
      </w:r>
      <w:r w:rsidRPr="00543017">
        <w:rPr>
          <w:rFonts w:eastAsia="Times New Roman"/>
          <w:b/>
        </w:rPr>
        <w:t>Bài 7 :</w:t>
      </w:r>
      <w:r w:rsidRPr="00543017">
        <w:rPr>
          <w:rFonts w:eastAsia="Times New Roman"/>
        </w:rPr>
        <w:t xml:space="preserve"> Đặt một đề toán sau rồi giải </w:t>
      </w:r>
    </w:p>
    <w:p w14:paraId="7BF404A4" w14:textId="77777777" w:rsidR="00543017" w:rsidRPr="00543017" w:rsidRDefault="00543017" w:rsidP="00543017">
      <w:pPr>
        <w:rPr>
          <w:rFonts w:eastAsia="Times New Roman"/>
        </w:rPr>
      </w:pPr>
      <w:r w:rsidRPr="00543017">
        <w:rPr>
          <w:rFonts w:eastAsia="Times New Roman"/>
        </w:rPr>
        <w:t xml:space="preserve">Tóm tắt :  </w:t>
      </w:r>
    </w:p>
    <w:p w14:paraId="5B630A40" w14:textId="77777777" w:rsidR="00543017" w:rsidRPr="00543017" w:rsidRDefault="00543017" w:rsidP="00543017">
      <w:pPr>
        <w:rPr>
          <w:rFonts w:eastAsia="Times New Roman"/>
        </w:rPr>
      </w:pPr>
    </w:p>
    <w:p w14:paraId="018D3111" w14:textId="77777777" w:rsidR="00543017" w:rsidRPr="00543017" w:rsidRDefault="00543017" w:rsidP="00543017">
      <w:pPr>
        <w:rPr>
          <w:rFonts w:eastAsia="Times New Roman"/>
        </w:rPr>
      </w:pPr>
    </w:p>
    <w:p w14:paraId="209FF74D" w14:textId="77777777" w:rsidR="00543017" w:rsidRPr="00543017" w:rsidRDefault="00543017" w:rsidP="00543017">
      <w:pPr>
        <w:rPr>
          <w:rFonts w:eastAsia="Times New Roman"/>
        </w:rPr>
      </w:pPr>
    </w:p>
    <w:p w14:paraId="33DEF933" w14:textId="77777777" w:rsidR="00543017" w:rsidRPr="00543017" w:rsidRDefault="00543017" w:rsidP="00543017">
      <w:pPr>
        <w:rPr>
          <w:rFonts w:eastAsia="Times New Roman"/>
        </w:rPr>
      </w:pPr>
    </w:p>
    <w:p w14:paraId="0C0AEFA9" w14:textId="77777777" w:rsidR="00543017" w:rsidRPr="00543017" w:rsidRDefault="00543017" w:rsidP="00543017">
      <w:pPr>
        <w:rPr>
          <w:rFonts w:eastAsia="Times New Roman"/>
        </w:rPr>
      </w:pPr>
    </w:p>
    <w:p w14:paraId="1A98E539" w14:textId="77777777" w:rsidR="00543017" w:rsidRPr="00543017" w:rsidRDefault="00543017" w:rsidP="00543017">
      <w:pPr>
        <w:rPr>
          <w:rFonts w:eastAsia="Times New Roman"/>
        </w:rPr>
      </w:pPr>
    </w:p>
    <w:p w14:paraId="769E8E16" w14:textId="77777777" w:rsidR="00543017" w:rsidRPr="00543017" w:rsidRDefault="00543017" w:rsidP="00543017">
      <w:pPr>
        <w:rPr>
          <w:rFonts w:eastAsia="Times New Roman"/>
        </w:rPr>
      </w:pPr>
    </w:p>
    <w:p w14:paraId="3BBDEA66"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65AAAF7" w14:textId="77777777" w:rsidTr="00526366">
        <w:trPr>
          <w:trHeight w:val="486"/>
        </w:trPr>
        <w:tc>
          <w:tcPr>
            <w:tcW w:w="10509" w:type="dxa"/>
          </w:tcPr>
          <w:p w14:paraId="7FD62BC9" w14:textId="77777777" w:rsidR="00543017" w:rsidRPr="00543017" w:rsidRDefault="00543017" w:rsidP="00543017">
            <w:pPr>
              <w:spacing w:line="360" w:lineRule="auto"/>
              <w:rPr>
                <w:rFonts w:eastAsia="Times New Roman"/>
              </w:rPr>
            </w:pPr>
          </w:p>
        </w:tc>
      </w:tr>
      <w:tr w:rsidR="00543017" w:rsidRPr="00543017" w14:paraId="76606E77" w14:textId="77777777" w:rsidTr="00526366">
        <w:trPr>
          <w:trHeight w:val="470"/>
        </w:trPr>
        <w:tc>
          <w:tcPr>
            <w:tcW w:w="10509" w:type="dxa"/>
          </w:tcPr>
          <w:p w14:paraId="6F5DA3C3" w14:textId="77777777" w:rsidR="00543017" w:rsidRPr="00543017" w:rsidRDefault="00543017" w:rsidP="00543017">
            <w:pPr>
              <w:spacing w:line="360" w:lineRule="auto"/>
              <w:rPr>
                <w:rFonts w:eastAsia="Times New Roman"/>
              </w:rPr>
            </w:pPr>
          </w:p>
        </w:tc>
      </w:tr>
      <w:tr w:rsidR="00543017" w:rsidRPr="00543017" w14:paraId="3DB8B4A0" w14:textId="77777777" w:rsidTr="00526366">
        <w:trPr>
          <w:trHeight w:val="486"/>
        </w:trPr>
        <w:tc>
          <w:tcPr>
            <w:tcW w:w="10509" w:type="dxa"/>
          </w:tcPr>
          <w:p w14:paraId="6C7ACA88" w14:textId="77777777" w:rsidR="00543017" w:rsidRPr="00543017" w:rsidRDefault="00543017" w:rsidP="00543017">
            <w:pPr>
              <w:spacing w:line="360" w:lineRule="auto"/>
              <w:rPr>
                <w:rFonts w:eastAsia="Times New Roman"/>
              </w:rPr>
            </w:pPr>
          </w:p>
        </w:tc>
      </w:tr>
      <w:tr w:rsidR="00543017" w:rsidRPr="00543017" w14:paraId="0AB4741A" w14:textId="77777777" w:rsidTr="00526366">
        <w:trPr>
          <w:trHeight w:val="470"/>
        </w:trPr>
        <w:tc>
          <w:tcPr>
            <w:tcW w:w="10509" w:type="dxa"/>
          </w:tcPr>
          <w:p w14:paraId="71F62348" w14:textId="77777777" w:rsidR="00543017" w:rsidRPr="00543017" w:rsidRDefault="00543017" w:rsidP="00543017">
            <w:pPr>
              <w:spacing w:line="360" w:lineRule="auto"/>
              <w:rPr>
                <w:rFonts w:eastAsia="Times New Roman"/>
              </w:rPr>
            </w:pPr>
          </w:p>
        </w:tc>
      </w:tr>
      <w:tr w:rsidR="00543017" w:rsidRPr="00543017" w14:paraId="12099335" w14:textId="77777777" w:rsidTr="00526366">
        <w:trPr>
          <w:trHeight w:val="502"/>
        </w:trPr>
        <w:tc>
          <w:tcPr>
            <w:tcW w:w="10509" w:type="dxa"/>
          </w:tcPr>
          <w:p w14:paraId="47D6AF22" w14:textId="77777777" w:rsidR="00543017" w:rsidRPr="00543017" w:rsidRDefault="00543017" w:rsidP="00543017">
            <w:pPr>
              <w:spacing w:line="360" w:lineRule="auto"/>
              <w:rPr>
                <w:rFonts w:eastAsia="Times New Roman"/>
              </w:rPr>
            </w:pPr>
          </w:p>
        </w:tc>
      </w:tr>
      <w:tr w:rsidR="00543017" w:rsidRPr="00543017" w14:paraId="68A1A6E6" w14:textId="77777777" w:rsidTr="00526366">
        <w:trPr>
          <w:trHeight w:val="486"/>
        </w:trPr>
        <w:tc>
          <w:tcPr>
            <w:tcW w:w="10509" w:type="dxa"/>
          </w:tcPr>
          <w:p w14:paraId="1461024B" w14:textId="77777777" w:rsidR="00543017" w:rsidRPr="00543017" w:rsidRDefault="00543017" w:rsidP="00543017">
            <w:pPr>
              <w:spacing w:line="360" w:lineRule="auto"/>
              <w:rPr>
                <w:rFonts w:eastAsia="Times New Roman"/>
              </w:rPr>
            </w:pPr>
          </w:p>
        </w:tc>
      </w:tr>
      <w:tr w:rsidR="00543017" w:rsidRPr="00543017" w14:paraId="5CCE14B4" w14:textId="77777777" w:rsidTr="00526366">
        <w:trPr>
          <w:trHeight w:val="470"/>
        </w:trPr>
        <w:tc>
          <w:tcPr>
            <w:tcW w:w="10509" w:type="dxa"/>
          </w:tcPr>
          <w:p w14:paraId="1C8CB37A" w14:textId="77777777" w:rsidR="00543017" w:rsidRPr="00543017" w:rsidRDefault="00543017" w:rsidP="00543017">
            <w:pPr>
              <w:spacing w:line="360" w:lineRule="auto"/>
              <w:rPr>
                <w:rFonts w:eastAsia="Times New Roman"/>
              </w:rPr>
            </w:pPr>
          </w:p>
        </w:tc>
      </w:tr>
      <w:tr w:rsidR="00543017" w:rsidRPr="00543017" w14:paraId="519636EA" w14:textId="77777777" w:rsidTr="00526366">
        <w:trPr>
          <w:trHeight w:val="486"/>
        </w:trPr>
        <w:tc>
          <w:tcPr>
            <w:tcW w:w="10509" w:type="dxa"/>
          </w:tcPr>
          <w:p w14:paraId="68FD1EDF" w14:textId="77777777" w:rsidR="00543017" w:rsidRPr="00543017" w:rsidRDefault="00543017" w:rsidP="00543017">
            <w:pPr>
              <w:spacing w:line="360" w:lineRule="auto"/>
              <w:rPr>
                <w:rFonts w:eastAsia="Times New Roman"/>
              </w:rPr>
            </w:pPr>
          </w:p>
        </w:tc>
      </w:tr>
      <w:tr w:rsidR="00543017" w:rsidRPr="00543017" w14:paraId="574DBC6F" w14:textId="77777777" w:rsidTr="00526366">
        <w:trPr>
          <w:trHeight w:val="470"/>
        </w:trPr>
        <w:tc>
          <w:tcPr>
            <w:tcW w:w="10509" w:type="dxa"/>
          </w:tcPr>
          <w:p w14:paraId="0AC58A0D" w14:textId="77777777" w:rsidR="00543017" w:rsidRPr="00543017" w:rsidRDefault="00543017" w:rsidP="00543017">
            <w:pPr>
              <w:spacing w:line="360" w:lineRule="auto"/>
              <w:rPr>
                <w:rFonts w:eastAsia="Times New Roman"/>
              </w:rPr>
            </w:pPr>
          </w:p>
        </w:tc>
      </w:tr>
      <w:tr w:rsidR="00543017" w:rsidRPr="00543017" w14:paraId="0A927316" w14:textId="77777777" w:rsidTr="00526366">
        <w:trPr>
          <w:trHeight w:val="502"/>
        </w:trPr>
        <w:tc>
          <w:tcPr>
            <w:tcW w:w="10509" w:type="dxa"/>
          </w:tcPr>
          <w:p w14:paraId="5C42D280" w14:textId="77777777" w:rsidR="00543017" w:rsidRPr="00543017" w:rsidRDefault="00543017" w:rsidP="00543017">
            <w:pPr>
              <w:spacing w:line="360" w:lineRule="auto"/>
              <w:rPr>
                <w:rFonts w:eastAsia="Times New Roman"/>
              </w:rPr>
            </w:pPr>
          </w:p>
        </w:tc>
      </w:tr>
    </w:tbl>
    <w:p w14:paraId="2F55CCC3" w14:textId="77777777" w:rsidR="00543017" w:rsidRPr="00543017" w:rsidRDefault="00543017" w:rsidP="00543017">
      <w:pPr>
        <w:rPr>
          <w:rFonts w:eastAsia="Times New Roman"/>
        </w:rPr>
      </w:pPr>
      <w:r w:rsidRPr="00543017">
        <w:rPr>
          <w:rFonts w:eastAsia="Times New Roman"/>
          <w:b/>
        </w:rPr>
        <w:t xml:space="preserve">Bài 7 : </w:t>
      </w:r>
      <w:r w:rsidRPr="00543017">
        <w:rPr>
          <w:rFonts w:eastAsia="Times New Roman"/>
        </w:rPr>
        <w:t>Một cửa hàng ngày thứ nhất bán được 25 chiếc xe đạp , ngày thứ nhất bán ít hơn ngày thứ hai 8 chiếc xe đạp . Hỏi cả hai ngày cửa hàng bán được bao nhiêu chiếc xe đạp?</w:t>
      </w:r>
    </w:p>
    <w:p w14:paraId="099D3068"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FDA2CFB" w14:textId="77777777" w:rsidTr="00526366">
        <w:trPr>
          <w:trHeight w:val="486"/>
        </w:trPr>
        <w:tc>
          <w:tcPr>
            <w:tcW w:w="10509" w:type="dxa"/>
          </w:tcPr>
          <w:p w14:paraId="6E56B7E8" w14:textId="77777777" w:rsidR="00543017" w:rsidRPr="00543017" w:rsidRDefault="00543017" w:rsidP="00543017">
            <w:pPr>
              <w:spacing w:line="360" w:lineRule="auto"/>
              <w:rPr>
                <w:rFonts w:eastAsia="Times New Roman"/>
              </w:rPr>
            </w:pPr>
          </w:p>
        </w:tc>
      </w:tr>
      <w:tr w:rsidR="00543017" w:rsidRPr="00543017" w14:paraId="4CA2C63D" w14:textId="77777777" w:rsidTr="00526366">
        <w:trPr>
          <w:trHeight w:val="470"/>
        </w:trPr>
        <w:tc>
          <w:tcPr>
            <w:tcW w:w="10509" w:type="dxa"/>
          </w:tcPr>
          <w:p w14:paraId="3FFC49AA" w14:textId="77777777" w:rsidR="00543017" w:rsidRPr="00543017" w:rsidRDefault="00543017" w:rsidP="00543017">
            <w:pPr>
              <w:spacing w:line="360" w:lineRule="auto"/>
              <w:rPr>
                <w:rFonts w:eastAsia="Times New Roman"/>
              </w:rPr>
            </w:pPr>
          </w:p>
        </w:tc>
      </w:tr>
      <w:tr w:rsidR="00543017" w:rsidRPr="00543017" w14:paraId="495D3ACA" w14:textId="77777777" w:rsidTr="00526366">
        <w:trPr>
          <w:trHeight w:val="486"/>
        </w:trPr>
        <w:tc>
          <w:tcPr>
            <w:tcW w:w="10509" w:type="dxa"/>
          </w:tcPr>
          <w:p w14:paraId="1B9BF6F1" w14:textId="77777777" w:rsidR="00543017" w:rsidRPr="00543017" w:rsidRDefault="00543017" w:rsidP="00543017">
            <w:pPr>
              <w:spacing w:line="360" w:lineRule="auto"/>
              <w:rPr>
                <w:rFonts w:eastAsia="Times New Roman"/>
              </w:rPr>
            </w:pPr>
          </w:p>
        </w:tc>
      </w:tr>
      <w:tr w:rsidR="00543017" w:rsidRPr="00543017" w14:paraId="161E9535" w14:textId="77777777" w:rsidTr="00526366">
        <w:trPr>
          <w:trHeight w:val="470"/>
        </w:trPr>
        <w:tc>
          <w:tcPr>
            <w:tcW w:w="10509" w:type="dxa"/>
          </w:tcPr>
          <w:p w14:paraId="18A53CEA" w14:textId="77777777" w:rsidR="00543017" w:rsidRPr="00543017" w:rsidRDefault="00543017" w:rsidP="00543017">
            <w:pPr>
              <w:spacing w:line="360" w:lineRule="auto"/>
              <w:rPr>
                <w:rFonts w:eastAsia="Times New Roman"/>
              </w:rPr>
            </w:pPr>
          </w:p>
        </w:tc>
      </w:tr>
      <w:tr w:rsidR="00543017" w:rsidRPr="00543017" w14:paraId="20579959" w14:textId="77777777" w:rsidTr="00526366">
        <w:trPr>
          <w:trHeight w:val="502"/>
        </w:trPr>
        <w:tc>
          <w:tcPr>
            <w:tcW w:w="10509" w:type="dxa"/>
          </w:tcPr>
          <w:p w14:paraId="2E4ECE93" w14:textId="77777777" w:rsidR="00543017" w:rsidRPr="00543017" w:rsidRDefault="00543017" w:rsidP="00543017">
            <w:pPr>
              <w:spacing w:line="360" w:lineRule="auto"/>
              <w:rPr>
                <w:rFonts w:eastAsia="Times New Roman"/>
              </w:rPr>
            </w:pPr>
          </w:p>
        </w:tc>
      </w:tr>
    </w:tbl>
    <w:p w14:paraId="5BA2AACC" w14:textId="77777777" w:rsidR="00543017" w:rsidRPr="00543017" w:rsidRDefault="00543017" w:rsidP="00543017">
      <w:pPr>
        <w:rPr>
          <w:rFonts w:eastAsia="Times New Roman"/>
          <w:b/>
        </w:rPr>
      </w:pPr>
    </w:p>
    <w:p w14:paraId="0A7F282F" w14:textId="77777777" w:rsidR="00543017" w:rsidRPr="00543017" w:rsidRDefault="00543017" w:rsidP="00543017">
      <w:pPr>
        <w:rPr>
          <w:rFonts w:eastAsia="Times New Roman"/>
          <w:lang w:val="pt-BR"/>
        </w:rPr>
      </w:pPr>
      <w:r w:rsidRPr="00543017">
        <w:rPr>
          <w:rFonts w:eastAsia="Times New Roman"/>
          <w:b/>
          <w:lang w:val="pt-BR"/>
        </w:rPr>
        <w:t xml:space="preserve">Bài 8 : </w:t>
      </w:r>
      <w:r w:rsidRPr="00543017">
        <w:rPr>
          <w:rFonts w:eastAsia="Times New Roman"/>
          <w:lang w:val="pt-BR"/>
        </w:rPr>
        <w:t xml:space="preserve">Nam có ít hơn Bảo 8 viên bi . </w:t>
      </w:r>
      <w:r w:rsidRPr="00543017">
        <w:rPr>
          <w:rFonts w:eastAsia="Times New Roman"/>
        </w:rPr>
        <w:t xml:space="preserve">Hùng cho Nam thêm 3 viên bi . </w:t>
      </w:r>
      <w:r w:rsidRPr="00543017">
        <w:rPr>
          <w:rFonts w:eastAsia="Times New Roman"/>
          <w:lang w:val="pt-BR"/>
        </w:rPr>
        <w:t>Hỏi Bảo còn nhiều hơn Nam bao nhiêu viên bi?</w:t>
      </w:r>
    </w:p>
    <w:p w14:paraId="4B353EE8"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BE3D9BC" w14:textId="77777777" w:rsidTr="00526366">
        <w:trPr>
          <w:trHeight w:val="486"/>
        </w:trPr>
        <w:tc>
          <w:tcPr>
            <w:tcW w:w="10509" w:type="dxa"/>
          </w:tcPr>
          <w:p w14:paraId="54BB2E16" w14:textId="77777777" w:rsidR="00543017" w:rsidRPr="00543017" w:rsidRDefault="00543017" w:rsidP="00543017">
            <w:pPr>
              <w:spacing w:line="360" w:lineRule="auto"/>
              <w:rPr>
                <w:rFonts w:eastAsia="Times New Roman"/>
                <w:lang w:val="pt-BR"/>
              </w:rPr>
            </w:pPr>
          </w:p>
        </w:tc>
      </w:tr>
      <w:tr w:rsidR="00543017" w:rsidRPr="00543017" w14:paraId="223FD32D" w14:textId="77777777" w:rsidTr="00526366">
        <w:trPr>
          <w:trHeight w:val="470"/>
        </w:trPr>
        <w:tc>
          <w:tcPr>
            <w:tcW w:w="10509" w:type="dxa"/>
          </w:tcPr>
          <w:p w14:paraId="5F24CFAC" w14:textId="77777777" w:rsidR="00543017" w:rsidRPr="00543017" w:rsidRDefault="00543017" w:rsidP="00543017">
            <w:pPr>
              <w:spacing w:line="360" w:lineRule="auto"/>
              <w:rPr>
                <w:rFonts w:eastAsia="Times New Roman"/>
                <w:lang w:val="pt-BR"/>
              </w:rPr>
            </w:pPr>
          </w:p>
        </w:tc>
      </w:tr>
      <w:tr w:rsidR="00543017" w:rsidRPr="00543017" w14:paraId="4655EC43" w14:textId="77777777" w:rsidTr="00526366">
        <w:trPr>
          <w:trHeight w:val="486"/>
        </w:trPr>
        <w:tc>
          <w:tcPr>
            <w:tcW w:w="10509" w:type="dxa"/>
          </w:tcPr>
          <w:p w14:paraId="05952916" w14:textId="77777777" w:rsidR="00543017" w:rsidRPr="00543017" w:rsidRDefault="00543017" w:rsidP="00543017">
            <w:pPr>
              <w:spacing w:line="360" w:lineRule="auto"/>
              <w:rPr>
                <w:rFonts w:eastAsia="Times New Roman"/>
                <w:lang w:val="pt-BR"/>
              </w:rPr>
            </w:pPr>
          </w:p>
        </w:tc>
      </w:tr>
      <w:tr w:rsidR="00543017" w:rsidRPr="00543017" w14:paraId="13148BBA" w14:textId="77777777" w:rsidTr="00526366">
        <w:trPr>
          <w:trHeight w:val="470"/>
        </w:trPr>
        <w:tc>
          <w:tcPr>
            <w:tcW w:w="10509" w:type="dxa"/>
          </w:tcPr>
          <w:p w14:paraId="695593D0" w14:textId="77777777" w:rsidR="00543017" w:rsidRPr="00543017" w:rsidRDefault="00543017" w:rsidP="00543017">
            <w:pPr>
              <w:spacing w:line="360" w:lineRule="auto"/>
              <w:rPr>
                <w:rFonts w:eastAsia="Times New Roman"/>
                <w:lang w:val="pt-BR"/>
              </w:rPr>
            </w:pPr>
          </w:p>
        </w:tc>
      </w:tr>
      <w:tr w:rsidR="00543017" w:rsidRPr="00543017" w14:paraId="57B79B0A" w14:textId="77777777" w:rsidTr="00526366">
        <w:trPr>
          <w:trHeight w:val="502"/>
        </w:trPr>
        <w:tc>
          <w:tcPr>
            <w:tcW w:w="10509" w:type="dxa"/>
          </w:tcPr>
          <w:p w14:paraId="16410709" w14:textId="77777777" w:rsidR="00543017" w:rsidRPr="00543017" w:rsidRDefault="00543017" w:rsidP="00543017">
            <w:pPr>
              <w:spacing w:line="360" w:lineRule="auto"/>
              <w:rPr>
                <w:rFonts w:eastAsia="Times New Roman"/>
                <w:lang w:val="pt-BR"/>
              </w:rPr>
            </w:pPr>
          </w:p>
        </w:tc>
      </w:tr>
    </w:tbl>
    <w:p w14:paraId="39C3C65E" w14:textId="77777777" w:rsidR="00543017" w:rsidRPr="00543017" w:rsidRDefault="00543017" w:rsidP="00543017">
      <w:pPr>
        <w:rPr>
          <w:rFonts w:eastAsia="Times New Roman"/>
          <w:b/>
          <w:lang w:val="pt-BR"/>
        </w:rPr>
      </w:pPr>
    </w:p>
    <w:p w14:paraId="269DE808" w14:textId="77777777" w:rsidR="00543017" w:rsidRPr="00543017" w:rsidRDefault="00543017" w:rsidP="00543017">
      <w:pPr>
        <w:rPr>
          <w:rFonts w:eastAsia="Times New Roman"/>
        </w:rPr>
      </w:pPr>
      <w:r w:rsidRPr="00543017">
        <w:rPr>
          <w:rFonts w:eastAsia="Times New Roman"/>
          <w:b/>
        </w:rPr>
        <w:t>Bài 9 :</w:t>
      </w:r>
      <w:r w:rsidRPr="00543017">
        <w:rPr>
          <w:rFonts w:eastAsia="Times New Roman"/>
        </w:rPr>
        <w:t xml:space="preserve"> Hùng cân nặng 22 kg . </w:t>
      </w:r>
      <w:r w:rsidRPr="00543017">
        <w:rPr>
          <w:rFonts w:eastAsia="Times New Roman"/>
          <w:lang w:val="pt-BR"/>
        </w:rPr>
        <w:t xml:space="preserve">Hoàng cân nặng 24 kg . Hậu cân nặng 23 kg . </w:t>
      </w:r>
      <w:r w:rsidRPr="00543017">
        <w:rPr>
          <w:rFonts w:eastAsia="Times New Roman"/>
        </w:rPr>
        <w:t>Hỏi</w:t>
      </w:r>
    </w:p>
    <w:p w14:paraId="12DB3341" w14:textId="77777777"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Bạn nào cân nặng nhất ?</w:t>
      </w:r>
    </w:p>
    <w:p w14:paraId="7E4A0EDD" w14:textId="77777777"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Hùng và Hoàng cân nặng bao nhiêu kg?</w:t>
      </w:r>
    </w:p>
    <w:p w14:paraId="7A2934B6" w14:textId="77777777" w:rsidR="00543017" w:rsidRPr="00543017" w:rsidRDefault="00543017" w:rsidP="006362E5">
      <w:pPr>
        <w:numPr>
          <w:ilvl w:val="0"/>
          <w:numId w:val="10"/>
        </w:numPr>
        <w:spacing w:line="240" w:lineRule="auto"/>
        <w:rPr>
          <w:rFonts w:eastAsia="Times New Roman"/>
          <w:lang w:val="pt-BR"/>
        </w:rPr>
      </w:pPr>
      <w:r w:rsidRPr="00543017">
        <w:rPr>
          <w:rFonts w:eastAsia="Times New Roman"/>
          <w:lang w:val="pt-BR"/>
        </w:rPr>
        <w:t>Cả ba bạn cân nặng bao nhiêu kg?</w:t>
      </w:r>
    </w:p>
    <w:p w14:paraId="19D810D9" w14:textId="77777777" w:rsidR="00543017" w:rsidRPr="00543017" w:rsidRDefault="00543017" w:rsidP="00543017">
      <w:pPr>
        <w:ind w:left="36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F788E4D" w14:textId="77777777" w:rsidTr="00526366">
        <w:trPr>
          <w:trHeight w:val="486"/>
        </w:trPr>
        <w:tc>
          <w:tcPr>
            <w:tcW w:w="10509" w:type="dxa"/>
          </w:tcPr>
          <w:p w14:paraId="110B0983" w14:textId="77777777" w:rsidR="00543017" w:rsidRPr="00543017" w:rsidRDefault="00543017" w:rsidP="00543017">
            <w:pPr>
              <w:spacing w:line="360" w:lineRule="auto"/>
              <w:rPr>
                <w:rFonts w:eastAsia="Times New Roman"/>
                <w:lang w:val="pt-BR"/>
              </w:rPr>
            </w:pPr>
          </w:p>
        </w:tc>
      </w:tr>
      <w:tr w:rsidR="00543017" w:rsidRPr="00543017" w14:paraId="0BC42077" w14:textId="77777777" w:rsidTr="00526366">
        <w:trPr>
          <w:trHeight w:val="470"/>
        </w:trPr>
        <w:tc>
          <w:tcPr>
            <w:tcW w:w="10509" w:type="dxa"/>
          </w:tcPr>
          <w:p w14:paraId="7EF80426" w14:textId="77777777" w:rsidR="00543017" w:rsidRPr="00543017" w:rsidRDefault="00543017" w:rsidP="00543017">
            <w:pPr>
              <w:spacing w:line="360" w:lineRule="auto"/>
              <w:rPr>
                <w:rFonts w:eastAsia="Times New Roman"/>
                <w:lang w:val="pt-BR"/>
              </w:rPr>
            </w:pPr>
          </w:p>
        </w:tc>
      </w:tr>
      <w:tr w:rsidR="00543017" w:rsidRPr="00543017" w14:paraId="680C2267" w14:textId="77777777" w:rsidTr="00526366">
        <w:trPr>
          <w:trHeight w:val="486"/>
        </w:trPr>
        <w:tc>
          <w:tcPr>
            <w:tcW w:w="10509" w:type="dxa"/>
          </w:tcPr>
          <w:p w14:paraId="7E1E360A" w14:textId="77777777" w:rsidR="00543017" w:rsidRPr="00543017" w:rsidRDefault="00543017" w:rsidP="00543017">
            <w:pPr>
              <w:spacing w:line="360" w:lineRule="auto"/>
              <w:rPr>
                <w:rFonts w:eastAsia="Times New Roman"/>
                <w:lang w:val="pt-BR"/>
              </w:rPr>
            </w:pPr>
          </w:p>
        </w:tc>
      </w:tr>
      <w:tr w:rsidR="00543017" w:rsidRPr="00543017" w14:paraId="30D0333B" w14:textId="77777777" w:rsidTr="00526366">
        <w:trPr>
          <w:trHeight w:val="470"/>
        </w:trPr>
        <w:tc>
          <w:tcPr>
            <w:tcW w:w="10509" w:type="dxa"/>
          </w:tcPr>
          <w:p w14:paraId="3490C487" w14:textId="77777777" w:rsidR="00543017" w:rsidRPr="00543017" w:rsidRDefault="00543017" w:rsidP="00543017">
            <w:pPr>
              <w:spacing w:line="360" w:lineRule="auto"/>
              <w:rPr>
                <w:rFonts w:eastAsia="Times New Roman"/>
                <w:lang w:val="pt-BR"/>
              </w:rPr>
            </w:pPr>
          </w:p>
        </w:tc>
      </w:tr>
      <w:tr w:rsidR="00543017" w:rsidRPr="00543017" w14:paraId="3C4D15EB" w14:textId="77777777" w:rsidTr="00526366">
        <w:trPr>
          <w:trHeight w:val="470"/>
        </w:trPr>
        <w:tc>
          <w:tcPr>
            <w:tcW w:w="10509" w:type="dxa"/>
          </w:tcPr>
          <w:p w14:paraId="3E4A1D26" w14:textId="77777777" w:rsidR="00543017" w:rsidRPr="00543017" w:rsidRDefault="00543017" w:rsidP="00543017">
            <w:pPr>
              <w:spacing w:line="360" w:lineRule="auto"/>
              <w:rPr>
                <w:rFonts w:eastAsia="Times New Roman"/>
                <w:lang w:val="pt-BR"/>
              </w:rPr>
            </w:pPr>
          </w:p>
        </w:tc>
      </w:tr>
      <w:tr w:rsidR="00543017" w:rsidRPr="00543017" w14:paraId="095F9B92" w14:textId="77777777" w:rsidTr="00526366">
        <w:trPr>
          <w:trHeight w:val="470"/>
        </w:trPr>
        <w:tc>
          <w:tcPr>
            <w:tcW w:w="10509" w:type="dxa"/>
          </w:tcPr>
          <w:p w14:paraId="744EAD69" w14:textId="77777777" w:rsidR="00543017" w:rsidRPr="00543017" w:rsidRDefault="00543017" w:rsidP="00543017">
            <w:pPr>
              <w:spacing w:line="360" w:lineRule="auto"/>
              <w:rPr>
                <w:rFonts w:eastAsia="Times New Roman"/>
                <w:lang w:val="pt-BR"/>
              </w:rPr>
            </w:pPr>
          </w:p>
        </w:tc>
      </w:tr>
      <w:tr w:rsidR="00543017" w:rsidRPr="00543017" w14:paraId="2E64996C" w14:textId="77777777" w:rsidTr="00526366">
        <w:trPr>
          <w:trHeight w:val="502"/>
        </w:trPr>
        <w:tc>
          <w:tcPr>
            <w:tcW w:w="10509" w:type="dxa"/>
          </w:tcPr>
          <w:p w14:paraId="33DFDE6C" w14:textId="77777777" w:rsidR="00543017" w:rsidRPr="00543017" w:rsidRDefault="00543017" w:rsidP="00543017">
            <w:pPr>
              <w:spacing w:line="360" w:lineRule="auto"/>
              <w:rPr>
                <w:rFonts w:eastAsia="Times New Roman"/>
                <w:lang w:val="pt-BR"/>
              </w:rPr>
            </w:pPr>
          </w:p>
        </w:tc>
      </w:tr>
    </w:tbl>
    <w:p w14:paraId="645E82F3" w14:textId="77777777" w:rsidR="00543017" w:rsidRPr="00543017" w:rsidRDefault="00543017" w:rsidP="00543017">
      <w:pPr>
        <w:rPr>
          <w:rFonts w:eastAsia="Times New Roman"/>
          <w:b/>
          <w:lang w:val="pt-BR"/>
        </w:rPr>
      </w:pPr>
    </w:p>
    <w:p w14:paraId="18D27F65" w14:textId="77777777" w:rsidR="00543017" w:rsidRPr="00543017" w:rsidRDefault="00543017" w:rsidP="00543017">
      <w:pPr>
        <w:rPr>
          <w:rFonts w:eastAsia="Times New Roman"/>
        </w:rPr>
      </w:pPr>
      <w:r w:rsidRPr="00543017">
        <w:rPr>
          <w:rFonts w:eastAsia="Times New Roman"/>
          <w:b/>
          <w:lang w:val="pt-BR"/>
        </w:rPr>
        <w:t>Bài 10:</w:t>
      </w:r>
      <w:r w:rsidRPr="00543017">
        <w:rPr>
          <w:rFonts w:eastAsia="Times New Roman"/>
          <w:lang w:val="pt-BR"/>
        </w:rPr>
        <w:t xml:space="preserve"> Có 1 cân đĩa , người ta đặt lên đĩa cân thứ nhất 3 kg , đĩa thứ hai đặt túi đường và quả cân 1 kg thì cân thăng bằng . </w:t>
      </w:r>
      <w:r w:rsidRPr="00543017">
        <w:rPr>
          <w:rFonts w:eastAsia="Times New Roman"/>
        </w:rPr>
        <w:t>Hỏi túi đường nặng bao nhiêu kg?</w:t>
      </w:r>
    </w:p>
    <w:p w14:paraId="5E6DF45F" w14:textId="77777777" w:rsidR="00543017" w:rsidRPr="00543017" w:rsidRDefault="00543017" w:rsidP="00543017">
      <w:pPr>
        <w:rPr>
          <w:rFonts w:eastAsia="Times New Roman"/>
        </w:rPr>
      </w:pPr>
      <w:r w:rsidRPr="00543017">
        <w:rPr>
          <w:rFonts w:eastAsia="Times New Roman"/>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79C75A2" w14:textId="77777777" w:rsidTr="00526366">
        <w:trPr>
          <w:trHeight w:val="486"/>
        </w:trPr>
        <w:tc>
          <w:tcPr>
            <w:tcW w:w="10509" w:type="dxa"/>
          </w:tcPr>
          <w:p w14:paraId="3B44C092" w14:textId="77777777" w:rsidR="00543017" w:rsidRPr="00543017" w:rsidRDefault="00543017" w:rsidP="00543017">
            <w:pPr>
              <w:spacing w:line="360" w:lineRule="auto"/>
              <w:rPr>
                <w:rFonts w:eastAsia="Times New Roman"/>
              </w:rPr>
            </w:pPr>
          </w:p>
        </w:tc>
      </w:tr>
      <w:tr w:rsidR="00543017" w:rsidRPr="00543017" w14:paraId="12073031" w14:textId="77777777" w:rsidTr="00526366">
        <w:trPr>
          <w:trHeight w:val="470"/>
        </w:trPr>
        <w:tc>
          <w:tcPr>
            <w:tcW w:w="10509" w:type="dxa"/>
          </w:tcPr>
          <w:p w14:paraId="2859A477" w14:textId="77777777" w:rsidR="00543017" w:rsidRPr="00543017" w:rsidRDefault="00543017" w:rsidP="00543017">
            <w:pPr>
              <w:spacing w:line="360" w:lineRule="auto"/>
              <w:rPr>
                <w:rFonts w:eastAsia="Times New Roman"/>
              </w:rPr>
            </w:pPr>
          </w:p>
        </w:tc>
      </w:tr>
      <w:tr w:rsidR="00543017" w:rsidRPr="00543017" w14:paraId="312A4390" w14:textId="77777777" w:rsidTr="00526366">
        <w:trPr>
          <w:trHeight w:val="486"/>
        </w:trPr>
        <w:tc>
          <w:tcPr>
            <w:tcW w:w="10509" w:type="dxa"/>
          </w:tcPr>
          <w:p w14:paraId="38D07BCD" w14:textId="77777777" w:rsidR="00543017" w:rsidRPr="00543017" w:rsidRDefault="00543017" w:rsidP="00543017">
            <w:pPr>
              <w:spacing w:line="360" w:lineRule="auto"/>
              <w:rPr>
                <w:rFonts w:eastAsia="Times New Roman"/>
              </w:rPr>
            </w:pPr>
          </w:p>
        </w:tc>
      </w:tr>
    </w:tbl>
    <w:p w14:paraId="3D6EA7DB" w14:textId="77777777" w:rsidR="00543017" w:rsidRPr="00543017" w:rsidRDefault="00543017" w:rsidP="00543017">
      <w:pPr>
        <w:rPr>
          <w:rFonts w:eastAsia="Times New Roman"/>
        </w:rPr>
      </w:pPr>
      <w:r w:rsidRPr="00543017">
        <w:rPr>
          <w:rFonts w:eastAsia="Times New Roman"/>
        </w:rPr>
        <w:t xml:space="preserve"> </w:t>
      </w:r>
    </w:p>
    <w:p w14:paraId="592A4D68" w14:textId="77777777" w:rsidR="00543017" w:rsidRPr="00543017" w:rsidRDefault="00543017" w:rsidP="00543017">
      <w:pPr>
        <w:rPr>
          <w:rFonts w:eastAsia="Times New Roman"/>
          <w:lang w:val="pt-BR"/>
        </w:rPr>
      </w:pPr>
      <w:r w:rsidRPr="00543017">
        <w:rPr>
          <w:rFonts w:eastAsia="Times New Roman"/>
          <w:b/>
          <w:lang w:val="pt-BR"/>
        </w:rPr>
        <w:t>Bài 11 :</w:t>
      </w:r>
      <w:r w:rsidRPr="00543017">
        <w:rPr>
          <w:rFonts w:eastAsia="Times New Roman"/>
          <w:lang w:val="pt-BR"/>
        </w:rPr>
        <w:t xml:space="preserve"> Bao gạo và bao đường cân nặng 86 kg . Bao gạo cân nặng 42 kg . Hỏi bao nào nặng hơn và nặng hơn bao kia bao nhiêu kg?</w:t>
      </w:r>
    </w:p>
    <w:p w14:paraId="46E8683F"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9CD0343" w14:textId="77777777" w:rsidTr="00526366">
        <w:trPr>
          <w:trHeight w:val="486"/>
        </w:trPr>
        <w:tc>
          <w:tcPr>
            <w:tcW w:w="10509" w:type="dxa"/>
          </w:tcPr>
          <w:p w14:paraId="5CF40E14" w14:textId="77777777" w:rsidR="00543017" w:rsidRPr="00543017" w:rsidRDefault="00543017" w:rsidP="00543017">
            <w:pPr>
              <w:spacing w:line="360" w:lineRule="auto"/>
              <w:rPr>
                <w:rFonts w:eastAsia="Times New Roman"/>
                <w:lang w:val="pt-BR"/>
              </w:rPr>
            </w:pPr>
          </w:p>
        </w:tc>
      </w:tr>
      <w:tr w:rsidR="00543017" w:rsidRPr="00543017" w14:paraId="30657CAA" w14:textId="77777777" w:rsidTr="00526366">
        <w:trPr>
          <w:trHeight w:val="470"/>
        </w:trPr>
        <w:tc>
          <w:tcPr>
            <w:tcW w:w="10509" w:type="dxa"/>
          </w:tcPr>
          <w:p w14:paraId="6902EDB1" w14:textId="77777777" w:rsidR="00543017" w:rsidRPr="00543017" w:rsidRDefault="00543017" w:rsidP="00543017">
            <w:pPr>
              <w:spacing w:line="360" w:lineRule="auto"/>
              <w:rPr>
                <w:rFonts w:eastAsia="Times New Roman"/>
                <w:lang w:val="pt-BR"/>
              </w:rPr>
            </w:pPr>
          </w:p>
        </w:tc>
      </w:tr>
      <w:tr w:rsidR="00543017" w:rsidRPr="00543017" w14:paraId="14B9AF01" w14:textId="77777777" w:rsidTr="00526366">
        <w:trPr>
          <w:trHeight w:val="486"/>
        </w:trPr>
        <w:tc>
          <w:tcPr>
            <w:tcW w:w="10509" w:type="dxa"/>
          </w:tcPr>
          <w:p w14:paraId="406C45AC" w14:textId="77777777" w:rsidR="00543017" w:rsidRPr="00543017" w:rsidRDefault="00543017" w:rsidP="00543017">
            <w:pPr>
              <w:spacing w:line="360" w:lineRule="auto"/>
              <w:rPr>
                <w:rFonts w:eastAsia="Times New Roman"/>
                <w:lang w:val="pt-BR"/>
              </w:rPr>
            </w:pPr>
          </w:p>
        </w:tc>
      </w:tr>
      <w:tr w:rsidR="00543017" w:rsidRPr="00543017" w14:paraId="44F13B6E" w14:textId="77777777" w:rsidTr="00526366">
        <w:trPr>
          <w:trHeight w:val="470"/>
        </w:trPr>
        <w:tc>
          <w:tcPr>
            <w:tcW w:w="10509" w:type="dxa"/>
          </w:tcPr>
          <w:p w14:paraId="327B72D6" w14:textId="77777777" w:rsidR="00543017" w:rsidRPr="00543017" w:rsidRDefault="00543017" w:rsidP="00543017">
            <w:pPr>
              <w:spacing w:line="360" w:lineRule="auto"/>
              <w:rPr>
                <w:rFonts w:eastAsia="Times New Roman"/>
                <w:lang w:val="pt-BR"/>
              </w:rPr>
            </w:pPr>
          </w:p>
        </w:tc>
      </w:tr>
      <w:tr w:rsidR="00543017" w:rsidRPr="00543017" w14:paraId="10AC6406" w14:textId="77777777" w:rsidTr="00526366">
        <w:trPr>
          <w:trHeight w:val="502"/>
        </w:trPr>
        <w:tc>
          <w:tcPr>
            <w:tcW w:w="10509" w:type="dxa"/>
          </w:tcPr>
          <w:p w14:paraId="7581D3EF" w14:textId="77777777" w:rsidR="00543017" w:rsidRPr="00543017" w:rsidRDefault="00543017" w:rsidP="00543017">
            <w:pPr>
              <w:spacing w:line="360" w:lineRule="auto"/>
              <w:rPr>
                <w:rFonts w:eastAsia="Times New Roman"/>
                <w:lang w:val="pt-BR"/>
              </w:rPr>
            </w:pPr>
          </w:p>
        </w:tc>
      </w:tr>
    </w:tbl>
    <w:p w14:paraId="4085F8BF" w14:textId="77777777" w:rsidR="00543017" w:rsidRPr="00543017" w:rsidRDefault="00543017" w:rsidP="00543017">
      <w:pPr>
        <w:rPr>
          <w:rFonts w:eastAsia="Times New Roman"/>
          <w:lang w:val="pt-BR"/>
        </w:rPr>
      </w:pPr>
      <w:r w:rsidRPr="00543017">
        <w:rPr>
          <w:rFonts w:eastAsia="Times New Roman"/>
          <w:b/>
          <w:lang w:val="pt-BR"/>
        </w:rPr>
        <w:t xml:space="preserve">Bài 12 : </w:t>
      </w:r>
      <w:r w:rsidRPr="00543017">
        <w:rPr>
          <w:rFonts w:eastAsia="Times New Roman"/>
          <w:lang w:val="pt-BR"/>
        </w:rPr>
        <w:t>Một thùng nước mắm có 36 lít . Sau khi rót ra bán thùng còn lại 12 lít . Hỏi số mắm đã bán được và số mắm còn lại trong thùng số mắm nào nhiều hơn và nhiều hơn bao nhiêu?</w:t>
      </w:r>
    </w:p>
    <w:p w14:paraId="6EA4848F"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40C7DF7" w14:textId="77777777" w:rsidTr="00526366">
        <w:trPr>
          <w:trHeight w:val="486"/>
        </w:trPr>
        <w:tc>
          <w:tcPr>
            <w:tcW w:w="10509" w:type="dxa"/>
          </w:tcPr>
          <w:p w14:paraId="387E6599" w14:textId="77777777" w:rsidR="00543017" w:rsidRPr="00543017" w:rsidRDefault="00543017" w:rsidP="00543017">
            <w:pPr>
              <w:spacing w:line="360" w:lineRule="auto"/>
              <w:rPr>
                <w:rFonts w:eastAsia="Times New Roman"/>
                <w:lang w:val="pt-BR"/>
              </w:rPr>
            </w:pPr>
          </w:p>
        </w:tc>
      </w:tr>
      <w:tr w:rsidR="00543017" w:rsidRPr="00543017" w14:paraId="6D757194" w14:textId="77777777" w:rsidTr="00526366">
        <w:trPr>
          <w:trHeight w:val="470"/>
        </w:trPr>
        <w:tc>
          <w:tcPr>
            <w:tcW w:w="10509" w:type="dxa"/>
          </w:tcPr>
          <w:p w14:paraId="4E494F56" w14:textId="77777777" w:rsidR="00543017" w:rsidRPr="00543017" w:rsidRDefault="00543017" w:rsidP="00543017">
            <w:pPr>
              <w:spacing w:line="360" w:lineRule="auto"/>
              <w:rPr>
                <w:rFonts w:eastAsia="Times New Roman"/>
                <w:lang w:val="pt-BR"/>
              </w:rPr>
            </w:pPr>
          </w:p>
        </w:tc>
      </w:tr>
      <w:tr w:rsidR="00543017" w:rsidRPr="00543017" w14:paraId="20F45454" w14:textId="77777777" w:rsidTr="00526366">
        <w:trPr>
          <w:trHeight w:val="486"/>
        </w:trPr>
        <w:tc>
          <w:tcPr>
            <w:tcW w:w="10509" w:type="dxa"/>
          </w:tcPr>
          <w:p w14:paraId="4D9324B7" w14:textId="77777777" w:rsidR="00543017" w:rsidRPr="00543017" w:rsidRDefault="00543017" w:rsidP="00543017">
            <w:pPr>
              <w:spacing w:line="360" w:lineRule="auto"/>
              <w:rPr>
                <w:rFonts w:eastAsia="Times New Roman"/>
                <w:lang w:val="pt-BR"/>
              </w:rPr>
            </w:pPr>
          </w:p>
        </w:tc>
      </w:tr>
      <w:tr w:rsidR="00543017" w:rsidRPr="00543017" w14:paraId="238AEA01" w14:textId="77777777" w:rsidTr="00526366">
        <w:trPr>
          <w:trHeight w:val="470"/>
        </w:trPr>
        <w:tc>
          <w:tcPr>
            <w:tcW w:w="10509" w:type="dxa"/>
          </w:tcPr>
          <w:p w14:paraId="5853D7CE" w14:textId="77777777" w:rsidR="00543017" w:rsidRPr="00543017" w:rsidRDefault="00543017" w:rsidP="00543017">
            <w:pPr>
              <w:spacing w:line="360" w:lineRule="auto"/>
              <w:rPr>
                <w:rFonts w:eastAsia="Times New Roman"/>
                <w:lang w:val="pt-BR"/>
              </w:rPr>
            </w:pPr>
          </w:p>
        </w:tc>
      </w:tr>
      <w:tr w:rsidR="00543017" w:rsidRPr="00543017" w14:paraId="6925BC1F" w14:textId="77777777" w:rsidTr="00526366">
        <w:trPr>
          <w:trHeight w:val="502"/>
        </w:trPr>
        <w:tc>
          <w:tcPr>
            <w:tcW w:w="10509" w:type="dxa"/>
          </w:tcPr>
          <w:p w14:paraId="233FFEFC" w14:textId="77777777" w:rsidR="00543017" w:rsidRPr="00543017" w:rsidRDefault="00543017" w:rsidP="00543017">
            <w:pPr>
              <w:spacing w:line="360" w:lineRule="auto"/>
              <w:rPr>
                <w:rFonts w:eastAsia="Times New Roman"/>
                <w:lang w:val="pt-BR"/>
              </w:rPr>
            </w:pPr>
          </w:p>
        </w:tc>
      </w:tr>
    </w:tbl>
    <w:p w14:paraId="67AEE267" w14:textId="77777777" w:rsidR="00543017" w:rsidRPr="00543017" w:rsidRDefault="00543017" w:rsidP="00543017">
      <w:pPr>
        <w:rPr>
          <w:rFonts w:eastAsia="Times New Roman"/>
          <w:lang w:val="pt-BR"/>
        </w:rPr>
      </w:pPr>
    </w:p>
    <w:p w14:paraId="3B306DE6" w14:textId="77777777" w:rsidR="00543017" w:rsidRPr="00543017" w:rsidRDefault="00543017" w:rsidP="00543017">
      <w:pPr>
        <w:rPr>
          <w:rFonts w:eastAsia="Times New Roman"/>
        </w:rPr>
      </w:pPr>
      <w:r w:rsidRPr="00543017">
        <w:rPr>
          <w:rFonts w:eastAsia="Times New Roman"/>
          <w:b/>
        </w:rPr>
        <w:t xml:space="preserve">Bài 13 : </w:t>
      </w:r>
      <w:r w:rsidRPr="00543017">
        <w:rPr>
          <w:rFonts w:eastAsia="Times New Roman"/>
        </w:rPr>
        <w:t>Tìm x biết</w:t>
      </w:r>
    </w:p>
    <w:p w14:paraId="4BF4DA49" w14:textId="77777777" w:rsidR="00543017" w:rsidRPr="00543017" w:rsidRDefault="00543017" w:rsidP="00543017">
      <w:pPr>
        <w:rPr>
          <w:rFonts w:eastAsia="Times New Roman"/>
        </w:rPr>
      </w:pPr>
      <w:r w:rsidRPr="00543017">
        <w:rPr>
          <w:rFonts w:eastAsia="Times New Roman"/>
        </w:rPr>
        <w:t xml:space="preserve"> </w:t>
      </w:r>
    </w:p>
    <w:tbl>
      <w:tblPr>
        <w:tblW w:w="0" w:type="auto"/>
        <w:tblBorders>
          <w:insideH w:val="dotted" w:sz="2" w:space="0" w:color="auto"/>
        </w:tblBorders>
        <w:tblLook w:val="01E0" w:firstRow="1" w:lastRow="1" w:firstColumn="1" w:lastColumn="1" w:noHBand="0" w:noVBand="0"/>
      </w:tblPr>
      <w:tblGrid>
        <w:gridCol w:w="2663"/>
        <w:gridCol w:w="2661"/>
        <w:gridCol w:w="2679"/>
        <w:gridCol w:w="2679"/>
      </w:tblGrid>
      <w:tr w:rsidR="00543017" w:rsidRPr="00543017" w14:paraId="6D61E5B9" w14:textId="77777777" w:rsidTr="00526366">
        <w:tc>
          <w:tcPr>
            <w:tcW w:w="2775" w:type="dxa"/>
          </w:tcPr>
          <w:p w14:paraId="0B66F22C" w14:textId="77777777" w:rsidR="00543017" w:rsidRPr="00543017" w:rsidRDefault="00543017" w:rsidP="006362E5">
            <w:pPr>
              <w:numPr>
                <w:ilvl w:val="0"/>
                <w:numId w:val="11"/>
              </w:numPr>
              <w:tabs>
                <w:tab w:val="clear" w:pos="720"/>
                <w:tab w:val="num" w:pos="342"/>
              </w:tabs>
              <w:spacing w:line="240" w:lineRule="auto"/>
              <w:ind w:left="285"/>
              <w:rPr>
                <w:rFonts w:eastAsia="Times New Roman"/>
              </w:rPr>
            </w:pPr>
            <w:r w:rsidRPr="00543017">
              <w:rPr>
                <w:rFonts w:eastAsia="Times New Roman"/>
              </w:rPr>
              <w:t>x + 26 = 48 + 52</w:t>
            </w:r>
          </w:p>
          <w:p w14:paraId="076538B0" w14:textId="77777777" w:rsidR="00543017" w:rsidRPr="00543017" w:rsidRDefault="00543017" w:rsidP="00543017">
            <w:pPr>
              <w:rPr>
                <w:rFonts w:eastAsia="Times New Roman"/>
              </w:rPr>
            </w:pPr>
          </w:p>
        </w:tc>
        <w:tc>
          <w:tcPr>
            <w:tcW w:w="2775" w:type="dxa"/>
          </w:tcPr>
          <w:p w14:paraId="513C5BFA" w14:textId="77777777" w:rsidR="00543017" w:rsidRPr="00543017" w:rsidRDefault="00543017" w:rsidP="00543017">
            <w:pPr>
              <w:tabs>
                <w:tab w:val="left" w:pos="18"/>
              </w:tabs>
              <w:ind w:left="18"/>
              <w:rPr>
                <w:rFonts w:eastAsia="Times New Roman"/>
              </w:rPr>
            </w:pPr>
            <w:r w:rsidRPr="00543017">
              <w:rPr>
                <w:rFonts w:eastAsia="Times New Roman"/>
              </w:rPr>
              <w:t>b) x – 12  = 15 + 37</w:t>
            </w:r>
          </w:p>
          <w:p w14:paraId="13A16DD3" w14:textId="77777777" w:rsidR="00543017" w:rsidRPr="00543017" w:rsidRDefault="00543017" w:rsidP="00543017">
            <w:pPr>
              <w:rPr>
                <w:rFonts w:eastAsia="Times New Roman"/>
              </w:rPr>
            </w:pPr>
          </w:p>
        </w:tc>
        <w:tc>
          <w:tcPr>
            <w:tcW w:w="2776" w:type="dxa"/>
          </w:tcPr>
          <w:p w14:paraId="32FEEFA0" w14:textId="77777777" w:rsidR="00543017" w:rsidRPr="00543017" w:rsidRDefault="00543017" w:rsidP="00543017">
            <w:pPr>
              <w:rPr>
                <w:rFonts w:eastAsia="Times New Roman"/>
              </w:rPr>
            </w:pPr>
            <w:r w:rsidRPr="00543017">
              <w:rPr>
                <w:rFonts w:eastAsia="Times New Roman"/>
              </w:rPr>
              <w:t xml:space="preserve">c) 68 – x = 17 – 9 </w:t>
            </w:r>
          </w:p>
          <w:p w14:paraId="793B9AE6" w14:textId="77777777" w:rsidR="00543017" w:rsidRPr="00543017" w:rsidRDefault="00543017" w:rsidP="00543017">
            <w:pPr>
              <w:rPr>
                <w:rFonts w:eastAsia="Times New Roman"/>
              </w:rPr>
            </w:pPr>
          </w:p>
        </w:tc>
        <w:tc>
          <w:tcPr>
            <w:tcW w:w="2776" w:type="dxa"/>
          </w:tcPr>
          <w:p w14:paraId="7EB25838" w14:textId="77777777" w:rsidR="00543017" w:rsidRPr="00543017" w:rsidRDefault="00543017" w:rsidP="00543017">
            <w:pPr>
              <w:rPr>
                <w:rFonts w:eastAsia="Times New Roman"/>
              </w:rPr>
            </w:pPr>
            <w:r w:rsidRPr="00543017">
              <w:rPr>
                <w:rFonts w:eastAsia="Times New Roman"/>
              </w:rPr>
              <w:t>d) 15 + 56 – x = 56</w:t>
            </w:r>
          </w:p>
          <w:p w14:paraId="1AEF677D" w14:textId="77777777" w:rsidR="00543017" w:rsidRPr="00543017" w:rsidRDefault="00543017" w:rsidP="00543017">
            <w:pPr>
              <w:rPr>
                <w:rFonts w:eastAsia="Times New Roman"/>
              </w:rPr>
            </w:pPr>
          </w:p>
        </w:tc>
      </w:tr>
      <w:tr w:rsidR="00543017" w:rsidRPr="00543017" w14:paraId="675CAB5F" w14:textId="77777777" w:rsidTr="00526366">
        <w:tc>
          <w:tcPr>
            <w:tcW w:w="2775" w:type="dxa"/>
          </w:tcPr>
          <w:p w14:paraId="5FB6D6B4" w14:textId="77777777" w:rsidR="00543017" w:rsidRPr="00543017" w:rsidRDefault="00543017" w:rsidP="00543017">
            <w:pPr>
              <w:spacing w:line="360" w:lineRule="auto"/>
              <w:rPr>
                <w:rFonts w:eastAsia="Times New Roman"/>
              </w:rPr>
            </w:pPr>
          </w:p>
        </w:tc>
        <w:tc>
          <w:tcPr>
            <w:tcW w:w="2775" w:type="dxa"/>
          </w:tcPr>
          <w:p w14:paraId="045791D5" w14:textId="77777777" w:rsidR="00543017" w:rsidRPr="00543017" w:rsidRDefault="00543017" w:rsidP="00543017">
            <w:pPr>
              <w:spacing w:line="360" w:lineRule="auto"/>
              <w:rPr>
                <w:rFonts w:eastAsia="Times New Roman"/>
              </w:rPr>
            </w:pPr>
          </w:p>
        </w:tc>
        <w:tc>
          <w:tcPr>
            <w:tcW w:w="2776" w:type="dxa"/>
          </w:tcPr>
          <w:p w14:paraId="2E825512" w14:textId="77777777" w:rsidR="00543017" w:rsidRPr="00543017" w:rsidRDefault="00543017" w:rsidP="00543017">
            <w:pPr>
              <w:spacing w:line="360" w:lineRule="auto"/>
              <w:rPr>
                <w:rFonts w:eastAsia="Times New Roman"/>
              </w:rPr>
            </w:pPr>
          </w:p>
        </w:tc>
        <w:tc>
          <w:tcPr>
            <w:tcW w:w="2776" w:type="dxa"/>
          </w:tcPr>
          <w:p w14:paraId="59067252" w14:textId="77777777" w:rsidR="00543017" w:rsidRPr="00543017" w:rsidRDefault="00543017" w:rsidP="00543017">
            <w:pPr>
              <w:spacing w:line="360" w:lineRule="auto"/>
              <w:rPr>
                <w:rFonts w:eastAsia="Times New Roman"/>
              </w:rPr>
            </w:pPr>
          </w:p>
        </w:tc>
      </w:tr>
      <w:tr w:rsidR="00543017" w:rsidRPr="00543017" w14:paraId="711110E9" w14:textId="77777777" w:rsidTr="00526366">
        <w:tc>
          <w:tcPr>
            <w:tcW w:w="2775" w:type="dxa"/>
          </w:tcPr>
          <w:p w14:paraId="692757D1" w14:textId="77777777" w:rsidR="00543017" w:rsidRPr="00543017" w:rsidRDefault="00543017" w:rsidP="00543017">
            <w:pPr>
              <w:spacing w:line="360" w:lineRule="auto"/>
              <w:rPr>
                <w:rFonts w:eastAsia="Times New Roman"/>
              </w:rPr>
            </w:pPr>
          </w:p>
        </w:tc>
        <w:tc>
          <w:tcPr>
            <w:tcW w:w="2775" w:type="dxa"/>
          </w:tcPr>
          <w:p w14:paraId="2560D3E1" w14:textId="77777777" w:rsidR="00543017" w:rsidRPr="00543017" w:rsidRDefault="00543017" w:rsidP="00543017">
            <w:pPr>
              <w:spacing w:line="360" w:lineRule="auto"/>
              <w:rPr>
                <w:rFonts w:eastAsia="Times New Roman"/>
              </w:rPr>
            </w:pPr>
          </w:p>
        </w:tc>
        <w:tc>
          <w:tcPr>
            <w:tcW w:w="2776" w:type="dxa"/>
          </w:tcPr>
          <w:p w14:paraId="0EAD283F" w14:textId="77777777" w:rsidR="00543017" w:rsidRPr="00543017" w:rsidRDefault="00543017" w:rsidP="00543017">
            <w:pPr>
              <w:spacing w:line="360" w:lineRule="auto"/>
              <w:rPr>
                <w:rFonts w:eastAsia="Times New Roman"/>
              </w:rPr>
            </w:pPr>
          </w:p>
        </w:tc>
        <w:tc>
          <w:tcPr>
            <w:tcW w:w="2776" w:type="dxa"/>
          </w:tcPr>
          <w:p w14:paraId="23EDB3A2" w14:textId="77777777" w:rsidR="00543017" w:rsidRPr="00543017" w:rsidRDefault="00543017" w:rsidP="00543017">
            <w:pPr>
              <w:spacing w:line="360" w:lineRule="auto"/>
              <w:rPr>
                <w:rFonts w:eastAsia="Times New Roman"/>
              </w:rPr>
            </w:pPr>
          </w:p>
        </w:tc>
      </w:tr>
      <w:tr w:rsidR="00543017" w:rsidRPr="00543017" w14:paraId="1BDADCB8" w14:textId="77777777" w:rsidTr="00526366">
        <w:tc>
          <w:tcPr>
            <w:tcW w:w="2775" w:type="dxa"/>
          </w:tcPr>
          <w:p w14:paraId="36C2AA4A" w14:textId="77777777" w:rsidR="00543017" w:rsidRPr="00543017" w:rsidRDefault="00543017" w:rsidP="00543017">
            <w:pPr>
              <w:spacing w:line="360" w:lineRule="auto"/>
              <w:rPr>
                <w:rFonts w:eastAsia="Times New Roman"/>
              </w:rPr>
            </w:pPr>
          </w:p>
        </w:tc>
        <w:tc>
          <w:tcPr>
            <w:tcW w:w="2775" w:type="dxa"/>
          </w:tcPr>
          <w:p w14:paraId="650BA53C" w14:textId="77777777" w:rsidR="00543017" w:rsidRPr="00543017" w:rsidRDefault="00543017" w:rsidP="00543017">
            <w:pPr>
              <w:spacing w:line="360" w:lineRule="auto"/>
              <w:rPr>
                <w:rFonts w:eastAsia="Times New Roman"/>
              </w:rPr>
            </w:pPr>
          </w:p>
        </w:tc>
        <w:tc>
          <w:tcPr>
            <w:tcW w:w="2776" w:type="dxa"/>
          </w:tcPr>
          <w:p w14:paraId="0ACECC29" w14:textId="77777777" w:rsidR="00543017" w:rsidRPr="00543017" w:rsidRDefault="00543017" w:rsidP="00543017">
            <w:pPr>
              <w:spacing w:line="360" w:lineRule="auto"/>
              <w:rPr>
                <w:rFonts w:eastAsia="Times New Roman"/>
              </w:rPr>
            </w:pPr>
          </w:p>
        </w:tc>
        <w:tc>
          <w:tcPr>
            <w:tcW w:w="2776" w:type="dxa"/>
          </w:tcPr>
          <w:p w14:paraId="3A7B00CF" w14:textId="77777777" w:rsidR="00543017" w:rsidRPr="00543017" w:rsidRDefault="00543017" w:rsidP="00543017">
            <w:pPr>
              <w:spacing w:line="360" w:lineRule="auto"/>
              <w:rPr>
                <w:rFonts w:eastAsia="Times New Roman"/>
              </w:rPr>
            </w:pPr>
          </w:p>
        </w:tc>
      </w:tr>
      <w:tr w:rsidR="00543017" w:rsidRPr="00543017" w14:paraId="2A19AB83" w14:textId="77777777" w:rsidTr="00526366">
        <w:tc>
          <w:tcPr>
            <w:tcW w:w="2775" w:type="dxa"/>
          </w:tcPr>
          <w:p w14:paraId="36523851" w14:textId="77777777" w:rsidR="00543017" w:rsidRPr="00543017" w:rsidRDefault="00543017" w:rsidP="00543017">
            <w:pPr>
              <w:rPr>
                <w:rFonts w:eastAsia="Times New Roman"/>
              </w:rPr>
            </w:pPr>
          </w:p>
          <w:p w14:paraId="0B473B1E" w14:textId="77777777" w:rsidR="00543017" w:rsidRPr="00543017" w:rsidRDefault="00543017" w:rsidP="00543017">
            <w:pPr>
              <w:rPr>
                <w:rFonts w:eastAsia="Times New Roman"/>
                <w:b/>
              </w:rPr>
            </w:pPr>
          </w:p>
        </w:tc>
        <w:tc>
          <w:tcPr>
            <w:tcW w:w="2775" w:type="dxa"/>
          </w:tcPr>
          <w:p w14:paraId="46B3B082" w14:textId="77777777" w:rsidR="00543017" w:rsidRPr="00543017" w:rsidRDefault="00543017" w:rsidP="00543017">
            <w:pPr>
              <w:rPr>
                <w:rFonts w:eastAsia="Times New Roman"/>
              </w:rPr>
            </w:pPr>
          </w:p>
        </w:tc>
        <w:tc>
          <w:tcPr>
            <w:tcW w:w="2776" w:type="dxa"/>
          </w:tcPr>
          <w:p w14:paraId="7687576C" w14:textId="77777777" w:rsidR="00543017" w:rsidRPr="00543017" w:rsidRDefault="00543017" w:rsidP="00543017">
            <w:pPr>
              <w:rPr>
                <w:rFonts w:eastAsia="Times New Roman"/>
              </w:rPr>
            </w:pPr>
          </w:p>
        </w:tc>
        <w:tc>
          <w:tcPr>
            <w:tcW w:w="2776" w:type="dxa"/>
          </w:tcPr>
          <w:p w14:paraId="4131AF2A" w14:textId="77777777" w:rsidR="00543017" w:rsidRPr="00543017" w:rsidRDefault="00543017" w:rsidP="00543017">
            <w:pPr>
              <w:rPr>
                <w:rFonts w:eastAsia="Times New Roman"/>
              </w:rPr>
            </w:pPr>
          </w:p>
        </w:tc>
      </w:tr>
    </w:tbl>
    <w:p w14:paraId="35D57E7B" w14:textId="77777777" w:rsidR="00543017" w:rsidRPr="00543017" w:rsidRDefault="00543017" w:rsidP="00543017">
      <w:pPr>
        <w:rPr>
          <w:rFonts w:eastAsia="Times New Roman"/>
          <w:lang w:val="pt-BR"/>
        </w:rPr>
      </w:pPr>
      <w:r w:rsidRPr="00543017">
        <w:rPr>
          <w:rFonts w:eastAsia="Times New Roman"/>
          <w:b/>
          <w:lang w:val="pt-BR"/>
        </w:rPr>
        <w:t xml:space="preserve">Bài 14 : </w:t>
      </w:r>
      <w:r w:rsidRPr="00543017">
        <w:rPr>
          <w:rFonts w:eastAsia="Times New Roman"/>
          <w:lang w:val="pt-BR"/>
        </w:rPr>
        <w:t>Hình vẽ dưới đây có bao nhiêu tam giác ,</w:t>
      </w:r>
    </w:p>
    <w:p w14:paraId="5A620FDF"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71552" behindDoc="1" locked="0" layoutInCell="1" allowOverlap="1" wp14:anchorId="0D3CAC52" wp14:editId="6BAB906A">
            <wp:simplePos x="0" y="0"/>
            <wp:positionH relativeFrom="column">
              <wp:posOffset>3619500</wp:posOffset>
            </wp:positionH>
            <wp:positionV relativeFrom="paragraph">
              <wp:posOffset>135255</wp:posOffset>
            </wp:positionV>
            <wp:extent cx="3148965" cy="1522730"/>
            <wp:effectExtent l="0" t="0" r="0" b="0"/>
            <wp:wrapThrough wrapText="bothSides">
              <wp:wrapPolygon edited="0">
                <wp:start x="3267" y="811"/>
                <wp:lineTo x="2613" y="5134"/>
                <wp:lineTo x="784" y="13781"/>
                <wp:lineTo x="523" y="17024"/>
                <wp:lineTo x="20515" y="17024"/>
                <wp:lineTo x="20646" y="16484"/>
                <wp:lineTo x="20515" y="14592"/>
                <wp:lineTo x="20123" y="13781"/>
                <wp:lineTo x="18555" y="6756"/>
                <wp:lineTo x="18033" y="5675"/>
                <wp:lineTo x="15811" y="5134"/>
                <wp:lineTo x="14243" y="811"/>
                <wp:lineTo x="3267" y="811"/>
              </wp:wrapPolygon>
            </wp:wrapThrough>
            <wp:docPr id="1125"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9" cstate="print"/>
                    <a:srcRect/>
                    <a:stretch>
                      <a:fillRect/>
                    </a:stretch>
                  </pic:blipFill>
                  <pic:spPr bwMode="auto">
                    <a:xfrm>
                      <a:off x="0" y="0"/>
                      <a:ext cx="3148965" cy="1522730"/>
                    </a:xfrm>
                    <a:prstGeom prst="rect">
                      <a:avLst/>
                    </a:prstGeom>
                    <a:noFill/>
                    <a:ln w="9525">
                      <a:noFill/>
                      <a:miter lim="800000"/>
                      <a:headEnd/>
                      <a:tailEnd/>
                    </a:ln>
                  </pic:spPr>
                </pic:pic>
              </a:graphicData>
            </a:graphic>
          </wp:anchor>
        </w:drawing>
      </w:r>
      <w:r w:rsidRPr="00543017">
        <w:rPr>
          <w:rFonts w:eastAsia="Times New Roman"/>
          <w:lang w:val="pt-BR"/>
        </w:rPr>
        <w:t xml:space="preserve"> bao nhiêu tứ giác ? Kể tên các tam giác , tứ giác đó </w:t>
      </w:r>
    </w:p>
    <w:p w14:paraId="7F07BA05" w14:textId="77777777" w:rsidR="00543017" w:rsidRPr="00543017" w:rsidRDefault="00543017" w:rsidP="00543017">
      <w:pPr>
        <w:rPr>
          <w:rFonts w:eastAsia="Times New Roman"/>
          <w:lang w:val="pt-BR"/>
        </w:rPr>
      </w:pPr>
    </w:p>
    <w:p w14:paraId="6678541D" w14:textId="77777777" w:rsidR="00543017" w:rsidRPr="00543017" w:rsidRDefault="00543017" w:rsidP="00543017">
      <w:pPr>
        <w:spacing w:line="480" w:lineRule="auto"/>
        <w:ind w:left="360"/>
        <w:rPr>
          <w:rFonts w:eastAsia="Times New Roman"/>
        </w:rPr>
      </w:pPr>
      <w:r w:rsidRPr="00543017">
        <w:rPr>
          <w:rFonts w:eastAsia="Times New Roman"/>
        </w:rPr>
        <w:t>.........................................................................</w:t>
      </w:r>
    </w:p>
    <w:p w14:paraId="313FD7F1" w14:textId="77777777" w:rsidR="00543017" w:rsidRPr="00543017" w:rsidRDefault="00543017" w:rsidP="00543017">
      <w:pPr>
        <w:spacing w:line="480" w:lineRule="auto"/>
        <w:ind w:left="360"/>
        <w:rPr>
          <w:rFonts w:eastAsia="Times New Roman"/>
        </w:rPr>
      </w:pPr>
      <w:r w:rsidRPr="00543017">
        <w:rPr>
          <w:rFonts w:eastAsia="Times New Roman"/>
        </w:rPr>
        <w:t>.........................................................................</w:t>
      </w:r>
    </w:p>
    <w:p w14:paraId="794C189B" w14:textId="77777777" w:rsidR="00543017" w:rsidRPr="00543017" w:rsidRDefault="00543017" w:rsidP="00543017">
      <w:pPr>
        <w:spacing w:line="480" w:lineRule="auto"/>
        <w:ind w:left="360"/>
        <w:rPr>
          <w:rFonts w:eastAsia="Times New Roman"/>
        </w:rPr>
      </w:pPr>
      <w:r w:rsidRPr="00543017">
        <w:rPr>
          <w:rFonts w:eastAsia="Times New Roman"/>
        </w:rPr>
        <w:t>..........................................................................</w:t>
      </w:r>
    </w:p>
    <w:p w14:paraId="7758ED43" w14:textId="77777777" w:rsidR="00543017" w:rsidRPr="00543017" w:rsidRDefault="00543017" w:rsidP="00543017">
      <w:pPr>
        <w:spacing w:line="480" w:lineRule="auto"/>
        <w:ind w:left="360"/>
        <w:rPr>
          <w:rFonts w:eastAsia="Times New Roman"/>
        </w:rPr>
      </w:pPr>
      <w:r w:rsidRPr="00543017">
        <w:rPr>
          <w:rFonts w:eastAsia="Times New Roman"/>
        </w:rPr>
        <w:t>.........................................................................</w:t>
      </w:r>
    </w:p>
    <w:p w14:paraId="29932664" w14:textId="77777777" w:rsidR="00543017" w:rsidRPr="00543017" w:rsidRDefault="00543017" w:rsidP="00543017">
      <w:pPr>
        <w:spacing w:line="480" w:lineRule="auto"/>
        <w:ind w:left="360"/>
        <w:rPr>
          <w:rFonts w:eastAsia="Times New Roman"/>
        </w:rPr>
      </w:pPr>
      <w:r w:rsidRPr="00543017">
        <w:rPr>
          <w:rFonts w:eastAsia="Times New Roman"/>
        </w:rPr>
        <w:t>..........................................................................</w:t>
      </w:r>
    </w:p>
    <w:p w14:paraId="0D349855" w14:textId="77777777" w:rsidR="00543017" w:rsidRPr="00543017" w:rsidRDefault="00543017" w:rsidP="00543017">
      <w:pPr>
        <w:spacing w:line="480" w:lineRule="auto"/>
        <w:ind w:left="360"/>
        <w:rPr>
          <w:rFonts w:eastAsia="Times New Roman"/>
        </w:rPr>
      </w:pPr>
      <w:r w:rsidRPr="00543017">
        <w:rPr>
          <w:rFonts w:eastAsia="Times New Roman"/>
        </w:rPr>
        <w:t>..........................................................................</w:t>
      </w:r>
    </w:p>
    <w:p w14:paraId="35C4ABBA" w14:textId="77777777" w:rsidR="00543017" w:rsidRPr="00543017" w:rsidRDefault="00543017" w:rsidP="00543017">
      <w:pPr>
        <w:spacing w:line="480" w:lineRule="auto"/>
        <w:ind w:left="360"/>
        <w:rPr>
          <w:rFonts w:eastAsia="Times New Roman"/>
        </w:rPr>
      </w:pPr>
      <w:r w:rsidRPr="00543017">
        <w:rPr>
          <w:rFonts w:eastAsia="Times New Roman"/>
        </w:rPr>
        <w:t>....................................................................................................................................................................................................................................................................................................................................................................................................................................</w:t>
      </w:r>
    </w:p>
    <w:p w14:paraId="54FCD6E9" w14:textId="77777777" w:rsidR="00543017" w:rsidRPr="00543017" w:rsidRDefault="00543017" w:rsidP="00543017">
      <w:pPr>
        <w:spacing w:line="480" w:lineRule="auto"/>
        <w:ind w:left="360"/>
        <w:rPr>
          <w:rFonts w:eastAsia="Times New Roman"/>
        </w:rPr>
      </w:pPr>
      <w:r w:rsidRPr="00543017">
        <w:rPr>
          <w:rFonts w:eastAsia="Times New Roman"/>
        </w:rPr>
        <w:t>..................................................................................................................................................................................................................</w:t>
      </w:r>
    </w:p>
    <w:p w14:paraId="02CD8868" w14:textId="77777777" w:rsidR="00543017" w:rsidRPr="00543017" w:rsidRDefault="00543017" w:rsidP="00543017">
      <w:pPr>
        <w:spacing w:line="480" w:lineRule="auto"/>
        <w:rPr>
          <w:rFonts w:eastAsia="Times New Roman"/>
        </w:rPr>
      </w:pPr>
      <w:r w:rsidRPr="00543017">
        <w:rPr>
          <w:rFonts w:eastAsia="Times New Roman"/>
          <w:b/>
        </w:rPr>
        <w:t xml:space="preserve">Bài 15 : </w:t>
      </w:r>
      <w:r w:rsidRPr="00543017">
        <w:rPr>
          <w:rFonts w:eastAsia="Times New Roman"/>
        </w:rPr>
        <w:t xml:space="preserve">Nối phép tính với các số thích hợp </w:t>
      </w:r>
    </w:p>
    <w:p w14:paraId="21F6B681" w14:textId="77777777" w:rsidR="00543017" w:rsidRPr="00543017" w:rsidRDefault="00543017" w:rsidP="00543017">
      <w:pPr>
        <w:spacing w:line="480" w:lineRule="auto"/>
        <w:rPr>
          <w:rFonts w:eastAsia="Times New Roman"/>
          <w:b/>
        </w:rPr>
      </w:pPr>
      <w:r>
        <w:rPr>
          <w:rFonts w:eastAsia="Times New Roman"/>
          <w:noProof/>
          <w:lang w:val="en-US"/>
        </w:rPr>
        <w:drawing>
          <wp:anchor distT="0" distB="0" distL="114300" distR="114300" simplePos="0" relativeHeight="251672576" behindDoc="1" locked="0" layoutInCell="1" allowOverlap="1" wp14:anchorId="2FD02F6A" wp14:editId="60B7C78D">
            <wp:simplePos x="0" y="0"/>
            <wp:positionH relativeFrom="column">
              <wp:posOffset>1085850</wp:posOffset>
            </wp:positionH>
            <wp:positionV relativeFrom="paragraph">
              <wp:posOffset>34290</wp:posOffset>
            </wp:positionV>
            <wp:extent cx="4632960" cy="2228215"/>
            <wp:effectExtent l="19050" t="0" r="0" b="0"/>
            <wp:wrapThrough wrapText="bothSides">
              <wp:wrapPolygon edited="0">
                <wp:start x="89" y="0"/>
                <wp:lineTo x="89" y="3324"/>
                <wp:lineTo x="9681" y="5909"/>
                <wp:lineTo x="10747" y="5909"/>
                <wp:lineTo x="9059" y="8864"/>
                <wp:lineTo x="8970" y="12188"/>
                <wp:lineTo x="10036" y="14773"/>
                <wp:lineTo x="10747" y="17728"/>
                <wp:lineTo x="-89" y="18097"/>
                <wp:lineTo x="-89" y="21421"/>
                <wp:lineTo x="21582" y="21421"/>
                <wp:lineTo x="21582" y="18097"/>
                <wp:lineTo x="10747" y="17728"/>
                <wp:lineTo x="11280" y="14958"/>
                <wp:lineTo x="11813" y="14773"/>
                <wp:lineTo x="12789" y="12742"/>
                <wp:lineTo x="12878" y="10895"/>
                <wp:lineTo x="12701" y="9603"/>
                <wp:lineTo x="12434" y="8864"/>
                <wp:lineTo x="10747" y="5909"/>
                <wp:lineTo x="11813" y="5909"/>
                <wp:lineTo x="21049" y="3324"/>
                <wp:lineTo x="21049" y="0"/>
                <wp:lineTo x="89" y="0"/>
              </wp:wrapPolygon>
            </wp:wrapThrough>
            <wp:docPr id="1126"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50" cstate="print"/>
                    <a:srcRect/>
                    <a:stretch>
                      <a:fillRect/>
                    </a:stretch>
                  </pic:blipFill>
                  <pic:spPr bwMode="auto">
                    <a:xfrm>
                      <a:off x="0" y="0"/>
                      <a:ext cx="4632960" cy="2228215"/>
                    </a:xfrm>
                    <a:prstGeom prst="rect">
                      <a:avLst/>
                    </a:prstGeom>
                    <a:noFill/>
                    <a:ln w="9525">
                      <a:noFill/>
                      <a:miter lim="800000"/>
                      <a:headEnd/>
                      <a:tailEnd/>
                    </a:ln>
                  </pic:spPr>
                </pic:pic>
              </a:graphicData>
            </a:graphic>
          </wp:anchor>
        </w:drawing>
      </w:r>
    </w:p>
    <w:p w14:paraId="10C4399A" w14:textId="77777777" w:rsidR="00543017" w:rsidRPr="00543017" w:rsidRDefault="00543017" w:rsidP="00543017">
      <w:pPr>
        <w:rPr>
          <w:rFonts w:eastAsia="Times New Roman"/>
        </w:rPr>
      </w:pPr>
    </w:p>
    <w:p w14:paraId="52E27F0B" w14:textId="77777777" w:rsidR="00543017" w:rsidRPr="00543017" w:rsidRDefault="00543017" w:rsidP="00543017">
      <w:pPr>
        <w:rPr>
          <w:rFonts w:eastAsia="Times New Roman"/>
        </w:rPr>
      </w:pPr>
    </w:p>
    <w:p w14:paraId="5630A861" w14:textId="77777777" w:rsidR="00543017" w:rsidRPr="00543017" w:rsidRDefault="00543017" w:rsidP="00543017">
      <w:pPr>
        <w:rPr>
          <w:rFonts w:eastAsia="Times New Roman"/>
        </w:rPr>
      </w:pPr>
    </w:p>
    <w:p w14:paraId="23B873D9" w14:textId="77777777" w:rsidR="00543017" w:rsidRPr="00543017" w:rsidRDefault="00543017" w:rsidP="00543017">
      <w:pPr>
        <w:rPr>
          <w:rFonts w:eastAsia="Times New Roman"/>
        </w:rPr>
      </w:pPr>
    </w:p>
    <w:p w14:paraId="764100CE" w14:textId="77777777" w:rsidR="00543017" w:rsidRPr="00543017" w:rsidRDefault="00543017" w:rsidP="00543017">
      <w:pPr>
        <w:rPr>
          <w:rFonts w:eastAsia="Times New Roman"/>
        </w:rPr>
      </w:pPr>
    </w:p>
    <w:p w14:paraId="36C8C8C9" w14:textId="77777777" w:rsidR="00543017" w:rsidRPr="00543017" w:rsidRDefault="00543017" w:rsidP="00543017">
      <w:pPr>
        <w:rPr>
          <w:rFonts w:eastAsia="Times New Roman"/>
        </w:rPr>
      </w:pPr>
    </w:p>
    <w:p w14:paraId="4FCB9ADD" w14:textId="77777777" w:rsidR="00543017" w:rsidRPr="00543017" w:rsidRDefault="00543017" w:rsidP="00543017">
      <w:pPr>
        <w:rPr>
          <w:rFonts w:eastAsia="Times New Roman"/>
        </w:rPr>
      </w:pPr>
    </w:p>
    <w:p w14:paraId="5100F3F0" w14:textId="77777777" w:rsidR="00543017" w:rsidRPr="00543017" w:rsidRDefault="00543017" w:rsidP="00543017">
      <w:pPr>
        <w:rPr>
          <w:rFonts w:eastAsia="Times New Roman"/>
        </w:rPr>
      </w:pPr>
    </w:p>
    <w:p w14:paraId="2C9B2E5B" w14:textId="77777777" w:rsidR="00543017" w:rsidRPr="00543017" w:rsidRDefault="00543017" w:rsidP="00543017">
      <w:pPr>
        <w:rPr>
          <w:rFonts w:eastAsia="Times New Roman"/>
        </w:rPr>
      </w:pPr>
    </w:p>
    <w:p w14:paraId="584E2FAD" w14:textId="77777777" w:rsidR="00543017" w:rsidRPr="00543017" w:rsidRDefault="00543017" w:rsidP="00543017">
      <w:pPr>
        <w:rPr>
          <w:rFonts w:eastAsia="Times New Roman"/>
        </w:rPr>
      </w:pPr>
    </w:p>
    <w:p w14:paraId="4A87D8CA" w14:textId="77777777" w:rsidR="00543017" w:rsidRPr="00543017" w:rsidRDefault="00543017" w:rsidP="00543017">
      <w:pPr>
        <w:rPr>
          <w:rFonts w:eastAsia="Times New Roman"/>
          <w:b/>
        </w:rPr>
      </w:pPr>
    </w:p>
    <w:p w14:paraId="58948829" w14:textId="77777777" w:rsidR="00543017" w:rsidRPr="00543017" w:rsidRDefault="00543017" w:rsidP="00543017">
      <w:pPr>
        <w:rPr>
          <w:rFonts w:eastAsia="Times New Roman"/>
        </w:rPr>
      </w:pPr>
      <w:r w:rsidRPr="00543017">
        <w:rPr>
          <w:rFonts w:eastAsia="Times New Roman"/>
          <w:b/>
        </w:rPr>
        <w:t>Bài 16 :</w:t>
      </w:r>
      <w:r w:rsidRPr="00543017">
        <w:rPr>
          <w:rFonts w:eastAsia="Times New Roman"/>
        </w:rPr>
        <w:t xml:space="preserve"> Tính độ dài đường gấp khúc ABCD</w:t>
      </w:r>
    </w:p>
    <w:p w14:paraId="5538715F" w14:textId="77777777" w:rsidR="00543017" w:rsidRPr="00543017" w:rsidRDefault="00543017" w:rsidP="00543017">
      <w:pPr>
        <w:rPr>
          <w:rFonts w:eastAsia="Times New Roman"/>
        </w:rPr>
      </w:pPr>
    </w:p>
    <w:p w14:paraId="7162399A" w14:textId="77777777" w:rsidR="00543017" w:rsidRPr="00543017" w:rsidRDefault="00543017" w:rsidP="00543017">
      <w:pPr>
        <w:rPr>
          <w:rFonts w:eastAsia="Times New Roman"/>
        </w:rPr>
      </w:pPr>
      <w:r>
        <w:rPr>
          <w:rFonts w:eastAsia="Times New Roman"/>
          <w:noProof/>
          <w:lang w:val="en-US"/>
        </w:rPr>
        <w:drawing>
          <wp:anchor distT="0" distB="0" distL="114300" distR="114300" simplePos="0" relativeHeight="251673600" behindDoc="1" locked="0" layoutInCell="1" allowOverlap="1" wp14:anchorId="056F6875" wp14:editId="1E070A20">
            <wp:simplePos x="0" y="0"/>
            <wp:positionH relativeFrom="column">
              <wp:posOffset>1628775</wp:posOffset>
            </wp:positionH>
            <wp:positionV relativeFrom="paragraph">
              <wp:posOffset>152400</wp:posOffset>
            </wp:positionV>
            <wp:extent cx="4379595" cy="1161415"/>
            <wp:effectExtent l="0" t="0" r="0" b="0"/>
            <wp:wrapThrough wrapText="bothSides">
              <wp:wrapPolygon edited="0">
                <wp:start x="5731" y="2126"/>
                <wp:lineTo x="470" y="13463"/>
                <wp:lineTo x="188" y="14880"/>
                <wp:lineTo x="1409" y="17006"/>
                <wp:lineTo x="12120" y="18423"/>
                <wp:lineTo x="12590" y="18423"/>
                <wp:lineTo x="12684" y="18423"/>
                <wp:lineTo x="15878" y="13463"/>
                <wp:lineTo x="15972" y="13463"/>
                <wp:lineTo x="20388" y="7794"/>
                <wp:lineTo x="21140" y="4606"/>
                <wp:lineTo x="20388" y="4252"/>
                <wp:lineTo x="6295" y="2126"/>
                <wp:lineTo x="5731" y="2126"/>
              </wp:wrapPolygon>
            </wp:wrapThrough>
            <wp:docPr id="1127"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51" cstate="print"/>
                    <a:srcRect/>
                    <a:stretch>
                      <a:fillRect/>
                    </a:stretch>
                  </pic:blipFill>
                  <pic:spPr bwMode="auto">
                    <a:xfrm>
                      <a:off x="0" y="0"/>
                      <a:ext cx="4379595" cy="1161415"/>
                    </a:xfrm>
                    <a:prstGeom prst="rect">
                      <a:avLst/>
                    </a:prstGeom>
                    <a:noFill/>
                    <a:ln w="9525">
                      <a:noFill/>
                      <a:miter lim="800000"/>
                      <a:headEnd/>
                      <a:tailEnd/>
                    </a:ln>
                  </pic:spPr>
                </pic:pic>
              </a:graphicData>
            </a:graphic>
          </wp:anchor>
        </w:drawing>
      </w:r>
    </w:p>
    <w:p w14:paraId="6048BEF5" w14:textId="77777777" w:rsidR="00543017" w:rsidRPr="00543017" w:rsidRDefault="00543017" w:rsidP="00543017">
      <w:pPr>
        <w:rPr>
          <w:rFonts w:eastAsia="Times New Roman"/>
        </w:rPr>
      </w:pPr>
    </w:p>
    <w:p w14:paraId="61D29A23" w14:textId="77777777" w:rsidR="00543017" w:rsidRPr="00543017" w:rsidRDefault="00543017" w:rsidP="00543017">
      <w:pPr>
        <w:rPr>
          <w:rFonts w:eastAsia="Times New Roman"/>
        </w:rPr>
      </w:pPr>
    </w:p>
    <w:p w14:paraId="67702873" w14:textId="77777777" w:rsidR="00543017" w:rsidRPr="00543017" w:rsidRDefault="00543017" w:rsidP="00543017">
      <w:pPr>
        <w:rPr>
          <w:rFonts w:eastAsia="Times New Roman"/>
        </w:rPr>
      </w:pPr>
    </w:p>
    <w:p w14:paraId="54CCA7A8" w14:textId="77777777" w:rsidR="00543017" w:rsidRPr="00543017" w:rsidRDefault="00543017" w:rsidP="00543017">
      <w:pPr>
        <w:rPr>
          <w:rFonts w:eastAsia="Times New Roman"/>
        </w:rPr>
      </w:pPr>
    </w:p>
    <w:p w14:paraId="4A48B6BE" w14:textId="77777777" w:rsidR="00543017" w:rsidRPr="00543017" w:rsidRDefault="00543017" w:rsidP="00543017">
      <w:pPr>
        <w:rPr>
          <w:rFonts w:eastAsia="Times New Roman"/>
        </w:rPr>
      </w:pPr>
    </w:p>
    <w:p w14:paraId="62976147" w14:textId="77777777" w:rsidR="00543017" w:rsidRPr="00543017" w:rsidRDefault="00543017" w:rsidP="00543017">
      <w:pPr>
        <w:rPr>
          <w:rFonts w:eastAsia="Times New Roman"/>
        </w:rPr>
      </w:pPr>
    </w:p>
    <w:p w14:paraId="647BBADB"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774EDBE" w14:textId="77777777" w:rsidTr="00526366">
        <w:trPr>
          <w:trHeight w:val="486"/>
        </w:trPr>
        <w:tc>
          <w:tcPr>
            <w:tcW w:w="10509" w:type="dxa"/>
          </w:tcPr>
          <w:p w14:paraId="79BC4A22" w14:textId="77777777" w:rsidR="00543017" w:rsidRPr="00543017" w:rsidRDefault="00543017" w:rsidP="00543017">
            <w:pPr>
              <w:spacing w:line="360" w:lineRule="auto"/>
              <w:rPr>
                <w:rFonts w:eastAsia="Times New Roman"/>
              </w:rPr>
            </w:pPr>
          </w:p>
        </w:tc>
      </w:tr>
      <w:tr w:rsidR="00543017" w:rsidRPr="00543017" w14:paraId="5A916110" w14:textId="77777777" w:rsidTr="00526366">
        <w:trPr>
          <w:trHeight w:val="470"/>
        </w:trPr>
        <w:tc>
          <w:tcPr>
            <w:tcW w:w="10509" w:type="dxa"/>
          </w:tcPr>
          <w:p w14:paraId="6BD1615F" w14:textId="77777777" w:rsidR="00543017" w:rsidRPr="00543017" w:rsidRDefault="00543017" w:rsidP="00543017">
            <w:pPr>
              <w:spacing w:line="360" w:lineRule="auto"/>
              <w:rPr>
                <w:rFonts w:eastAsia="Times New Roman"/>
              </w:rPr>
            </w:pPr>
          </w:p>
        </w:tc>
      </w:tr>
    </w:tbl>
    <w:p w14:paraId="16457DDA" w14:textId="77777777" w:rsidR="00543017" w:rsidRPr="00543017" w:rsidRDefault="00543017" w:rsidP="00543017">
      <w:pPr>
        <w:rPr>
          <w:rFonts w:eastAsia="Times New Roman"/>
          <w:b/>
        </w:rPr>
      </w:pPr>
    </w:p>
    <w:p w14:paraId="02F9E246" w14:textId="77777777" w:rsidR="00543017" w:rsidRPr="00543017" w:rsidRDefault="00543017" w:rsidP="00543017">
      <w:pPr>
        <w:rPr>
          <w:rFonts w:eastAsia="Times New Roman"/>
        </w:rPr>
      </w:pPr>
      <w:r w:rsidRPr="00543017">
        <w:rPr>
          <w:rFonts w:eastAsia="Times New Roman"/>
          <w:b/>
        </w:rPr>
        <w:t>Bài 17:</w:t>
      </w:r>
      <w:r w:rsidRPr="00543017">
        <w:rPr>
          <w:rFonts w:eastAsia="Times New Roman"/>
        </w:rPr>
        <w:t xml:space="preserve"> Độ dài đường gấp khúc ABCD có tổng độ dài của hai đoạn thẳng AB và BC bằng 36 cm , đoạn thẳng CD dài 25 cm . Tính độ dài đường gấp khúc ABCD?</w:t>
      </w:r>
    </w:p>
    <w:p w14:paraId="476A553F"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EA3D0F2" w14:textId="77777777" w:rsidTr="00526366">
        <w:trPr>
          <w:trHeight w:val="486"/>
        </w:trPr>
        <w:tc>
          <w:tcPr>
            <w:tcW w:w="10509" w:type="dxa"/>
          </w:tcPr>
          <w:p w14:paraId="5555261C" w14:textId="77777777" w:rsidR="00543017" w:rsidRPr="00543017" w:rsidRDefault="00543017" w:rsidP="00543017">
            <w:pPr>
              <w:spacing w:line="360" w:lineRule="auto"/>
              <w:rPr>
                <w:rFonts w:eastAsia="Times New Roman"/>
              </w:rPr>
            </w:pPr>
          </w:p>
        </w:tc>
      </w:tr>
      <w:tr w:rsidR="00543017" w:rsidRPr="00543017" w14:paraId="1463E376" w14:textId="77777777" w:rsidTr="00526366">
        <w:trPr>
          <w:trHeight w:val="470"/>
        </w:trPr>
        <w:tc>
          <w:tcPr>
            <w:tcW w:w="10509" w:type="dxa"/>
          </w:tcPr>
          <w:p w14:paraId="2D93A669" w14:textId="77777777" w:rsidR="00543017" w:rsidRPr="00543017" w:rsidRDefault="00543017" w:rsidP="00543017">
            <w:pPr>
              <w:spacing w:line="360" w:lineRule="auto"/>
              <w:rPr>
                <w:rFonts w:eastAsia="Times New Roman"/>
              </w:rPr>
            </w:pPr>
          </w:p>
        </w:tc>
      </w:tr>
      <w:tr w:rsidR="00543017" w:rsidRPr="00543017" w14:paraId="18AAB480" w14:textId="77777777" w:rsidTr="00526366">
        <w:trPr>
          <w:trHeight w:val="486"/>
        </w:trPr>
        <w:tc>
          <w:tcPr>
            <w:tcW w:w="10509" w:type="dxa"/>
          </w:tcPr>
          <w:p w14:paraId="5719ED1F" w14:textId="77777777" w:rsidR="00543017" w:rsidRPr="00543017" w:rsidRDefault="00543017" w:rsidP="00543017">
            <w:pPr>
              <w:spacing w:line="360" w:lineRule="auto"/>
              <w:rPr>
                <w:rFonts w:eastAsia="Times New Roman"/>
              </w:rPr>
            </w:pPr>
          </w:p>
        </w:tc>
      </w:tr>
    </w:tbl>
    <w:p w14:paraId="67DB5E1A" w14:textId="77777777" w:rsidR="00543017" w:rsidRPr="00543017" w:rsidRDefault="00543017" w:rsidP="00543017">
      <w:pPr>
        <w:rPr>
          <w:rFonts w:eastAsia="Times New Roman"/>
          <w:b/>
        </w:rPr>
      </w:pPr>
    </w:p>
    <w:p w14:paraId="65B5EFD9"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674624" behindDoc="1" locked="0" layoutInCell="1" allowOverlap="1" wp14:anchorId="0F1C3B41" wp14:editId="4919E6FB">
            <wp:simplePos x="0" y="0"/>
            <wp:positionH relativeFrom="column">
              <wp:posOffset>1049655</wp:posOffset>
            </wp:positionH>
            <wp:positionV relativeFrom="paragraph">
              <wp:posOffset>386080</wp:posOffset>
            </wp:positionV>
            <wp:extent cx="5465445" cy="1209675"/>
            <wp:effectExtent l="0" t="0" r="0" b="0"/>
            <wp:wrapThrough wrapText="bothSides">
              <wp:wrapPolygon edited="0">
                <wp:start x="6324" y="1701"/>
                <wp:lineTo x="2936" y="7143"/>
                <wp:lineTo x="301" y="9184"/>
                <wp:lineTo x="151" y="10885"/>
                <wp:lineTo x="828" y="12586"/>
                <wp:lineTo x="828" y="12926"/>
                <wp:lineTo x="19951" y="18028"/>
                <wp:lineTo x="20629" y="18028"/>
                <wp:lineTo x="21306" y="18028"/>
                <wp:lineTo x="21382" y="17008"/>
                <wp:lineTo x="20855" y="14967"/>
                <wp:lineTo x="19650" y="12586"/>
                <wp:lineTo x="19725" y="10205"/>
                <wp:lineTo x="18671" y="7824"/>
                <wp:lineTo x="17166" y="7143"/>
                <wp:lineTo x="16488" y="1701"/>
                <wp:lineTo x="6324" y="1701"/>
              </wp:wrapPolygon>
            </wp:wrapThrough>
            <wp:docPr id="1128"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52" cstate="print"/>
                    <a:srcRect/>
                    <a:stretch>
                      <a:fillRect/>
                    </a:stretch>
                  </pic:blipFill>
                  <pic:spPr bwMode="auto">
                    <a:xfrm>
                      <a:off x="0" y="0"/>
                      <a:ext cx="5465445" cy="1209675"/>
                    </a:xfrm>
                    <a:prstGeom prst="rect">
                      <a:avLst/>
                    </a:prstGeom>
                    <a:noFill/>
                    <a:ln w="9525">
                      <a:noFill/>
                      <a:miter lim="800000"/>
                      <a:headEnd/>
                      <a:tailEnd/>
                    </a:ln>
                  </pic:spPr>
                </pic:pic>
              </a:graphicData>
            </a:graphic>
          </wp:anchor>
        </w:drawing>
      </w:r>
      <w:r w:rsidRPr="00543017">
        <w:rPr>
          <w:rFonts w:eastAsia="Times New Roman"/>
          <w:b/>
        </w:rPr>
        <w:t>Bài 18 :</w:t>
      </w:r>
      <w:r w:rsidRPr="00543017">
        <w:rPr>
          <w:rFonts w:eastAsia="Times New Roman"/>
        </w:rPr>
        <w:t xml:space="preserve"> Con kiến vàng bò từ A đến C , con kiến đen bò từ C đến E . </w:t>
      </w:r>
      <w:r w:rsidRPr="00543017">
        <w:rPr>
          <w:rFonts w:eastAsia="Times New Roman"/>
          <w:lang w:val="pt-BR"/>
        </w:rPr>
        <w:t>Hỏi con kiến nào bò được đoạn đường dài hơn?</w:t>
      </w:r>
    </w:p>
    <w:p w14:paraId="0FBF40F6" w14:textId="77777777" w:rsidR="00543017" w:rsidRPr="00543017" w:rsidRDefault="00543017" w:rsidP="00543017">
      <w:pPr>
        <w:rPr>
          <w:rFonts w:eastAsia="Times New Roman"/>
          <w:lang w:val="pt-BR"/>
        </w:rPr>
      </w:pPr>
    </w:p>
    <w:p w14:paraId="372BCAC6" w14:textId="77777777" w:rsidR="00543017" w:rsidRPr="00543017" w:rsidRDefault="00543017" w:rsidP="00543017">
      <w:pPr>
        <w:rPr>
          <w:rFonts w:eastAsia="Times New Roman"/>
          <w:lang w:val="pt-BR"/>
        </w:rPr>
      </w:pPr>
    </w:p>
    <w:p w14:paraId="260EEA9E" w14:textId="77777777" w:rsidR="00543017" w:rsidRPr="00543017" w:rsidRDefault="00543017" w:rsidP="00543017">
      <w:pPr>
        <w:rPr>
          <w:rFonts w:eastAsia="Times New Roman"/>
          <w:lang w:val="pt-BR"/>
        </w:rPr>
      </w:pPr>
    </w:p>
    <w:p w14:paraId="254B7D53" w14:textId="77777777" w:rsidR="00543017" w:rsidRPr="00543017" w:rsidRDefault="00543017" w:rsidP="00543017">
      <w:pPr>
        <w:rPr>
          <w:rFonts w:eastAsia="Times New Roman"/>
          <w:lang w:val="pt-BR"/>
        </w:rPr>
      </w:pPr>
    </w:p>
    <w:p w14:paraId="5C13AF65" w14:textId="77777777" w:rsidR="00543017" w:rsidRPr="00543017" w:rsidRDefault="00543017" w:rsidP="00543017">
      <w:pPr>
        <w:rPr>
          <w:rFonts w:eastAsia="Times New Roman"/>
          <w:lang w:val="pt-BR"/>
        </w:rPr>
      </w:pPr>
    </w:p>
    <w:p w14:paraId="7A3C9226" w14:textId="77777777" w:rsidR="00543017" w:rsidRPr="00543017" w:rsidRDefault="00543017" w:rsidP="00543017">
      <w:pPr>
        <w:rPr>
          <w:rFonts w:eastAsia="Times New Roman"/>
          <w:lang w:val="pt-BR"/>
        </w:rPr>
      </w:pPr>
    </w:p>
    <w:p w14:paraId="00BFC18E"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A08203A" w14:textId="77777777" w:rsidTr="00526366">
        <w:trPr>
          <w:trHeight w:val="486"/>
        </w:trPr>
        <w:tc>
          <w:tcPr>
            <w:tcW w:w="10509" w:type="dxa"/>
          </w:tcPr>
          <w:p w14:paraId="577120E7" w14:textId="77777777" w:rsidR="00543017" w:rsidRPr="00543017" w:rsidRDefault="00543017" w:rsidP="00543017">
            <w:pPr>
              <w:spacing w:line="360" w:lineRule="auto"/>
              <w:rPr>
                <w:rFonts w:eastAsia="Times New Roman"/>
                <w:lang w:val="pt-BR"/>
              </w:rPr>
            </w:pPr>
          </w:p>
        </w:tc>
      </w:tr>
      <w:tr w:rsidR="00543017" w:rsidRPr="00543017" w14:paraId="0243F80E" w14:textId="77777777" w:rsidTr="00526366">
        <w:trPr>
          <w:trHeight w:val="470"/>
        </w:trPr>
        <w:tc>
          <w:tcPr>
            <w:tcW w:w="10509" w:type="dxa"/>
          </w:tcPr>
          <w:p w14:paraId="14C91C00" w14:textId="77777777" w:rsidR="00543017" w:rsidRPr="00543017" w:rsidRDefault="00543017" w:rsidP="00543017">
            <w:pPr>
              <w:spacing w:line="360" w:lineRule="auto"/>
              <w:rPr>
                <w:rFonts w:eastAsia="Times New Roman"/>
                <w:lang w:val="pt-BR"/>
              </w:rPr>
            </w:pPr>
          </w:p>
        </w:tc>
      </w:tr>
      <w:tr w:rsidR="00543017" w:rsidRPr="00543017" w14:paraId="2159C1CE" w14:textId="77777777" w:rsidTr="00526366">
        <w:trPr>
          <w:trHeight w:val="486"/>
        </w:trPr>
        <w:tc>
          <w:tcPr>
            <w:tcW w:w="10509" w:type="dxa"/>
          </w:tcPr>
          <w:p w14:paraId="048FF294" w14:textId="77777777" w:rsidR="00543017" w:rsidRPr="00543017" w:rsidRDefault="00543017" w:rsidP="00543017">
            <w:pPr>
              <w:spacing w:line="360" w:lineRule="auto"/>
              <w:rPr>
                <w:rFonts w:eastAsia="Times New Roman"/>
                <w:lang w:val="pt-BR"/>
              </w:rPr>
            </w:pPr>
          </w:p>
        </w:tc>
      </w:tr>
      <w:tr w:rsidR="00543017" w:rsidRPr="00543017" w14:paraId="666DE4A7" w14:textId="77777777" w:rsidTr="00526366">
        <w:trPr>
          <w:trHeight w:val="470"/>
        </w:trPr>
        <w:tc>
          <w:tcPr>
            <w:tcW w:w="10509" w:type="dxa"/>
          </w:tcPr>
          <w:p w14:paraId="0B6CC27D" w14:textId="77777777" w:rsidR="00543017" w:rsidRPr="00543017" w:rsidRDefault="00543017" w:rsidP="00543017">
            <w:pPr>
              <w:spacing w:line="360" w:lineRule="auto"/>
              <w:rPr>
                <w:rFonts w:eastAsia="Times New Roman"/>
                <w:lang w:val="pt-BR"/>
              </w:rPr>
            </w:pPr>
          </w:p>
        </w:tc>
      </w:tr>
      <w:tr w:rsidR="00543017" w:rsidRPr="00543017" w14:paraId="40E29F3F" w14:textId="77777777" w:rsidTr="00526366">
        <w:trPr>
          <w:trHeight w:val="502"/>
        </w:trPr>
        <w:tc>
          <w:tcPr>
            <w:tcW w:w="10509" w:type="dxa"/>
          </w:tcPr>
          <w:p w14:paraId="20E9B572" w14:textId="77777777" w:rsidR="00543017" w:rsidRPr="00543017" w:rsidRDefault="00543017" w:rsidP="00543017">
            <w:pPr>
              <w:spacing w:line="360" w:lineRule="auto"/>
              <w:rPr>
                <w:rFonts w:eastAsia="Times New Roman"/>
                <w:lang w:val="pt-BR"/>
              </w:rPr>
            </w:pPr>
          </w:p>
        </w:tc>
      </w:tr>
    </w:tbl>
    <w:p w14:paraId="5103FCA4" w14:textId="77777777" w:rsidR="00543017" w:rsidRPr="00543017" w:rsidRDefault="00543017" w:rsidP="00543017">
      <w:pPr>
        <w:rPr>
          <w:rFonts w:eastAsia="Times New Roman"/>
          <w:lang w:val="pt-BR"/>
        </w:rPr>
      </w:pPr>
    </w:p>
    <w:p w14:paraId="210007BB" w14:textId="77777777" w:rsidR="00543017" w:rsidRPr="00543017" w:rsidRDefault="00543017" w:rsidP="00543017">
      <w:pPr>
        <w:rPr>
          <w:rFonts w:eastAsia="Times New Roman"/>
        </w:rPr>
      </w:pPr>
      <w:r w:rsidRPr="00543017">
        <w:rPr>
          <w:rFonts w:eastAsia="Times New Roman"/>
          <w:b/>
          <w:lang w:val="pt-BR"/>
        </w:rPr>
        <w:t>Bài 19:</w:t>
      </w:r>
      <w:r w:rsidRPr="00543017">
        <w:rPr>
          <w:rFonts w:eastAsia="Times New Roman"/>
          <w:lang w:val="pt-BR"/>
        </w:rPr>
        <w:t xml:space="preserve"> Hai đường gấp khúc ABC và MNP có độ dài bằng nhau, đoạn thẳng AB dài hơn đoạn thẳng MN . </w:t>
      </w:r>
      <w:r w:rsidRPr="00543017">
        <w:rPr>
          <w:rFonts w:eastAsia="Times New Roman"/>
        </w:rPr>
        <w:t>Hãy so sánh độ dài đoạn thẳng BC và đoạn thẳng NP .</w:t>
      </w:r>
    </w:p>
    <w:p w14:paraId="193556D8"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329896C" w14:textId="77777777" w:rsidTr="00526366">
        <w:trPr>
          <w:trHeight w:val="486"/>
        </w:trPr>
        <w:tc>
          <w:tcPr>
            <w:tcW w:w="10509" w:type="dxa"/>
          </w:tcPr>
          <w:p w14:paraId="2E516201" w14:textId="77777777" w:rsidR="00543017" w:rsidRPr="00543017" w:rsidRDefault="00543017" w:rsidP="00543017">
            <w:pPr>
              <w:spacing w:line="360" w:lineRule="auto"/>
              <w:rPr>
                <w:rFonts w:eastAsia="Times New Roman"/>
              </w:rPr>
            </w:pPr>
          </w:p>
        </w:tc>
      </w:tr>
      <w:tr w:rsidR="00543017" w:rsidRPr="00543017" w14:paraId="1B865C33" w14:textId="77777777" w:rsidTr="00526366">
        <w:trPr>
          <w:trHeight w:val="470"/>
        </w:trPr>
        <w:tc>
          <w:tcPr>
            <w:tcW w:w="10509" w:type="dxa"/>
          </w:tcPr>
          <w:p w14:paraId="6B89AB87" w14:textId="77777777" w:rsidR="00543017" w:rsidRPr="00543017" w:rsidRDefault="00543017" w:rsidP="00543017">
            <w:pPr>
              <w:spacing w:line="360" w:lineRule="auto"/>
              <w:rPr>
                <w:rFonts w:eastAsia="Times New Roman"/>
              </w:rPr>
            </w:pPr>
          </w:p>
        </w:tc>
      </w:tr>
      <w:tr w:rsidR="00543017" w:rsidRPr="00543017" w14:paraId="698C24CA" w14:textId="77777777" w:rsidTr="00526366">
        <w:trPr>
          <w:trHeight w:val="486"/>
        </w:trPr>
        <w:tc>
          <w:tcPr>
            <w:tcW w:w="10509" w:type="dxa"/>
          </w:tcPr>
          <w:p w14:paraId="0C8BC834" w14:textId="77777777" w:rsidR="00543017" w:rsidRPr="00543017" w:rsidRDefault="00543017" w:rsidP="00543017">
            <w:pPr>
              <w:spacing w:line="360" w:lineRule="auto"/>
              <w:rPr>
                <w:rFonts w:eastAsia="Times New Roman"/>
              </w:rPr>
            </w:pPr>
          </w:p>
        </w:tc>
      </w:tr>
      <w:tr w:rsidR="00543017" w:rsidRPr="00543017" w14:paraId="178D62FA" w14:textId="77777777" w:rsidTr="00526366">
        <w:trPr>
          <w:trHeight w:val="470"/>
        </w:trPr>
        <w:tc>
          <w:tcPr>
            <w:tcW w:w="10509" w:type="dxa"/>
          </w:tcPr>
          <w:p w14:paraId="406C5889" w14:textId="77777777" w:rsidR="00543017" w:rsidRPr="00543017" w:rsidRDefault="00543017" w:rsidP="00543017">
            <w:pPr>
              <w:spacing w:line="360" w:lineRule="auto"/>
              <w:rPr>
                <w:rFonts w:eastAsia="Times New Roman"/>
              </w:rPr>
            </w:pPr>
          </w:p>
        </w:tc>
      </w:tr>
      <w:tr w:rsidR="00543017" w:rsidRPr="00543017" w14:paraId="6EBDC8B0" w14:textId="77777777" w:rsidTr="00526366">
        <w:trPr>
          <w:trHeight w:val="502"/>
        </w:trPr>
        <w:tc>
          <w:tcPr>
            <w:tcW w:w="10509" w:type="dxa"/>
          </w:tcPr>
          <w:p w14:paraId="261AD72E" w14:textId="77777777" w:rsidR="00543017" w:rsidRPr="00543017" w:rsidRDefault="00543017" w:rsidP="00543017">
            <w:pPr>
              <w:spacing w:line="360" w:lineRule="auto"/>
              <w:rPr>
                <w:rFonts w:eastAsia="Times New Roman"/>
              </w:rPr>
            </w:pPr>
          </w:p>
        </w:tc>
      </w:tr>
    </w:tbl>
    <w:p w14:paraId="01C904FF" w14:textId="77777777" w:rsidR="00543017" w:rsidRPr="00543017" w:rsidRDefault="00543017" w:rsidP="00543017">
      <w:pPr>
        <w:rPr>
          <w:rFonts w:eastAsia="Times New Roman"/>
          <w:b/>
        </w:rPr>
      </w:pPr>
    </w:p>
    <w:p w14:paraId="17D16442" w14:textId="77777777" w:rsidR="00543017" w:rsidRPr="00543017" w:rsidRDefault="00543017" w:rsidP="00543017">
      <w:pPr>
        <w:rPr>
          <w:rFonts w:eastAsia="Times New Roman"/>
        </w:rPr>
      </w:pPr>
      <w:r w:rsidRPr="00543017">
        <w:rPr>
          <w:rFonts w:eastAsia="Times New Roman"/>
          <w:b/>
        </w:rPr>
        <w:t xml:space="preserve">Bài 20 : </w:t>
      </w:r>
      <w:r w:rsidRPr="00543017">
        <w:rPr>
          <w:rFonts w:eastAsia="Times New Roman"/>
        </w:rPr>
        <w:t xml:space="preserve">Tam giác ABC có cạnh AB dài 14 cm , cạnh BC dài 18 cm, cạnh CA dài 22 cm . Tính chu vi tam giác ABC . </w:t>
      </w:r>
    </w:p>
    <w:p w14:paraId="5700059B"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E95E317" w14:textId="77777777" w:rsidTr="00526366">
        <w:trPr>
          <w:trHeight w:val="486"/>
        </w:trPr>
        <w:tc>
          <w:tcPr>
            <w:tcW w:w="10509" w:type="dxa"/>
          </w:tcPr>
          <w:p w14:paraId="36E3DCAE" w14:textId="77777777" w:rsidR="00543017" w:rsidRPr="00543017" w:rsidRDefault="00543017" w:rsidP="00543017">
            <w:pPr>
              <w:spacing w:line="360" w:lineRule="auto"/>
              <w:rPr>
                <w:rFonts w:eastAsia="Times New Roman"/>
              </w:rPr>
            </w:pPr>
          </w:p>
        </w:tc>
      </w:tr>
      <w:tr w:rsidR="00543017" w:rsidRPr="00543017" w14:paraId="2548FE6F" w14:textId="77777777" w:rsidTr="00526366">
        <w:trPr>
          <w:trHeight w:val="470"/>
        </w:trPr>
        <w:tc>
          <w:tcPr>
            <w:tcW w:w="10509" w:type="dxa"/>
          </w:tcPr>
          <w:p w14:paraId="3735C811" w14:textId="77777777" w:rsidR="00543017" w:rsidRPr="00543017" w:rsidRDefault="00543017" w:rsidP="00543017">
            <w:pPr>
              <w:spacing w:line="360" w:lineRule="auto"/>
              <w:rPr>
                <w:rFonts w:eastAsia="Times New Roman"/>
              </w:rPr>
            </w:pPr>
          </w:p>
        </w:tc>
      </w:tr>
      <w:tr w:rsidR="00543017" w:rsidRPr="00543017" w14:paraId="7B4F78C1" w14:textId="77777777" w:rsidTr="00526366">
        <w:trPr>
          <w:trHeight w:val="486"/>
        </w:trPr>
        <w:tc>
          <w:tcPr>
            <w:tcW w:w="10509" w:type="dxa"/>
          </w:tcPr>
          <w:p w14:paraId="7C559C05" w14:textId="77777777" w:rsidR="00543017" w:rsidRPr="00543017" w:rsidRDefault="00543017" w:rsidP="00543017">
            <w:pPr>
              <w:spacing w:line="360" w:lineRule="auto"/>
              <w:rPr>
                <w:rFonts w:eastAsia="Times New Roman"/>
              </w:rPr>
            </w:pPr>
          </w:p>
        </w:tc>
      </w:tr>
    </w:tbl>
    <w:p w14:paraId="32D87794" w14:textId="77777777" w:rsidR="00543017" w:rsidRPr="00543017" w:rsidRDefault="00543017" w:rsidP="00543017">
      <w:pPr>
        <w:rPr>
          <w:rFonts w:eastAsia="Times New Roman"/>
          <w:b/>
        </w:rPr>
      </w:pPr>
    </w:p>
    <w:p w14:paraId="35703F29" w14:textId="77777777" w:rsidR="00543017" w:rsidRPr="00543017" w:rsidRDefault="00543017" w:rsidP="00543017">
      <w:pPr>
        <w:rPr>
          <w:rFonts w:eastAsia="Times New Roman"/>
        </w:rPr>
      </w:pPr>
      <w:r w:rsidRPr="00543017">
        <w:rPr>
          <w:rFonts w:eastAsia="Times New Roman"/>
          <w:b/>
        </w:rPr>
        <w:t xml:space="preserve">Bài 21: </w:t>
      </w:r>
      <w:r w:rsidRPr="00543017">
        <w:rPr>
          <w:rFonts w:eastAsia="Times New Roman"/>
        </w:rPr>
        <w:t xml:space="preserve">Tính chu vi tứ giác MNPQ có độ dài các cạnh lần lượt là 15 cm, 2 dm3cm, 20 cm, 3 dm? </w:t>
      </w:r>
    </w:p>
    <w:p w14:paraId="2E33CBEE"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772374D" w14:textId="77777777" w:rsidTr="00526366">
        <w:trPr>
          <w:trHeight w:val="486"/>
        </w:trPr>
        <w:tc>
          <w:tcPr>
            <w:tcW w:w="10509" w:type="dxa"/>
          </w:tcPr>
          <w:p w14:paraId="1423409B" w14:textId="77777777" w:rsidR="00543017" w:rsidRPr="00543017" w:rsidRDefault="00543017" w:rsidP="00543017">
            <w:pPr>
              <w:spacing w:line="360" w:lineRule="auto"/>
              <w:rPr>
                <w:rFonts w:eastAsia="Times New Roman"/>
              </w:rPr>
            </w:pPr>
          </w:p>
        </w:tc>
      </w:tr>
      <w:tr w:rsidR="00543017" w:rsidRPr="00543017" w14:paraId="652D6CCD" w14:textId="77777777" w:rsidTr="00526366">
        <w:trPr>
          <w:trHeight w:val="470"/>
        </w:trPr>
        <w:tc>
          <w:tcPr>
            <w:tcW w:w="10509" w:type="dxa"/>
          </w:tcPr>
          <w:p w14:paraId="63C05944" w14:textId="77777777" w:rsidR="00543017" w:rsidRPr="00543017" w:rsidRDefault="00543017" w:rsidP="00543017">
            <w:pPr>
              <w:spacing w:line="360" w:lineRule="auto"/>
              <w:rPr>
                <w:rFonts w:eastAsia="Times New Roman"/>
              </w:rPr>
            </w:pPr>
          </w:p>
        </w:tc>
      </w:tr>
      <w:tr w:rsidR="00543017" w:rsidRPr="00543017" w14:paraId="046266A9" w14:textId="77777777" w:rsidTr="00526366">
        <w:trPr>
          <w:trHeight w:val="486"/>
        </w:trPr>
        <w:tc>
          <w:tcPr>
            <w:tcW w:w="10509" w:type="dxa"/>
          </w:tcPr>
          <w:p w14:paraId="1AB3F248" w14:textId="77777777" w:rsidR="00543017" w:rsidRPr="00543017" w:rsidRDefault="00543017" w:rsidP="00543017">
            <w:pPr>
              <w:spacing w:line="360" w:lineRule="auto"/>
              <w:rPr>
                <w:rFonts w:eastAsia="Times New Roman"/>
              </w:rPr>
            </w:pPr>
          </w:p>
        </w:tc>
      </w:tr>
      <w:tr w:rsidR="00543017" w:rsidRPr="00543017" w14:paraId="4FE5247D" w14:textId="77777777" w:rsidTr="00526366">
        <w:trPr>
          <w:trHeight w:val="486"/>
        </w:trPr>
        <w:tc>
          <w:tcPr>
            <w:tcW w:w="10509" w:type="dxa"/>
          </w:tcPr>
          <w:p w14:paraId="4E092534" w14:textId="77777777" w:rsidR="00543017" w:rsidRPr="00543017" w:rsidRDefault="00543017" w:rsidP="00543017">
            <w:pPr>
              <w:spacing w:line="360" w:lineRule="auto"/>
              <w:rPr>
                <w:rFonts w:eastAsia="Times New Roman"/>
              </w:rPr>
            </w:pPr>
          </w:p>
        </w:tc>
      </w:tr>
    </w:tbl>
    <w:p w14:paraId="24B5BF21" w14:textId="77777777" w:rsidR="00543017" w:rsidRPr="00543017" w:rsidRDefault="00543017" w:rsidP="00543017">
      <w:pPr>
        <w:rPr>
          <w:rFonts w:eastAsia="Times New Roman"/>
          <w:b/>
        </w:rPr>
      </w:pPr>
    </w:p>
    <w:p w14:paraId="6B722828" w14:textId="77777777" w:rsidR="00543017" w:rsidRPr="00543017" w:rsidRDefault="00FF1DE3" w:rsidP="00543017">
      <w:pPr>
        <w:rPr>
          <w:rFonts w:eastAsia="Times New Roman"/>
          <w:lang w:val="pt-BR"/>
        </w:rPr>
      </w:pPr>
      <w:r>
        <w:rPr>
          <w:rFonts w:eastAsia="Times New Roman"/>
          <w:noProof/>
          <w:lang w:val="en-US"/>
        </w:rPr>
        <w:pict w14:anchorId="01BF1822">
          <v:group id="_x0000_s29801" style="position:absolute;left:0;text-align:left;margin-left:74.1pt;margin-top:-2.75pt;width:381.9pt;height:190.5pt;z-index:251675648" coordorigin="1707,1329" coordsize="7410,3429">
            <v:oval id="_x0000_s29802" style="position:absolute;left:1707;top:2853;width:1012;height:546;v-text-anchor:middle">
              <v:textbox style="mso-next-textbox:#_x0000_s29802">
                <w:txbxContent>
                  <w:p w14:paraId="5395BCA2"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17</w:t>
                    </w:r>
                  </w:p>
                </w:txbxContent>
              </v:textbox>
            </v:oval>
            <v:group id="_x0000_s29803" style="position:absolute;left:2163;top:1329;width:6954;height:3429" coordorigin="1479,1329" coordsize="7809,3810">
              <v:oval id="_x0000_s29804" style="position:absolute;left:1479;top:1641;width:921;height:547;v-text-anchor:middle">
                <v:textbox style="mso-next-textbox:#_x0000_s29804">
                  <w:txbxContent>
                    <w:p w14:paraId="6CC03CF3"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42</w:t>
                      </w:r>
                    </w:p>
                  </w:txbxContent>
                </v:textbox>
              </v:oval>
              <v:rect id="_x0000_s29805" style="position:absolute;left:5841;top:1641;width:605;height:547;v-text-anchor:middle"/>
              <v:shapetype id="_x0000_t5" coordsize="21600,21600" o:spt="5" adj="10800" path="m@0,0l0,21600,21600,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29806" type="#_x0000_t5" style="position:absolute;left:3836;top:1532;width:970;height:656;v-text-anchor:middle"/>
              <v:oval id="_x0000_s29807" style="position:absolute;left:8198;top:1641;width:727;height:547;v-text-anchor:middle"/>
              <v:oval id="_x0000_s29808" style="position:absolute;left:8198;top:3172;width:921;height:546;v-text-anchor:middle">
                <v:textbox style="mso-next-textbox:#_x0000_s29808">
                  <w:txbxContent>
                    <w:p w14:paraId="64466739"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63</w:t>
                      </w:r>
                    </w:p>
                  </w:txbxContent>
                </v:textbox>
              </v:oval>
              <v:oval id="_x0000_s29809" style="position:absolute;left:3955;top:4593;width:727;height:546;v-text-anchor:middle"/>
              <v:oval id="_x0000_s29810" style="position:absolute;left:8315;top:4483;width:973;height:547;v-text-anchor:middle">
                <v:textbox style="mso-next-textbox:#_x0000_s29810">
                  <w:txbxContent>
                    <w:p w14:paraId="2FCB801B"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85</w:t>
                      </w:r>
                    </w:p>
                  </w:txbxContent>
                </v:textbox>
              </v:oval>
              <v:shape id="_x0000_s29811" type="#_x0000_t5" style="position:absolute;left:5841;top:4483;width:969;height:656;v-text-anchor:middle"/>
              <v:shape id="_x0000_s29812" type="#_x0000_t5" style="position:absolute;left:5734;top:2717;width:1267;height:1041;v-text-anchor:middle">
                <v:textbox style="mso-next-textbox:#_x0000_s29812">
                  <w:txbxContent>
                    <w:p w14:paraId="35E7AA7A"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24</w:t>
                      </w:r>
                    </w:p>
                  </w:txbxContent>
                </v:textbox>
              </v:shape>
              <v:rect id="_x0000_s29813" style="position:absolute;left:1479;top:4593;width:606;height:546;v-text-anchor:middle"/>
              <v:rect id="_x0000_s29814" style="position:absolute;left:3836;top:3062;width:800;height:547;v-text-anchor:middle">
                <v:textbox style="mso-next-textbox:#_x0000_s29814">
                  <w:txbxContent>
                    <w:p w14:paraId="4716BC15" w14:textId="77777777" w:rsidR="00543017" w:rsidRDefault="00543017" w:rsidP="00543017">
                      <w:pPr>
                        <w:autoSpaceDE w:val="0"/>
                        <w:autoSpaceDN w:val="0"/>
                        <w:adjustRightInd w:val="0"/>
                        <w:jc w:val="center"/>
                        <w:rPr>
                          <w:rFonts w:ascii="Arial" w:hAnsi="Arial"/>
                          <w:color w:val="000000"/>
                          <w:szCs w:val="28"/>
                        </w:rPr>
                      </w:pPr>
                      <w:r>
                        <w:rPr>
                          <w:rFonts w:ascii="Arial" w:hAnsi="Arial"/>
                          <w:color w:val="000000"/>
                          <w:szCs w:val="28"/>
                        </w:rPr>
                        <w:t>42</w:t>
                      </w:r>
                    </w:p>
                  </w:txbxContent>
                </v:textbox>
              </v:rect>
              <v:line id="_x0000_s29815" style="position:absolute" from="2305,1969" to="3879,1970">
                <v:stroke endarrow="block"/>
              </v:line>
              <v:line id="_x0000_s29816" style="position:absolute" from="4544,1860" to="5755,1861">
                <v:stroke endarrow="block"/>
              </v:line>
              <v:line id="_x0000_s29817" style="position:absolute" from="6548,1969" to="8124,1970">
                <v:stroke endarrow="block"/>
              </v:line>
              <v:line id="_x0000_s29818" style="position:absolute" from="2186,3390" to="3883,3391">
                <v:stroke endarrow="block"/>
              </v:line>
              <v:line id="_x0000_s29819" style="position:absolute" from="6665,3390" to="8121,3391">
                <v:stroke endarrow="block"/>
              </v:line>
              <v:line id="_x0000_s29820" style="position:absolute" from="4426,3390" to="5881,3391">
                <v:stroke endarrow="block"/>
              </v:line>
              <v:line id="_x0000_s29821" style="position:absolute" from="2069,4811" to="3886,4812">
                <v:stroke endarrow="block"/>
              </v:line>
              <v:line id="_x0000_s29822" style="position:absolute" from="6665,4811" to="8241,4812">
                <v:stroke endarrow="block"/>
              </v:line>
              <v:line id="_x0000_s29823" style="position:absolute" from="4662,4811" to="5995,4812">
                <v:stroke endarrow="block"/>
              </v:line>
              <v:shape id="_x0000_s29824" type="#_x0000_t202" style="position:absolute;left:2515;top:1548;width:1122;height:437;v-text-anchor:top-baseline" filled="f" fillcolor="#bbe0e3" stroked="f">
                <v:textbox style="mso-next-textbox:#_x0000_s29824">
                  <w:txbxContent>
                    <w:p w14:paraId="2D2ECF1D"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18</w:t>
                      </w:r>
                    </w:p>
                  </w:txbxContent>
                </v:textbox>
              </v:shape>
              <v:shape id="_x0000_s29825" type="#_x0000_t202" style="position:absolute;left:4755;top:1329;width:1249;height:437;v-text-anchor:top-baseline" filled="f" fillcolor="#bbe0e3" stroked="f">
                <v:textbox style="mso-next-textbox:#_x0000_s29825">
                  <w:txbxContent>
                    <w:p w14:paraId="739F907B"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39</w:t>
                      </w:r>
                    </w:p>
                  </w:txbxContent>
                </v:textbox>
              </v:shape>
              <v:shape id="_x0000_s29826" type="#_x0000_t202" style="position:absolute;left:6758;top:1438;width:1135;height:437;v-text-anchor:top-baseline" filled="f" fillcolor="#bbe0e3" stroked="f">
                <v:textbox style="mso-next-textbox:#_x0000_s29826">
                  <w:txbxContent>
                    <w:p w14:paraId="238BF2FA"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25</w:t>
                      </w:r>
                    </w:p>
                  </w:txbxContent>
                </v:textbox>
              </v:shape>
              <v:shape id="_x0000_s29827" type="#_x0000_t202" style="position:absolute;left:2279;top:2859;width:1312;height:437;v-text-anchor:top-baseline" filled="f" fillcolor="#bbe0e3" stroked="f">
                <v:textbox style="mso-next-textbox:#_x0000_s29827">
                  <w:txbxContent>
                    <w:p w14:paraId="3788943D"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28" type="#_x0000_t202" style="position:absolute;left:4918;top:2853;width:1387;height:438;v-text-anchor:top-baseline" filled="f" fillcolor="#bbe0e3" stroked="f">
                <v:textbox style="mso-next-textbox:#_x0000_s29828">
                  <w:txbxContent>
                    <w:p w14:paraId="101638FF"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29" type="#_x0000_t202" style="position:absolute;left:6877;top:2968;width:1178;height:438;v-text-anchor:top-baseline" filled="f" fillcolor="#bbe0e3" stroked="f">
                <v:textbox style="mso-next-textbox:#_x0000_s29829">
                  <w:txbxContent>
                    <w:p w14:paraId="5C63C0B7"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w:t>
                      </w:r>
                    </w:p>
                  </w:txbxContent>
                </v:textbox>
              </v:shape>
              <v:shape id="_x0000_s29830" type="#_x0000_t202" style="position:absolute;left:2398;top:4377;width:1132;height:437;v-text-anchor:top-baseline" filled="f" fillcolor="#bbe0e3" stroked="f">
                <v:textbox style="mso-next-textbox:#_x0000_s29830">
                  <w:txbxContent>
                    <w:p w14:paraId="62B1A3A4"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27</w:t>
                      </w:r>
                    </w:p>
                  </w:txbxContent>
                </v:textbox>
              </v:shape>
              <v:shape id="_x0000_s29831" type="#_x0000_t202" style="position:absolute;left:4872;top:4389;width:1002;height:438;v-text-anchor:top-baseline" filled="f" fillcolor="#bbe0e3" stroked="f">
                <v:textbox style="mso-next-textbox:#_x0000_s29831">
                  <w:txbxContent>
                    <w:p w14:paraId="46996432"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39</w:t>
                      </w:r>
                    </w:p>
                  </w:txbxContent>
                </v:textbox>
              </v:shape>
              <v:shape id="_x0000_s29832" type="#_x0000_t202" style="position:absolute;left:6641;top:4280;width:1256;height:437;v-text-anchor:top-baseline" filled="f" fillcolor="#bbe0e3" stroked="f">
                <v:textbox style="mso-next-textbox:#_x0000_s29832">
                  <w:txbxContent>
                    <w:p w14:paraId="420919E9" w14:textId="77777777" w:rsidR="00543017" w:rsidRDefault="00543017" w:rsidP="00543017">
                      <w:pPr>
                        <w:autoSpaceDE w:val="0"/>
                        <w:autoSpaceDN w:val="0"/>
                        <w:adjustRightInd w:val="0"/>
                        <w:rPr>
                          <w:rFonts w:ascii="Arial" w:hAnsi="Arial"/>
                          <w:color w:val="000000"/>
                          <w:szCs w:val="28"/>
                        </w:rPr>
                      </w:pPr>
                      <w:r>
                        <w:rPr>
                          <w:rFonts w:ascii="Arial" w:hAnsi="Arial"/>
                          <w:color w:val="000000"/>
                          <w:szCs w:val="28"/>
                        </w:rPr>
                        <w:t>+ 48</w:t>
                      </w:r>
                    </w:p>
                  </w:txbxContent>
                </v:textbox>
              </v:shape>
            </v:group>
          </v:group>
        </w:pict>
      </w:r>
      <w:r w:rsidR="00543017" w:rsidRPr="00543017">
        <w:rPr>
          <w:rFonts w:eastAsia="Times New Roman"/>
          <w:b/>
          <w:lang w:val="pt-BR"/>
        </w:rPr>
        <w:t xml:space="preserve">Bài 23: </w:t>
      </w:r>
      <w:r w:rsidR="00543017" w:rsidRPr="00543017">
        <w:rPr>
          <w:rFonts w:eastAsia="Times New Roman"/>
          <w:lang w:val="pt-BR"/>
        </w:rPr>
        <w:t xml:space="preserve">Điền số </w:t>
      </w:r>
    </w:p>
    <w:p w14:paraId="157B7833" w14:textId="77777777" w:rsidR="00543017" w:rsidRPr="00543017" w:rsidRDefault="00543017" w:rsidP="00543017">
      <w:pPr>
        <w:rPr>
          <w:rFonts w:eastAsia="Times New Roman"/>
          <w:lang w:val="pt-BR"/>
        </w:rPr>
      </w:pPr>
    </w:p>
    <w:p w14:paraId="3CBF0522" w14:textId="77777777" w:rsidR="00543017" w:rsidRPr="00543017" w:rsidRDefault="00543017" w:rsidP="00543017">
      <w:pPr>
        <w:rPr>
          <w:rFonts w:eastAsia="Times New Roman"/>
          <w:lang w:val="pt-BR"/>
        </w:rPr>
      </w:pPr>
    </w:p>
    <w:p w14:paraId="0734C392" w14:textId="77777777" w:rsidR="00543017" w:rsidRPr="00543017" w:rsidRDefault="00543017" w:rsidP="00543017">
      <w:pPr>
        <w:rPr>
          <w:rFonts w:eastAsia="Times New Roman"/>
          <w:lang w:val="pt-BR"/>
        </w:rPr>
      </w:pPr>
    </w:p>
    <w:p w14:paraId="0E3F5FD4" w14:textId="77777777" w:rsidR="00543017" w:rsidRPr="00543017" w:rsidRDefault="00543017" w:rsidP="00543017">
      <w:pPr>
        <w:rPr>
          <w:rFonts w:eastAsia="Times New Roman"/>
          <w:lang w:val="pt-BR"/>
        </w:rPr>
      </w:pPr>
    </w:p>
    <w:p w14:paraId="304C0CCD" w14:textId="77777777" w:rsidR="00543017" w:rsidRPr="00543017" w:rsidRDefault="00543017" w:rsidP="00543017">
      <w:pPr>
        <w:rPr>
          <w:rFonts w:eastAsia="Times New Roman"/>
          <w:lang w:val="pt-BR"/>
        </w:rPr>
      </w:pPr>
    </w:p>
    <w:p w14:paraId="7093E492" w14:textId="77777777" w:rsidR="00543017" w:rsidRPr="00543017" w:rsidRDefault="00543017" w:rsidP="00543017">
      <w:pPr>
        <w:rPr>
          <w:rFonts w:eastAsia="Times New Roman"/>
          <w:lang w:val="pt-BR"/>
        </w:rPr>
      </w:pPr>
    </w:p>
    <w:p w14:paraId="74B4958B" w14:textId="77777777" w:rsidR="00543017" w:rsidRPr="00543017" w:rsidRDefault="00543017" w:rsidP="00543017">
      <w:pPr>
        <w:rPr>
          <w:rFonts w:eastAsia="Times New Roman"/>
          <w:lang w:val="pt-BR"/>
        </w:rPr>
      </w:pPr>
    </w:p>
    <w:p w14:paraId="4ED9F3E6" w14:textId="77777777" w:rsidR="00543017" w:rsidRPr="00543017" w:rsidRDefault="00543017" w:rsidP="00543017">
      <w:pPr>
        <w:rPr>
          <w:rFonts w:eastAsia="Times New Roman"/>
          <w:lang w:val="pt-BR"/>
        </w:rPr>
      </w:pPr>
    </w:p>
    <w:p w14:paraId="1A6EA8E1" w14:textId="77777777" w:rsidR="00543017" w:rsidRPr="00543017" w:rsidRDefault="00543017" w:rsidP="00543017">
      <w:pPr>
        <w:rPr>
          <w:rFonts w:eastAsia="Times New Roman"/>
          <w:lang w:val="pt-BR"/>
        </w:rPr>
      </w:pPr>
    </w:p>
    <w:p w14:paraId="22518FEA" w14:textId="77777777" w:rsidR="00543017" w:rsidRPr="00543017" w:rsidRDefault="00543017" w:rsidP="00543017">
      <w:pPr>
        <w:rPr>
          <w:rFonts w:eastAsia="Times New Roman"/>
          <w:lang w:val="pt-BR"/>
        </w:rPr>
      </w:pPr>
    </w:p>
    <w:p w14:paraId="2E0AC51F" w14:textId="77777777" w:rsidR="00543017" w:rsidRPr="00543017" w:rsidRDefault="00543017" w:rsidP="00543017">
      <w:pPr>
        <w:rPr>
          <w:rFonts w:eastAsia="Times New Roman"/>
          <w:lang w:val="pt-BR"/>
        </w:rPr>
      </w:pPr>
    </w:p>
    <w:p w14:paraId="6E390A2E" w14:textId="77777777" w:rsidR="00543017" w:rsidRPr="00543017" w:rsidRDefault="00FF1DE3" w:rsidP="00543017">
      <w:pPr>
        <w:rPr>
          <w:rFonts w:eastAsia="Times New Roman"/>
          <w:b/>
          <w:lang w:val="pt-BR"/>
        </w:rPr>
      </w:pPr>
      <w:r>
        <w:rPr>
          <w:rFonts w:eastAsia="Times New Roman"/>
          <w:noProof/>
          <w:lang w:val="en-US"/>
        </w:rPr>
        <w:pict w14:anchorId="1B0D87E0">
          <v:shape id="_x0000_s29833" type="#_x0000_t202" style="position:absolute;left:0;text-align:left;margin-left:330.55pt;margin-top:16.3pt;width:213.75pt;height:95.25pt;z-index:251676672">
            <v:textbox style="mso-next-textbox:#_x0000_s29833">
              <w:txbxContent>
                <w:p w14:paraId="4BD4A894" w14:textId="77777777" w:rsidR="00543017" w:rsidRDefault="00543017" w:rsidP="00543017">
                  <w:pPr>
                    <w:rPr>
                      <w:szCs w:val="28"/>
                    </w:rPr>
                  </w:pPr>
                  <w:r>
                    <w:rPr>
                      <w:szCs w:val="28"/>
                    </w:rPr>
                    <w:t>Họ và tên  :.....................................</w:t>
                  </w:r>
                </w:p>
                <w:p w14:paraId="38541334" w14:textId="77777777" w:rsidR="00543017" w:rsidRDefault="00543017" w:rsidP="00543017">
                  <w:pPr>
                    <w:rPr>
                      <w:szCs w:val="28"/>
                    </w:rPr>
                  </w:pPr>
                  <w:r>
                    <w:rPr>
                      <w:szCs w:val="28"/>
                    </w:rPr>
                    <w:t>Lớp : 2 D</w:t>
                  </w:r>
                </w:p>
                <w:p w14:paraId="0C7178C7" w14:textId="77777777" w:rsidR="00543017" w:rsidRDefault="00543017" w:rsidP="00543017">
                  <w:pPr>
                    <w:rPr>
                      <w:szCs w:val="28"/>
                    </w:rPr>
                  </w:pPr>
                  <w:r>
                    <w:rPr>
                      <w:szCs w:val="28"/>
                    </w:rPr>
                    <w:t>Điểm :               Chữ ký phụ huynh:</w:t>
                  </w:r>
                </w:p>
                <w:p w14:paraId="78331752" w14:textId="77777777" w:rsidR="00543017" w:rsidRDefault="00543017" w:rsidP="00543017">
                  <w:pPr>
                    <w:rPr>
                      <w:szCs w:val="28"/>
                    </w:rPr>
                  </w:pPr>
                </w:p>
                <w:p w14:paraId="5B12AB5C" w14:textId="77777777" w:rsidR="00543017" w:rsidRDefault="00543017" w:rsidP="00543017">
                  <w:pPr>
                    <w:rPr>
                      <w:szCs w:val="28"/>
                    </w:rPr>
                  </w:pPr>
                </w:p>
                <w:p w14:paraId="7644CAF3" w14:textId="77777777" w:rsidR="00543017" w:rsidRPr="001F7E64" w:rsidRDefault="00543017" w:rsidP="00543017">
                  <w:pPr>
                    <w:rPr>
                      <w:szCs w:val="28"/>
                    </w:rPr>
                  </w:pPr>
                </w:p>
              </w:txbxContent>
            </v:textbox>
          </v:shape>
        </w:pict>
      </w:r>
      <w:r w:rsidR="00543017" w:rsidRPr="00543017">
        <w:rPr>
          <w:rFonts w:eastAsia="Times New Roman"/>
          <w:lang w:val="pt-BR"/>
        </w:rPr>
        <w:t xml:space="preserve">                              </w:t>
      </w:r>
      <w:r w:rsidR="00543017" w:rsidRPr="00543017">
        <w:rPr>
          <w:rFonts w:eastAsia="Times New Roman"/>
          <w:b/>
          <w:lang w:val="pt-BR"/>
        </w:rPr>
        <w:t>ÔN TẬP KỲ I -  TOÁN LỚP 2</w:t>
      </w:r>
    </w:p>
    <w:p w14:paraId="1D487156" w14:textId="77777777" w:rsidR="00543017" w:rsidRPr="00543017" w:rsidRDefault="00543017" w:rsidP="00543017">
      <w:pPr>
        <w:spacing w:line="360" w:lineRule="auto"/>
        <w:rPr>
          <w:rFonts w:eastAsia="Times New Roman"/>
        </w:rPr>
      </w:pPr>
      <w:r w:rsidRPr="00543017">
        <w:rPr>
          <w:rFonts w:eastAsia="Times New Roman"/>
          <w:b/>
        </w:rPr>
        <w:t>Bài 1 :</w:t>
      </w:r>
      <w:r w:rsidRPr="00543017">
        <w:rPr>
          <w:rFonts w:eastAsia="Times New Roman"/>
        </w:rPr>
        <w:t xml:space="preserve"> Tính </w:t>
      </w:r>
    </w:p>
    <w:p w14:paraId="7F30B5FF" w14:textId="77777777" w:rsidR="00543017" w:rsidRPr="00543017" w:rsidRDefault="00543017" w:rsidP="00543017">
      <w:pPr>
        <w:spacing w:line="360" w:lineRule="auto"/>
        <w:rPr>
          <w:rFonts w:eastAsia="Times New Roman"/>
        </w:rPr>
      </w:pPr>
      <w:r w:rsidRPr="00543017">
        <w:rPr>
          <w:rFonts w:eastAsia="Times New Roman"/>
        </w:rPr>
        <w:t>15 + 67 – 11 =                              98 – 69 + 7   =</w:t>
      </w:r>
    </w:p>
    <w:p w14:paraId="0AC2FBF7" w14:textId="77777777" w:rsidR="00543017" w:rsidRPr="00543017" w:rsidRDefault="00543017" w:rsidP="00543017">
      <w:pPr>
        <w:spacing w:line="360" w:lineRule="auto"/>
        <w:rPr>
          <w:rFonts w:eastAsia="Times New Roman"/>
        </w:rPr>
      </w:pPr>
      <w:r w:rsidRPr="00543017">
        <w:rPr>
          <w:rFonts w:eastAsia="Times New Roman"/>
        </w:rPr>
        <w:t xml:space="preserve">82 – 46 + 12 =                              59 + 17 – 28 = </w:t>
      </w:r>
    </w:p>
    <w:p w14:paraId="7548DDD0" w14:textId="77777777"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Đặt tính và tính </w:t>
      </w:r>
    </w:p>
    <w:p w14:paraId="07725F6A" w14:textId="77777777" w:rsidR="00543017" w:rsidRPr="00543017" w:rsidRDefault="00543017" w:rsidP="00543017">
      <w:pPr>
        <w:rPr>
          <w:rFonts w:eastAsia="Times New Roman"/>
        </w:rPr>
      </w:pPr>
    </w:p>
    <w:p w14:paraId="49C319E2" w14:textId="77777777" w:rsidR="00543017" w:rsidRPr="00543017" w:rsidRDefault="00543017" w:rsidP="00543017">
      <w:pPr>
        <w:rPr>
          <w:rFonts w:eastAsia="Times New Roman"/>
        </w:rPr>
      </w:pPr>
      <w:r w:rsidRPr="00543017">
        <w:rPr>
          <w:rFonts w:eastAsia="Times New Roman"/>
        </w:rPr>
        <w:t>15 + 7                 57 + 29             87 – 29                  56  -  47              46 + 54                 100 – 34</w:t>
      </w:r>
    </w:p>
    <w:p w14:paraId="5CC4CBAA"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1C95AF5" w14:textId="77777777" w:rsidTr="00526366">
        <w:trPr>
          <w:trHeight w:val="486"/>
        </w:trPr>
        <w:tc>
          <w:tcPr>
            <w:tcW w:w="10509" w:type="dxa"/>
          </w:tcPr>
          <w:p w14:paraId="04C62D6D" w14:textId="77777777" w:rsidR="00543017" w:rsidRPr="00543017" w:rsidRDefault="00543017" w:rsidP="00543017">
            <w:pPr>
              <w:spacing w:line="360" w:lineRule="auto"/>
              <w:rPr>
                <w:rFonts w:eastAsia="Times New Roman"/>
              </w:rPr>
            </w:pPr>
          </w:p>
        </w:tc>
      </w:tr>
      <w:tr w:rsidR="00543017" w:rsidRPr="00543017" w14:paraId="4966492E" w14:textId="77777777" w:rsidTr="00526366">
        <w:trPr>
          <w:trHeight w:val="470"/>
        </w:trPr>
        <w:tc>
          <w:tcPr>
            <w:tcW w:w="10509" w:type="dxa"/>
          </w:tcPr>
          <w:p w14:paraId="64B330DC" w14:textId="77777777" w:rsidR="00543017" w:rsidRPr="00543017" w:rsidRDefault="00543017" w:rsidP="00543017">
            <w:pPr>
              <w:spacing w:line="360" w:lineRule="auto"/>
              <w:rPr>
                <w:rFonts w:eastAsia="Times New Roman"/>
              </w:rPr>
            </w:pPr>
          </w:p>
        </w:tc>
      </w:tr>
    </w:tbl>
    <w:p w14:paraId="74123AB5" w14:textId="77777777" w:rsidR="00543017" w:rsidRPr="00543017" w:rsidRDefault="00543017" w:rsidP="00543017">
      <w:pPr>
        <w:rPr>
          <w:rFonts w:eastAsia="Times New Roman"/>
          <w:b/>
        </w:rPr>
      </w:pPr>
    </w:p>
    <w:p w14:paraId="7A631927" w14:textId="77777777"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Tìm x biết</w:t>
      </w:r>
      <w:r w:rsidRPr="00543017">
        <w:rPr>
          <w:rFonts w:eastAsia="Times New Roman"/>
          <w:b/>
        </w:rPr>
        <w:t xml:space="preserve"> </w:t>
      </w:r>
      <w:r w:rsidRPr="00543017">
        <w:rPr>
          <w:rFonts w:eastAsia="Times New Roman"/>
        </w:rPr>
        <w:t>:</w:t>
      </w:r>
    </w:p>
    <w:p w14:paraId="46C8E07C" w14:textId="77777777" w:rsidR="00543017" w:rsidRPr="00543017" w:rsidRDefault="00543017" w:rsidP="00543017">
      <w:pPr>
        <w:rPr>
          <w:rFonts w:eastAsia="Times New Roman"/>
        </w:rPr>
      </w:pPr>
      <w:r w:rsidRPr="00543017">
        <w:rPr>
          <w:rFonts w:eastAsia="Times New Roman"/>
        </w:rPr>
        <w:t>x + 12 = 71                       17 + x = 32                           34 – x = 15                    x – 34 = 15</w:t>
      </w:r>
    </w:p>
    <w:p w14:paraId="2358BD81"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1D99D79" w14:textId="77777777" w:rsidTr="00526366">
        <w:trPr>
          <w:trHeight w:val="486"/>
        </w:trPr>
        <w:tc>
          <w:tcPr>
            <w:tcW w:w="10509" w:type="dxa"/>
          </w:tcPr>
          <w:p w14:paraId="1E6ACA25" w14:textId="77777777" w:rsidR="00543017" w:rsidRPr="00543017" w:rsidRDefault="00543017" w:rsidP="00543017">
            <w:pPr>
              <w:spacing w:line="360" w:lineRule="auto"/>
              <w:rPr>
                <w:rFonts w:eastAsia="Times New Roman"/>
              </w:rPr>
            </w:pPr>
          </w:p>
        </w:tc>
      </w:tr>
    </w:tbl>
    <w:p w14:paraId="147AEEFF" w14:textId="77777777" w:rsidR="00543017" w:rsidRPr="00543017" w:rsidRDefault="00543017" w:rsidP="00543017">
      <w:pPr>
        <w:rPr>
          <w:rFonts w:eastAsia="Times New Roman"/>
        </w:rPr>
      </w:pPr>
    </w:p>
    <w:p w14:paraId="4B2F5D6B" w14:textId="77777777" w:rsidR="00543017" w:rsidRPr="00543017" w:rsidRDefault="00543017" w:rsidP="00543017">
      <w:pPr>
        <w:rPr>
          <w:rFonts w:eastAsia="Times New Roman"/>
        </w:rPr>
      </w:pPr>
      <w:r w:rsidRPr="00543017">
        <w:rPr>
          <w:rFonts w:eastAsia="Times New Roman"/>
          <w:b/>
        </w:rPr>
        <w:t xml:space="preserve">Bài 4 :  </w:t>
      </w:r>
      <w:r w:rsidRPr="00543017">
        <w:rPr>
          <w:rFonts w:eastAsia="Times New Roman"/>
        </w:rPr>
        <w:t>Một cửa hàng ngày thứ nhất bán được 25 thùng sữa , ngày thứ nhất bán ít hơn ngày thứ hai 8 thùng sữa .</w:t>
      </w:r>
    </w:p>
    <w:p w14:paraId="731FA5DD" w14:textId="77777777" w:rsidR="00543017" w:rsidRPr="00543017" w:rsidRDefault="00543017" w:rsidP="00543017">
      <w:pPr>
        <w:rPr>
          <w:rFonts w:eastAsia="Times New Roman"/>
        </w:rPr>
      </w:pPr>
      <w:r w:rsidRPr="00543017">
        <w:rPr>
          <w:rFonts w:eastAsia="Times New Roman"/>
        </w:rPr>
        <w:t>Hỏi ngày thứ hai của hàng đó bán được bao nhiêu thùng sữa?</w:t>
      </w:r>
    </w:p>
    <w:p w14:paraId="202B00E1" w14:textId="77777777" w:rsidR="00543017" w:rsidRPr="00543017" w:rsidRDefault="00543017" w:rsidP="00543017">
      <w:pPr>
        <w:rPr>
          <w:rFonts w:eastAsia="Times New Roman"/>
          <w:lang w:val="pt-BR"/>
        </w:rPr>
      </w:pPr>
      <w:r w:rsidRPr="00543017">
        <w:rPr>
          <w:rFonts w:eastAsia="Times New Roman"/>
          <w:lang w:val="pt-BR"/>
        </w:rPr>
        <w:t>Hỏi cả hai ngày cửa hàng bán được bao nhiêu thùng sữa ?</w:t>
      </w:r>
    </w:p>
    <w:p w14:paraId="2CCD794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8041981" w14:textId="77777777" w:rsidTr="00526366">
        <w:trPr>
          <w:trHeight w:val="486"/>
        </w:trPr>
        <w:tc>
          <w:tcPr>
            <w:tcW w:w="10509" w:type="dxa"/>
          </w:tcPr>
          <w:p w14:paraId="61B35656" w14:textId="77777777" w:rsidR="00543017" w:rsidRPr="00543017" w:rsidRDefault="00543017" w:rsidP="00543017">
            <w:pPr>
              <w:spacing w:line="360" w:lineRule="auto"/>
              <w:rPr>
                <w:rFonts w:eastAsia="Times New Roman"/>
                <w:lang w:val="pt-BR"/>
              </w:rPr>
            </w:pPr>
          </w:p>
        </w:tc>
      </w:tr>
      <w:tr w:rsidR="00543017" w:rsidRPr="00543017" w14:paraId="62AA20F8" w14:textId="77777777" w:rsidTr="00526366">
        <w:trPr>
          <w:trHeight w:val="470"/>
        </w:trPr>
        <w:tc>
          <w:tcPr>
            <w:tcW w:w="10509" w:type="dxa"/>
          </w:tcPr>
          <w:p w14:paraId="105331CC" w14:textId="77777777" w:rsidR="00543017" w:rsidRPr="00543017" w:rsidRDefault="00543017" w:rsidP="00543017">
            <w:pPr>
              <w:spacing w:line="360" w:lineRule="auto"/>
              <w:rPr>
                <w:rFonts w:eastAsia="Times New Roman"/>
                <w:lang w:val="pt-BR"/>
              </w:rPr>
            </w:pPr>
          </w:p>
        </w:tc>
      </w:tr>
      <w:tr w:rsidR="00543017" w:rsidRPr="00543017" w14:paraId="5DCF4DA7" w14:textId="77777777" w:rsidTr="00526366">
        <w:trPr>
          <w:trHeight w:val="486"/>
        </w:trPr>
        <w:tc>
          <w:tcPr>
            <w:tcW w:w="10509" w:type="dxa"/>
          </w:tcPr>
          <w:p w14:paraId="33BFBD56" w14:textId="77777777" w:rsidR="00543017" w:rsidRPr="00543017" w:rsidRDefault="00543017" w:rsidP="00543017">
            <w:pPr>
              <w:spacing w:line="360" w:lineRule="auto"/>
              <w:rPr>
                <w:rFonts w:eastAsia="Times New Roman"/>
                <w:lang w:val="pt-BR"/>
              </w:rPr>
            </w:pPr>
          </w:p>
        </w:tc>
      </w:tr>
      <w:tr w:rsidR="00543017" w:rsidRPr="00543017" w14:paraId="41095C02" w14:textId="77777777" w:rsidTr="00526366">
        <w:trPr>
          <w:trHeight w:val="470"/>
        </w:trPr>
        <w:tc>
          <w:tcPr>
            <w:tcW w:w="10509" w:type="dxa"/>
          </w:tcPr>
          <w:p w14:paraId="74E2EF75" w14:textId="77777777" w:rsidR="00543017" w:rsidRPr="00543017" w:rsidRDefault="00543017" w:rsidP="00543017">
            <w:pPr>
              <w:spacing w:line="360" w:lineRule="auto"/>
              <w:rPr>
                <w:rFonts w:eastAsia="Times New Roman"/>
                <w:lang w:val="pt-BR"/>
              </w:rPr>
            </w:pPr>
          </w:p>
        </w:tc>
      </w:tr>
      <w:tr w:rsidR="00543017" w:rsidRPr="00543017" w14:paraId="7D09B66B" w14:textId="77777777" w:rsidTr="00526366">
        <w:trPr>
          <w:trHeight w:val="486"/>
        </w:trPr>
        <w:tc>
          <w:tcPr>
            <w:tcW w:w="10509" w:type="dxa"/>
          </w:tcPr>
          <w:p w14:paraId="1F1B7FFC" w14:textId="77777777" w:rsidR="00543017" w:rsidRPr="00543017" w:rsidRDefault="00543017" w:rsidP="00543017">
            <w:pPr>
              <w:spacing w:line="360" w:lineRule="auto"/>
              <w:rPr>
                <w:rFonts w:eastAsia="Times New Roman"/>
                <w:lang w:val="pt-BR"/>
              </w:rPr>
            </w:pPr>
          </w:p>
        </w:tc>
      </w:tr>
      <w:tr w:rsidR="00543017" w:rsidRPr="00543017" w14:paraId="63CDAE38" w14:textId="77777777" w:rsidTr="00526366">
        <w:trPr>
          <w:trHeight w:val="470"/>
        </w:trPr>
        <w:tc>
          <w:tcPr>
            <w:tcW w:w="10509" w:type="dxa"/>
          </w:tcPr>
          <w:p w14:paraId="78A818D5" w14:textId="77777777" w:rsidR="00543017" w:rsidRPr="00543017" w:rsidRDefault="00543017" w:rsidP="00543017">
            <w:pPr>
              <w:spacing w:line="360" w:lineRule="auto"/>
              <w:rPr>
                <w:rFonts w:eastAsia="Times New Roman"/>
                <w:lang w:val="pt-BR"/>
              </w:rPr>
            </w:pPr>
          </w:p>
        </w:tc>
      </w:tr>
    </w:tbl>
    <w:p w14:paraId="64A18A82" w14:textId="77777777" w:rsidR="00543017" w:rsidRPr="00543017" w:rsidRDefault="00543017" w:rsidP="00543017">
      <w:pPr>
        <w:rPr>
          <w:rFonts w:eastAsia="Times New Roman"/>
          <w:lang w:val="pt-BR"/>
        </w:rPr>
      </w:pPr>
      <w:r>
        <w:rPr>
          <w:rFonts w:eastAsia="Times New Roman"/>
          <w:noProof/>
          <w:lang w:val="en-US"/>
        </w:rPr>
        <w:lastRenderedPageBreak/>
        <w:drawing>
          <wp:anchor distT="0" distB="0" distL="114300" distR="114300" simplePos="0" relativeHeight="251677696" behindDoc="1" locked="0" layoutInCell="1" allowOverlap="1" wp14:anchorId="712266B4" wp14:editId="4FCAFF6D">
            <wp:simplePos x="0" y="0"/>
            <wp:positionH relativeFrom="column">
              <wp:posOffset>2787015</wp:posOffset>
            </wp:positionH>
            <wp:positionV relativeFrom="paragraph">
              <wp:posOffset>80010</wp:posOffset>
            </wp:positionV>
            <wp:extent cx="4234815" cy="2110740"/>
            <wp:effectExtent l="0" t="0" r="0" b="0"/>
            <wp:wrapThrough wrapText="bothSides">
              <wp:wrapPolygon edited="0">
                <wp:start x="8551" y="1170"/>
                <wp:lineTo x="7870" y="4289"/>
                <wp:lineTo x="486" y="6238"/>
                <wp:lineTo x="486" y="6628"/>
                <wp:lineTo x="7287" y="7408"/>
                <wp:lineTo x="6607" y="10527"/>
                <wp:lineTo x="4567" y="13646"/>
                <wp:lineTo x="5150" y="16765"/>
                <wp:lineTo x="5150" y="18130"/>
                <wp:lineTo x="10397" y="18910"/>
                <wp:lineTo x="18170" y="18910"/>
                <wp:lineTo x="18656" y="18910"/>
                <wp:lineTo x="13992" y="13646"/>
                <wp:lineTo x="13603" y="10722"/>
                <wp:lineTo x="13603" y="10527"/>
                <wp:lineTo x="13700" y="10527"/>
                <wp:lineTo x="18170" y="7408"/>
                <wp:lineTo x="20988" y="7213"/>
                <wp:lineTo x="20502" y="5458"/>
                <wp:lineTo x="12729" y="4289"/>
                <wp:lineTo x="13117" y="1755"/>
                <wp:lineTo x="12632" y="1365"/>
                <wp:lineTo x="8939" y="1170"/>
                <wp:lineTo x="8551" y="1170"/>
              </wp:wrapPolygon>
            </wp:wrapThrough>
            <wp:docPr id="1162"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53" cstate="print"/>
                    <a:srcRect/>
                    <a:stretch>
                      <a:fillRect/>
                    </a:stretch>
                  </pic:blipFill>
                  <pic:spPr bwMode="auto">
                    <a:xfrm>
                      <a:off x="0" y="0"/>
                      <a:ext cx="4234815" cy="2110740"/>
                    </a:xfrm>
                    <a:prstGeom prst="rect">
                      <a:avLst/>
                    </a:prstGeom>
                    <a:noFill/>
                    <a:ln w="9525">
                      <a:noFill/>
                      <a:miter lim="800000"/>
                      <a:headEnd/>
                      <a:tailEnd/>
                    </a:ln>
                  </pic:spPr>
                </pic:pic>
              </a:graphicData>
            </a:graphic>
          </wp:anchor>
        </w:drawing>
      </w:r>
    </w:p>
    <w:p w14:paraId="244B9A35" w14:textId="77777777"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Trong hình vẽ bên :</w:t>
      </w:r>
    </w:p>
    <w:p w14:paraId="0367BC33"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Có :.......................đoạn thẳng </w:t>
      </w:r>
    </w:p>
    <w:p w14:paraId="3DAB94F1" w14:textId="77777777" w:rsidR="00543017" w:rsidRPr="00543017" w:rsidRDefault="00543017" w:rsidP="00543017">
      <w:pPr>
        <w:spacing w:line="360" w:lineRule="auto"/>
        <w:rPr>
          <w:rFonts w:eastAsia="Times New Roman"/>
          <w:lang w:val="pt-BR"/>
        </w:rPr>
      </w:pPr>
      <w:r w:rsidRPr="00543017">
        <w:rPr>
          <w:rFonts w:eastAsia="Times New Roman"/>
          <w:lang w:val="pt-BR"/>
        </w:rPr>
        <w:t>Đó là các đoạn thẳng ............................</w:t>
      </w:r>
    </w:p>
    <w:p w14:paraId="7A7DC607" w14:textId="77777777" w:rsidR="00543017" w:rsidRPr="00543017" w:rsidRDefault="00543017" w:rsidP="00543017">
      <w:pPr>
        <w:spacing w:line="360" w:lineRule="auto"/>
        <w:rPr>
          <w:rFonts w:eastAsia="Times New Roman"/>
        </w:rPr>
      </w:pPr>
      <w:r w:rsidRPr="00543017">
        <w:rPr>
          <w:rFonts w:eastAsia="Times New Roman"/>
        </w:rPr>
        <w:t>...............................................................</w:t>
      </w:r>
    </w:p>
    <w:p w14:paraId="4622EAA3" w14:textId="77777777" w:rsidR="00543017" w:rsidRPr="00543017" w:rsidRDefault="00543017" w:rsidP="00543017">
      <w:pPr>
        <w:spacing w:line="360" w:lineRule="auto"/>
        <w:rPr>
          <w:rFonts w:eastAsia="Times New Roman"/>
        </w:rPr>
      </w:pPr>
      <w:r w:rsidRPr="00543017">
        <w:rPr>
          <w:rFonts w:eastAsia="Times New Roman"/>
        </w:rPr>
        <w:t>...............................................................</w:t>
      </w:r>
    </w:p>
    <w:p w14:paraId="44903EDD" w14:textId="77777777" w:rsidR="00543017" w:rsidRPr="00543017" w:rsidRDefault="00543017" w:rsidP="00543017">
      <w:pPr>
        <w:spacing w:line="360" w:lineRule="auto"/>
        <w:rPr>
          <w:rFonts w:eastAsia="Times New Roman"/>
        </w:rPr>
      </w:pPr>
      <w:r w:rsidRPr="00543017">
        <w:rPr>
          <w:rFonts w:eastAsia="Times New Roman"/>
        </w:rPr>
        <w:t>Có ........................đường thẳng</w:t>
      </w:r>
    </w:p>
    <w:p w14:paraId="6CC88158" w14:textId="77777777" w:rsidR="00543017" w:rsidRPr="00543017" w:rsidRDefault="00543017" w:rsidP="00543017">
      <w:pPr>
        <w:spacing w:line="360" w:lineRule="auto"/>
        <w:rPr>
          <w:rFonts w:eastAsia="Times New Roman"/>
        </w:rPr>
      </w:pPr>
      <w:r w:rsidRPr="00543017">
        <w:rPr>
          <w:rFonts w:eastAsia="Times New Roman"/>
        </w:rPr>
        <w:t>Đó là các đường thẳng :.........................</w:t>
      </w:r>
    </w:p>
    <w:p w14:paraId="6316FDBC" w14:textId="77777777" w:rsidR="00543017" w:rsidRPr="00543017" w:rsidRDefault="00543017" w:rsidP="00543017">
      <w:pPr>
        <w:spacing w:line="360" w:lineRule="auto"/>
        <w:rPr>
          <w:rFonts w:eastAsia="Times New Roman"/>
        </w:rPr>
      </w:pPr>
      <w:r w:rsidRPr="00543017">
        <w:rPr>
          <w:rFonts w:eastAsia="Times New Roman"/>
        </w:rPr>
        <w:t>................................................................</w:t>
      </w:r>
    </w:p>
    <w:p w14:paraId="0410FD60" w14:textId="77777777" w:rsidR="00543017" w:rsidRPr="00543017" w:rsidRDefault="00543017" w:rsidP="00543017">
      <w:pPr>
        <w:spacing w:line="360" w:lineRule="auto"/>
        <w:rPr>
          <w:rFonts w:eastAsia="Times New Roman"/>
        </w:rPr>
      </w:pPr>
      <w:r w:rsidRPr="00543017">
        <w:rPr>
          <w:rFonts w:eastAsia="Times New Roman"/>
        </w:rPr>
        <w:t>Có ba điểm thẳng hàng là :..................................................................</w:t>
      </w:r>
    </w:p>
    <w:p w14:paraId="1AD50AD1" w14:textId="77777777" w:rsidR="00543017" w:rsidRPr="00543017" w:rsidRDefault="00543017" w:rsidP="00543017">
      <w:pPr>
        <w:spacing w:line="360" w:lineRule="auto"/>
        <w:rPr>
          <w:rFonts w:eastAsia="Times New Roman"/>
          <w:b/>
          <w:lang w:val="pt-BR"/>
        </w:rPr>
      </w:pPr>
      <w:r w:rsidRPr="00543017">
        <w:rPr>
          <w:rFonts w:eastAsia="Times New Roman"/>
          <w:b/>
          <w:lang w:val="pt-BR"/>
        </w:rPr>
        <w:t xml:space="preserve">TOÁN ÔN TẬP TUẦN 23                                    </w:t>
      </w:r>
      <w:r w:rsidRPr="00543017">
        <w:rPr>
          <w:rFonts w:eastAsia="Times New Roman"/>
          <w:lang w:val="pt-BR"/>
        </w:rPr>
        <w:t>8. 1 .08</w:t>
      </w:r>
    </w:p>
    <w:p w14:paraId="7A0CBD94" w14:textId="77777777" w:rsidR="00543017" w:rsidRPr="00543017" w:rsidRDefault="00543017" w:rsidP="00543017">
      <w:pPr>
        <w:spacing w:line="360" w:lineRule="auto"/>
        <w:rPr>
          <w:rFonts w:eastAsia="Times New Roman"/>
          <w:lang w:val="pt-BR"/>
        </w:rPr>
      </w:pPr>
      <w:r w:rsidRPr="00543017">
        <w:rPr>
          <w:rFonts w:eastAsia="Times New Roman"/>
          <w:b/>
          <w:lang w:val="pt-BR"/>
        </w:rPr>
        <w:t xml:space="preserve">Bài 1 : </w:t>
      </w:r>
      <w:r w:rsidRPr="00543017">
        <w:rPr>
          <w:rFonts w:eastAsia="Times New Roman"/>
          <w:lang w:val="pt-BR"/>
        </w:rPr>
        <w:t xml:space="preserve">Từ 4 chữ số : 0 ; 1; 2; 3 em hãy viết tất cả các số có hai chữ số khác nhau </w:t>
      </w:r>
    </w:p>
    <w:p w14:paraId="55D1C5CF" w14:textId="77777777" w:rsidR="00543017" w:rsidRPr="00543017" w:rsidRDefault="00543017" w:rsidP="00543017">
      <w:pPr>
        <w:spacing w:line="360" w:lineRule="auto"/>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95C745F" w14:textId="77777777" w:rsidTr="00526366">
        <w:trPr>
          <w:trHeight w:val="486"/>
        </w:trPr>
        <w:tc>
          <w:tcPr>
            <w:tcW w:w="10509" w:type="dxa"/>
          </w:tcPr>
          <w:p w14:paraId="6B9E7787" w14:textId="77777777" w:rsidR="00543017" w:rsidRPr="00543017" w:rsidRDefault="00543017" w:rsidP="00543017">
            <w:pPr>
              <w:spacing w:line="360" w:lineRule="auto"/>
              <w:rPr>
                <w:rFonts w:eastAsia="Times New Roman"/>
                <w:lang w:val="pt-BR"/>
              </w:rPr>
            </w:pPr>
          </w:p>
        </w:tc>
      </w:tr>
    </w:tbl>
    <w:p w14:paraId="2AE943F1" w14:textId="77777777" w:rsidR="00543017" w:rsidRPr="00543017" w:rsidRDefault="00543017" w:rsidP="00543017">
      <w:pPr>
        <w:spacing w:line="360" w:lineRule="auto"/>
        <w:rPr>
          <w:rFonts w:eastAsia="Times New Roman"/>
          <w:lang w:val="pt-BR"/>
        </w:rPr>
      </w:pPr>
      <w:r w:rsidRPr="00543017">
        <w:rPr>
          <w:rFonts w:eastAsia="Times New Roman"/>
          <w:b/>
          <w:lang w:val="pt-BR"/>
        </w:rPr>
        <w:t>Bài 2 :</w:t>
      </w:r>
      <w:r w:rsidRPr="00543017">
        <w:rPr>
          <w:rFonts w:eastAsia="Times New Roman"/>
          <w:lang w:val="pt-BR"/>
        </w:rPr>
        <w:t xml:space="preserve">Cho số a có hai chữ số </w:t>
      </w:r>
    </w:p>
    <w:p w14:paraId="51E04FD0" w14:textId="77777777" w:rsidR="00543017" w:rsidRPr="00543017" w:rsidRDefault="00543017" w:rsidP="006362E5">
      <w:pPr>
        <w:numPr>
          <w:ilvl w:val="0"/>
          <w:numId w:val="12"/>
        </w:numPr>
        <w:spacing w:line="360" w:lineRule="auto"/>
        <w:rPr>
          <w:rFonts w:eastAsia="Times New Roman"/>
          <w:lang w:val="pt-BR"/>
        </w:rPr>
      </w:pPr>
      <w:r w:rsidRPr="00543017">
        <w:rPr>
          <w:rFonts w:eastAsia="Times New Roman"/>
          <w:lang w:val="pt-BR"/>
        </w:rPr>
        <w:t>Nếu chữ số hàng chục bớt đi 2 thì số a giảm đi bao nhiêu đơn vị ?</w:t>
      </w:r>
    </w:p>
    <w:p w14:paraId="2562C18B" w14:textId="77777777" w:rsidR="00543017" w:rsidRPr="00543017" w:rsidRDefault="00543017" w:rsidP="006362E5">
      <w:pPr>
        <w:numPr>
          <w:ilvl w:val="0"/>
          <w:numId w:val="12"/>
        </w:numPr>
        <w:spacing w:line="360" w:lineRule="auto"/>
        <w:rPr>
          <w:rFonts w:eastAsia="Times New Roman"/>
        </w:rPr>
      </w:pPr>
      <w:r w:rsidRPr="00543017">
        <w:rPr>
          <w:rFonts w:eastAsia="Times New Roman"/>
        </w:rPr>
        <w:t>Nếu chữ số hàng chục tăng thêm 1 và chữ số hàng  đơn vị giảm đi  2 thì  số a tăng thêm bao nhiêu đơn vị ?</w:t>
      </w:r>
    </w:p>
    <w:p w14:paraId="58A7C950" w14:textId="77777777" w:rsidR="00543017" w:rsidRPr="00543017" w:rsidRDefault="00543017" w:rsidP="00543017">
      <w:pPr>
        <w:spacing w:line="360" w:lineRule="auto"/>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46E865A" w14:textId="77777777" w:rsidTr="00526366">
        <w:trPr>
          <w:trHeight w:val="486"/>
        </w:trPr>
        <w:tc>
          <w:tcPr>
            <w:tcW w:w="10509" w:type="dxa"/>
          </w:tcPr>
          <w:p w14:paraId="37E2D768" w14:textId="77777777" w:rsidR="00543017" w:rsidRPr="00543017" w:rsidRDefault="00543017" w:rsidP="00543017">
            <w:pPr>
              <w:spacing w:line="360" w:lineRule="auto"/>
              <w:rPr>
                <w:rFonts w:eastAsia="Times New Roman"/>
              </w:rPr>
            </w:pPr>
          </w:p>
        </w:tc>
      </w:tr>
      <w:tr w:rsidR="00543017" w:rsidRPr="00543017" w14:paraId="76EA32F1" w14:textId="77777777" w:rsidTr="00526366">
        <w:trPr>
          <w:trHeight w:val="470"/>
        </w:trPr>
        <w:tc>
          <w:tcPr>
            <w:tcW w:w="10509" w:type="dxa"/>
          </w:tcPr>
          <w:p w14:paraId="6F24EECD" w14:textId="77777777" w:rsidR="00543017" w:rsidRPr="00543017" w:rsidRDefault="00543017" w:rsidP="00543017">
            <w:pPr>
              <w:spacing w:line="360" w:lineRule="auto"/>
              <w:rPr>
                <w:rFonts w:eastAsia="Times New Roman"/>
              </w:rPr>
            </w:pPr>
          </w:p>
        </w:tc>
      </w:tr>
      <w:tr w:rsidR="00543017" w:rsidRPr="00543017" w14:paraId="59E97F8C" w14:textId="77777777" w:rsidTr="00526366">
        <w:trPr>
          <w:trHeight w:val="486"/>
        </w:trPr>
        <w:tc>
          <w:tcPr>
            <w:tcW w:w="10509" w:type="dxa"/>
          </w:tcPr>
          <w:p w14:paraId="11B14D27" w14:textId="77777777" w:rsidR="00543017" w:rsidRPr="00543017" w:rsidRDefault="00543017" w:rsidP="00543017">
            <w:pPr>
              <w:spacing w:line="360" w:lineRule="auto"/>
              <w:rPr>
                <w:rFonts w:eastAsia="Times New Roman"/>
              </w:rPr>
            </w:pPr>
          </w:p>
        </w:tc>
      </w:tr>
      <w:tr w:rsidR="00543017" w:rsidRPr="00543017" w14:paraId="3A8262DC" w14:textId="77777777" w:rsidTr="00526366">
        <w:trPr>
          <w:trHeight w:val="470"/>
        </w:trPr>
        <w:tc>
          <w:tcPr>
            <w:tcW w:w="10509" w:type="dxa"/>
          </w:tcPr>
          <w:p w14:paraId="6DCF0868" w14:textId="77777777" w:rsidR="00543017" w:rsidRPr="00543017" w:rsidRDefault="00543017" w:rsidP="00543017">
            <w:pPr>
              <w:spacing w:line="360" w:lineRule="auto"/>
              <w:rPr>
                <w:rFonts w:eastAsia="Times New Roman"/>
              </w:rPr>
            </w:pPr>
          </w:p>
        </w:tc>
      </w:tr>
    </w:tbl>
    <w:p w14:paraId="37176D1C" w14:textId="77777777" w:rsidR="00543017" w:rsidRPr="00543017" w:rsidRDefault="00543017" w:rsidP="00543017">
      <w:pPr>
        <w:rPr>
          <w:rFonts w:eastAsia="Times New Roman"/>
          <w:b/>
        </w:rPr>
      </w:pPr>
      <w:r w:rsidRPr="00543017">
        <w:rPr>
          <w:rFonts w:eastAsia="Times New Roman"/>
          <w:b/>
        </w:rPr>
        <w:t>Bài 3 :</w:t>
      </w:r>
    </w:p>
    <w:p w14:paraId="18C1A730" w14:textId="77777777" w:rsidR="00543017" w:rsidRPr="00543017" w:rsidRDefault="00543017" w:rsidP="006362E5">
      <w:pPr>
        <w:numPr>
          <w:ilvl w:val="0"/>
          <w:numId w:val="13"/>
        </w:numPr>
        <w:spacing w:line="240" w:lineRule="auto"/>
        <w:rPr>
          <w:rFonts w:eastAsia="Times New Roman"/>
          <w:lang w:val="pt-BR"/>
        </w:rPr>
      </w:pPr>
      <w:r w:rsidRPr="00543017">
        <w:rPr>
          <w:rFonts w:eastAsia="Times New Roman"/>
          <w:lang w:val="pt-BR"/>
        </w:rPr>
        <w:t xml:space="preserve">Tìm những số lớn hơn 35 mà chữ  số  hàng chục của nó bé hơn 4 </w:t>
      </w:r>
    </w:p>
    <w:p w14:paraId="58379203" w14:textId="77777777" w:rsidR="00543017" w:rsidRPr="00543017" w:rsidRDefault="00543017" w:rsidP="006362E5">
      <w:pPr>
        <w:numPr>
          <w:ilvl w:val="0"/>
          <w:numId w:val="13"/>
        </w:numPr>
        <w:spacing w:line="240" w:lineRule="auto"/>
        <w:rPr>
          <w:rFonts w:eastAsia="Times New Roman"/>
          <w:lang w:val="pt-BR"/>
        </w:rPr>
      </w:pPr>
      <w:r w:rsidRPr="00543017">
        <w:rPr>
          <w:rFonts w:eastAsia="Times New Roman"/>
          <w:lang w:val="pt-BR"/>
        </w:rPr>
        <w:t>Tìm những số có hai chữ số bé hơn 24 mà chữ số hàng đơn vị của nó lớn hơn 4</w:t>
      </w:r>
    </w:p>
    <w:p w14:paraId="66E9520E" w14:textId="77777777"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9E8A0D8" w14:textId="77777777" w:rsidTr="00526366">
        <w:trPr>
          <w:trHeight w:val="486"/>
        </w:trPr>
        <w:tc>
          <w:tcPr>
            <w:tcW w:w="10509" w:type="dxa"/>
          </w:tcPr>
          <w:p w14:paraId="1FFDE28B" w14:textId="77777777" w:rsidR="00543017" w:rsidRPr="00543017" w:rsidRDefault="00543017" w:rsidP="00543017">
            <w:pPr>
              <w:spacing w:line="360" w:lineRule="auto"/>
              <w:rPr>
                <w:rFonts w:eastAsia="Times New Roman"/>
                <w:lang w:val="pt-BR"/>
              </w:rPr>
            </w:pPr>
          </w:p>
        </w:tc>
      </w:tr>
      <w:tr w:rsidR="00543017" w:rsidRPr="00543017" w14:paraId="7CB75A04" w14:textId="77777777" w:rsidTr="00526366">
        <w:trPr>
          <w:trHeight w:val="470"/>
        </w:trPr>
        <w:tc>
          <w:tcPr>
            <w:tcW w:w="10509" w:type="dxa"/>
          </w:tcPr>
          <w:p w14:paraId="1C6F8112" w14:textId="77777777" w:rsidR="00543017" w:rsidRPr="00543017" w:rsidRDefault="00543017" w:rsidP="00543017">
            <w:pPr>
              <w:spacing w:line="360" w:lineRule="auto"/>
              <w:rPr>
                <w:rFonts w:eastAsia="Times New Roman"/>
                <w:lang w:val="pt-BR"/>
              </w:rPr>
            </w:pPr>
          </w:p>
        </w:tc>
      </w:tr>
      <w:tr w:rsidR="00543017" w:rsidRPr="00543017" w14:paraId="609F1B85" w14:textId="77777777" w:rsidTr="00526366">
        <w:trPr>
          <w:trHeight w:val="486"/>
        </w:trPr>
        <w:tc>
          <w:tcPr>
            <w:tcW w:w="10509" w:type="dxa"/>
          </w:tcPr>
          <w:p w14:paraId="21053A6D" w14:textId="77777777" w:rsidR="00543017" w:rsidRPr="00543017" w:rsidRDefault="00543017" w:rsidP="00543017">
            <w:pPr>
              <w:spacing w:line="360" w:lineRule="auto"/>
              <w:rPr>
                <w:rFonts w:eastAsia="Times New Roman"/>
                <w:lang w:val="pt-BR"/>
              </w:rPr>
            </w:pPr>
          </w:p>
        </w:tc>
      </w:tr>
      <w:tr w:rsidR="00543017" w:rsidRPr="00543017" w14:paraId="51915123" w14:textId="77777777" w:rsidTr="00526366">
        <w:trPr>
          <w:trHeight w:val="470"/>
        </w:trPr>
        <w:tc>
          <w:tcPr>
            <w:tcW w:w="10509" w:type="dxa"/>
          </w:tcPr>
          <w:p w14:paraId="52EFB8CC" w14:textId="77777777" w:rsidR="00543017" w:rsidRPr="00543017" w:rsidRDefault="00543017" w:rsidP="00543017">
            <w:pPr>
              <w:spacing w:line="360" w:lineRule="auto"/>
              <w:rPr>
                <w:rFonts w:eastAsia="Times New Roman"/>
                <w:lang w:val="pt-BR"/>
              </w:rPr>
            </w:pPr>
          </w:p>
        </w:tc>
      </w:tr>
    </w:tbl>
    <w:p w14:paraId="4EE27C30" w14:textId="77777777" w:rsidR="00543017" w:rsidRPr="00543017" w:rsidRDefault="00543017" w:rsidP="00543017">
      <w:pPr>
        <w:rPr>
          <w:rFonts w:eastAsia="Times New Roman"/>
          <w:b/>
          <w:lang w:val="pt-BR"/>
        </w:rPr>
      </w:pPr>
    </w:p>
    <w:p w14:paraId="61C31A6C" w14:textId="77777777" w:rsidR="00543017" w:rsidRPr="00543017" w:rsidRDefault="00543017" w:rsidP="00543017">
      <w:pPr>
        <w:rPr>
          <w:rFonts w:eastAsia="Times New Roman"/>
        </w:rPr>
      </w:pPr>
      <w:r w:rsidRPr="00543017">
        <w:rPr>
          <w:rFonts w:eastAsia="Times New Roman"/>
          <w:b/>
        </w:rPr>
        <w:lastRenderedPageBreak/>
        <w:t>Bài 4 :</w:t>
      </w:r>
      <w:r w:rsidRPr="00543017">
        <w:rPr>
          <w:rFonts w:eastAsia="Times New Roman"/>
        </w:rPr>
        <w:t xml:space="preserve"> Viết tất cả những số có hai chữ số mà tổng hai chữ số của nó bằng 12</w:t>
      </w:r>
    </w:p>
    <w:p w14:paraId="14D98B09" w14:textId="77777777" w:rsidR="00543017" w:rsidRPr="00543017" w:rsidRDefault="00543017" w:rsidP="00543017">
      <w:pPr>
        <w:rPr>
          <w:rFonts w:eastAsia="Times New Roman"/>
        </w:rPr>
      </w:pPr>
      <w:r w:rsidRPr="00543017">
        <w:rPr>
          <w:rFonts w:eastAsia="Times New Roman"/>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7365081" w14:textId="77777777" w:rsidTr="00526366">
        <w:trPr>
          <w:trHeight w:val="486"/>
        </w:trPr>
        <w:tc>
          <w:tcPr>
            <w:tcW w:w="10509" w:type="dxa"/>
          </w:tcPr>
          <w:p w14:paraId="78B79E06" w14:textId="77777777" w:rsidR="00543017" w:rsidRPr="00543017" w:rsidRDefault="00543017" w:rsidP="00543017">
            <w:pPr>
              <w:spacing w:line="360" w:lineRule="auto"/>
              <w:rPr>
                <w:rFonts w:eastAsia="Times New Roman"/>
              </w:rPr>
            </w:pPr>
          </w:p>
        </w:tc>
      </w:tr>
    </w:tbl>
    <w:p w14:paraId="39BB3650" w14:textId="77777777" w:rsidR="00543017" w:rsidRPr="00543017" w:rsidRDefault="00543017" w:rsidP="00543017">
      <w:pPr>
        <w:rPr>
          <w:rFonts w:eastAsia="Times New Roman"/>
          <w:b/>
        </w:rPr>
      </w:pPr>
    </w:p>
    <w:p w14:paraId="5E1F5F8C" w14:textId="77777777" w:rsidR="00543017" w:rsidRPr="00543017" w:rsidRDefault="00543017" w:rsidP="00543017">
      <w:pPr>
        <w:rPr>
          <w:rFonts w:eastAsia="Times New Roman"/>
        </w:rPr>
      </w:pPr>
      <w:r w:rsidRPr="00543017">
        <w:rPr>
          <w:rFonts w:eastAsia="Times New Roman"/>
          <w:b/>
        </w:rPr>
        <w:t>Bài 5 :</w:t>
      </w:r>
      <w:r w:rsidRPr="00543017">
        <w:rPr>
          <w:rFonts w:eastAsia="Times New Roman"/>
        </w:rPr>
        <w:t xml:space="preserve"> Viết tất cả những số có hai chữ số mà hiệu hai chữ số của nó 5</w:t>
      </w:r>
    </w:p>
    <w:p w14:paraId="74A15872"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28EB253" w14:textId="77777777" w:rsidTr="00526366">
        <w:trPr>
          <w:trHeight w:val="486"/>
        </w:trPr>
        <w:tc>
          <w:tcPr>
            <w:tcW w:w="10509" w:type="dxa"/>
          </w:tcPr>
          <w:p w14:paraId="6CCAFE67" w14:textId="77777777" w:rsidR="00543017" w:rsidRPr="00543017" w:rsidRDefault="00543017" w:rsidP="00543017">
            <w:pPr>
              <w:spacing w:line="360" w:lineRule="auto"/>
              <w:rPr>
                <w:rFonts w:eastAsia="Times New Roman"/>
              </w:rPr>
            </w:pPr>
          </w:p>
        </w:tc>
      </w:tr>
    </w:tbl>
    <w:p w14:paraId="775BEC32" w14:textId="77777777" w:rsidR="00543017" w:rsidRPr="00543017" w:rsidRDefault="00543017" w:rsidP="00543017">
      <w:pPr>
        <w:rPr>
          <w:rFonts w:eastAsia="Times New Roman"/>
          <w:b/>
        </w:rPr>
      </w:pPr>
    </w:p>
    <w:p w14:paraId="1C813666" w14:textId="77777777" w:rsidR="00543017" w:rsidRPr="00543017" w:rsidRDefault="00543017" w:rsidP="00543017">
      <w:pPr>
        <w:rPr>
          <w:rFonts w:eastAsia="Times New Roman"/>
        </w:rPr>
      </w:pPr>
      <w:r w:rsidRPr="00543017">
        <w:rPr>
          <w:rFonts w:eastAsia="Times New Roman"/>
          <w:b/>
        </w:rPr>
        <w:t>Bài 6 :</w:t>
      </w:r>
      <w:r w:rsidRPr="00543017">
        <w:rPr>
          <w:rFonts w:eastAsia="Times New Roman"/>
        </w:rPr>
        <w:t xml:space="preserve"> Viết các số có hai chữ số biết tổng hai chữ số của nó bằng số lớn nhất có 1 chữ số và hiệu hai chữ số của nó bằng 3 .</w:t>
      </w:r>
    </w:p>
    <w:p w14:paraId="2410A0D4" w14:textId="77777777" w:rsidR="00543017" w:rsidRPr="00543017" w:rsidRDefault="00543017" w:rsidP="00543017">
      <w:pPr>
        <w:rPr>
          <w:rFonts w:eastAsia="Times New Roman"/>
        </w:rPr>
      </w:pPr>
    </w:p>
    <w:p w14:paraId="2CF69A37"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65CD14A" w14:textId="77777777" w:rsidTr="00526366">
        <w:trPr>
          <w:trHeight w:val="486"/>
        </w:trPr>
        <w:tc>
          <w:tcPr>
            <w:tcW w:w="10509" w:type="dxa"/>
          </w:tcPr>
          <w:p w14:paraId="0B870879" w14:textId="77777777" w:rsidR="00543017" w:rsidRPr="00543017" w:rsidRDefault="00543017" w:rsidP="00543017">
            <w:pPr>
              <w:spacing w:line="360" w:lineRule="auto"/>
              <w:rPr>
                <w:rFonts w:eastAsia="Times New Roman"/>
              </w:rPr>
            </w:pPr>
          </w:p>
        </w:tc>
      </w:tr>
      <w:tr w:rsidR="00543017" w:rsidRPr="00543017" w14:paraId="4434D90D" w14:textId="77777777" w:rsidTr="00526366">
        <w:trPr>
          <w:trHeight w:val="486"/>
        </w:trPr>
        <w:tc>
          <w:tcPr>
            <w:tcW w:w="10509" w:type="dxa"/>
          </w:tcPr>
          <w:p w14:paraId="41D5DABA" w14:textId="77777777" w:rsidR="00543017" w:rsidRPr="00543017" w:rsidRDefault="00543017" w:rsidP="00543017">
            <w:pPr>
              <w:spacing w:line="360" w:lineRule="auto"/>
              <w:rPr>
                <w:rFonts w:eastAsia="Times New Roman"/>
              </w:rPr>
            </w:pPr>
          </w:p>
        </w:tc>
      </w:tr>
    </w:tbl>
    <w:p w14:paraId="3A77AC80" w14:textId="77777777" w:rsidR="00543017" w:rsidRPr="00543017" w:rsidRDefault="00543017" w:rsidP="00543017">
      <w:pPr>
        <w:rPr>
          <w:rFonts w:eastAsia="Times New Roman"/>
        </w:rPr>
      </w:pPr>
    </w:p>
    <w:p w14:paraId="1C21901B" w14:textId="77777777" w:rsidR="00543017" w:rsidRPr="00543017" w:rsidRDefault="00543017" w:rsidP="00543017">
      <w:pPr>
        <w:rPr>
          <w:rFonts w:eastAsia="Times New Roman"/>
        </w:rPr>
      </w:pPr>
      <w:r w:rsidRPr="00543017">
        <w:rPr>
          <w:rFonts w:eastAsia="Times New Roman"/>
          <w:b/>
        </w:rPr>
        <w:t>Bài 7 :</w:t>
      </w:r>
      <w:r w:rsidRPr="00543017">
        <w:rPr>
          <w:rFonts w:eastAsia="Times New Roman"/>
        </w:rPr>
        <w:t xml:space="preserve"> Hai số có hiệu bằng 14 , nếu thêm vào số trừ 3 đơn vị và giữ nguyên số bị trừ thì  hiệu mới bằng bao nhiêu ?</w:t>
      </w:r>
    </w:p>
    <w:p w14:paraId="4EA21AF9"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FBAF922" w14:textId="77777777" w:rsidTr="00526366">
        <w:trPr>
          <w:trHeight w:val="486"/>
        </w:trPr>
        <w:tc>
          <w:tcPr>
            <w:tcW w:w="10509" w:type="dxa"/>
          </w:tcPr>
          <w:p w14:paraId="3BF1A104" w14:textId="77777777" w:rsidR="00543017" w:rsidRPr="00543017" w:rsidRDefault="00543017" w:rsidP="00543017">
            <w:pPr>
              <w:spacing w:line="360" w:lineRule="auto"/>
              <w:rPr>
                <w:rFonts w:eastAsia="Times New Roman"/>
              </w:rPr>
            </w:pPr>
          </w:p>
        </w:tc>
      </w:tr>
      <w:tr w:rsidR="00543017" w:rsidRPr="00543017" w14:paraId="766C65DB" w14:textId="77777777" w:rsidTr="00526366">
        <w:trPr>
          <w:trHeight w:val="486"/>
        </w:trPr>
        <w:tc>
          <w:tcPr>
            <w:tcW w:w="10509" w:type="dxa"/>
          </w:tcPr>
          <w:p w14:paraId="02F46FA9" w14:textId="77777777" w:rsidR="00543017" w:rsidRPr="00543017" w:rsidRDefault="00543017" w:rsidP="00543017">
            <w:pPr>
              <w:spacing w:line="360" w:lineRule="auto"/>
              <w:rPr>
                <w:rFonts w:eastAsia="Times New Roman"/>
              </w:rPr>
            </w:pPr>
          </w:p>
        </w:tc>
      </w:tr>
    </w:tbl>
    <w:p w14:paraId="378C7CFF" w14:textId="77777777" w:rsidR="00543017" w:rsidRPr="00543017" w:rsidRDefault="00543017" w:rsidP="00543017">
      <w:pPr>
        <w:rPr>
          <w:rFonts w:eastAsia="Times New Roman"/>
          <w:b/>
        </w:rPr>
      </w:pPr>
    </w:p>
    <w:p w14:paraId="23A4058D" w14:textId="77777777" w:rsidR="00543017" w:rsidRPr="00543017" w:rsidRDefault="00543017" w:rsidP="00543017">
      <w:pPr>
        <w:rPr>
          <w:rFonts w:eastAsia="Times New Roman"/>
        </w:rPr>
      </w:pPr>
      <w:r w:rsidRPr="00543017">
        <w:rPr>
          <w:rFonts w:eastAsia="Times New Roman"/>
          <w:b/>
        </w:rPr>
        <w:t xml:space="preserve">Bài 8 : </w:t>
      </w:r>
      <w:r w:rsidRPr="00543017">
        <w:rPr>
          <w:rFonts w:eastAsia="Times New Roman"/>
        </w:rPr>
        <w:t>Tổng của hai số sẽ thay đổi như thế nào nếu mỗi số hạng cùng tăng thêm 25 đơn vị ?</w:t>
      </w:r>
    </w:p>
    <w:p w14:paraId="6675AD90"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DF73BEF" w14:textId="77777777" w:rsidTr="00526366">
        <w:trPr>
          <w:trHeight w:val="486"/>
        </w:trPr>
        <w:tc>
          <w:tcPr>
            <w:tcW w:w="10509" w:type="dxa"/>
          </w:tcPr>
          <w:p w14:paraId="4B90681F" w14:textId="77777777" w:rsidR="00543017" w:rsidRPr="00543017" w:rsidRDefault="00543017" w:rsidP="00543017">
            <w:pPr>
              <w:spacing w:line="360" w:lineRule="auto"/>
              <w:rPr>
                <w:rFonts w:eastAsia="Times New Roman"/>
              </w:rPr>
            </w:pPr>
          </w:p>
        </w:tc>
      </w:tr>
      <w:tr w:rsidR="00543017" w:rsidRPr="00543017" w14:paraId="2BE3F0A8" w14:textId="77777777" w:rsidTr="00526366">
        <w:trPr>
          <w:trHeight w:val="486"/>
        </w:trPr>
        <w:tc>
          <w:tcPr>
            <w:tcW w:w="10509" w:type="dxa"/>
          </w:tcPr>
          <w:p w14:paraId="10C33564" w14:textId="77777777" w:rsidR="00543017" w:rsidRPr="00543017" w:rsidRDefault="00543017" w:rsidP="00543017">
            <w:pPr>
              <w:spacing w:line="360" w:lineRule="auto"/>
              <w:rPr>
                <w:rFonts w:eastAsia="Times New Roman"/>
              </w:rPr>
            </w:pPr>
          </w:p>
        </w:tc>
      </w:tr>
    </w:tbl>
    <w:p w14:paraId="629420C4" w14:textId="77777777" w:rsidR="00543017" w:rsidRPr="00543017" w:rsidRDefault="00543017" w:rsidP="00543017">
      <w:pPr>
        <w:rPr>
          <w:rFonts w:eastAsia="Times New Roman"/>
          <w:b/>
        </w:rPr>
      </w:pPr>
    </w:p>
    <w:p w14:paraId="67B9E0D5" w14:textId="77777777" w:rsidR="00543017" w:rsidRPr="00543017" w:rsidRDefault="00543017" w:rsidP="00543017">
      <w:pPr>
        <w:rPr>
          <w:rFonts w:eastAsia="Times New Roman"/>
        </w:rPr>
      </w:pPr>
      <w:r w:rsidRPr="00543017">
        <w:rPr>
          <w:rFonts w:eastAsia="Times New Roman"/>
          <w:b/>
        </w:rPr>
        <w:t xml:space="preserve">Bài 9 : </w:t>
      </w:r>
      <w:r w:rsidRPr="00543017">
        <w:rPr>
          <w:rFonts w:eastAsia="Times New Roman"/>
        </w:rPr>
        <w:t>Tìm 1 số biết số lớn nhất có hai chữ số trừ đi số đó thì được kết quả là 35 ?</w:t>
      </w:r>
    </w:p>
    <w:p w14:paraId="60F33F37"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D70A5E7" w14:textId="77777777" w:rsidTr="00526366">
        <w:trPr>
          <w:trHeight w:val="486"/>
        </w:trPr>
        <w:tc>
          <w:tcPr>
            <w:tcW w:w="10509" w:type="dxa"/>
          </w:tcPr>
          <w:p w14:paraId="6ECD1A23" w14:textId="77777777" w:rsidR="00543017" w:rsidRPr="00543017" w:rsidRDefault="00543017" w:rsidP="00543017">
            <w:pPr>
              <w:spacing w:line="360" w:lineRule="auto"/>
              <w:rPr>
                <w:rFonts w:eastAsia="Times New Roman"/>
              </w:rPr>
            </w:pPr>
          </w:p>
        </w:tc>
      </w:tr>
      <w:tr w:rsidR="00543017" w:rsidRPr="00543017" w14:paraId="19D32676" w14:textId="77777777" w:rsidTr="00526366">
        <w:trPr>
          <w:trHeight w:val="486"/>
        </w:trPr>
        <w:tc>
          <w:tcPr>
            <w:tcW w:w="10509" w:type="dxa"/>
          </w:tcPr>
          <w:p w14:paraId="75996C0D" w14:textId="77777777" w:rsidR="00543017" w:rsidRPr="00543017" w:rsidRDefault="00543017" w:rsidP="00543017">
            <w:pPr>
              <w:spacing w:line="360" w:lineRule="auto"/>
              <w:rPr>
                <w:rFonts w:eastAsia="Times New Roman"/>
              </w:rPr>
            </w:pPr>
          </w:p>
        </w:tc>
      </w:tr>
    </w:tbl>
    <w:p w14:paraId="54773A88" w14:textId="77777777" w:rsidR="00543017" w:rsidRPr="00543017" w:rsidRDefault="00543017" w:rsidP="00543017">
      <w:pPr>
        <w:rPr>
          <w:rFonts w:eastAsia="Times New Roman"/>
          <w:lang w:val="pt-BR"/>
        </w:rPr>
      </w:pPr>
      <w:r w:rsidRPr="00543017">
        <w:rPr>
          <w:rFonts w:eastAsia="Times New Roman"/>
          <w:b/>
          <w:lang w:val="pt-BR"/>
        </w:rPr>
        <w:t xml:space="preserve">Bài 10 : </w:t>
      </w:r>
      <w:r w:rsidRPr="00543017">
        <w:rPr>
          <w:rFonts w:eastAsia="Times New Roman"/>
          <w:lang w:val="pt-BR"/>
        </w:rPr>
        <w:t>Số 45 thay đổi như thế nào nếu :</w:t>
      </w:r>
    </w:p>
    <w:p w14:paraId="7D0D600D" w14:textId="77777777" w:rsidR="00543017" w:rsidRPr="00543017" w:rsidRDefault="00543017" w:rsidP="006362E5">
      <w:pPr>
        <w:numPr>
          <w:ilvl w:val="0"/>
          <w:numId w:val="14"/>
        </w:numPr>
        <w:spacing w:line="240" w:lineRule="auto"/>
        <w:rPr>
          <w:rFonts w:eastAsia="Times New Roman"/>
          <w:lang w:val="pt-BR"/>
        </w:rPr>
      </w:pPr>
      <w:r w:rsidRPr="00543017">
        <w:rPr>
          <w:rFonts w:eastAsia="Times New Roman"/>
          <w:lang w:val="pt-BR"/>
        </w:rPr>
        <w:t xml:space="preserve">Xoá bỏ chữ số 5 </w:t>
      </w:r>
    </w:p>
    <w:p w14:paraId="052ABB1A" w14:textId="77777777" w:rsidR="00543017" w:rsidRPr="00543017" w:rsidRDefault="00543017" w:rsidP="006362E5">
      <w:pPr>
        <w:numPr>
          <w:ilvl w:val="0"/>
          <w:numId w:val="14"/>
        </w:numPr>
        <w:spacing w:line="240" w:lineRule="auto"/>
        <w:rPr>
          <w:rFonts w:eastAsia="Times New Roman"/>
          <w:lang w:val="pt-BR"/>
        </w:rPr>
      </w:pPr>
      <w:r w:rsidRPr="00543017">
        <w:rPr>
          <w:rFonts w:eastAsia="Times New Roman"/>
          <w:lang w:val="pt-BR"/>
        </w:rPr>
        <w:t xml:space="preserve">Thay đổi vị trí chữ số 4 và chữ số 5 </w:t>
      </w:r>
    </w:p>
    <w:p w14:paraId="535888F8" w14:textId="77777777" w:rsidR="00543017" w:rsidRPr="00543017" w:rsidRDefault="00543017" w:rsidP="006362E5">
      <w:pPr>
        <w:numPr>
          <w:ilvl w:val="0"/>
          <w:numId w:val="14"/>
        </w:numPr>
        <w:spacing w:line="240" w:lineRule="auto"/>
        <w:rPr>
          <w:rFonts w:eastAsia="Times New Roman"/>
        </w:rPr>
      </w:pPr>
      <w:r w:rsidRPr="00543017">
        <w:rPr>
          <w:rFonts w:eastAsia="Times New Roman"/>
        </w:rPr>
        <w:t xml:space="preserve">Tăng chữ số hàng chục thêm 2 </w:t>
      </w:r>
    </w:p>
    <w:p w14:paraId="068B7899" w14:textId="77777777" w:rsidR="00543017" w:rsidRPr="00543017" w:rsidRDefault="00543017" w:rsidP="00543017">
      <w:pPr>
        <w:ind w:left="360"/>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6C8A60C" w14:textId="77777777" w:rsidTr="00526366">
        <w:trPr>
          <w:trHeight w:val="486"/>
        </w:trPr>
        <w:tc>
          <w:tcPr>
            <w:tcW w:w="10509" w:type="dxa"/>
          </w:tcPr>
          <w:p w14:paraId="2F9E4BA4" w14:textId="77777777" w:rsidR="00543017" w:rsidRPr="00543017" w:rsidRDefault="00543017" w:rsidP="00543017">
            <w:pPr>
              <w:spacing w:line="360" w:lineRule="auto"/>
              <w:rPr>
                <w:rFonts w:eastAsia="Times New Roman"/>
              </w:rPr>
            </w:pPr>
          </w:p>
        </w:tc>
      </w:tr>
      <w:tr w:rsidR="00543017" w:rsidRPr="00543017" w14:paraId="4E22C32E" w14:textId="77777777" w:rsidTr="00526366">
        <w:trPr>
          <w:trHeight w:val="486"/>
        </w:trPr>
        <w:tc>
          <w:tcPr>
            <w:tcW w:w="10509" w:type="dxa"/>
          </w:tcPr>
          <w:p w14:paraId="3A970189" w14:textId="77777777" w:rsidR="00543017" w:rsidRPr="00543017" w:rsidRDefault="00543017" w:rsidP="00543017">
            <w:pPr>
              <w:spacing w:line="360" w:lineRule="auto"/>
              <w:rPr>
                <w:rFonts w:eastAsia="Times New Roman"/>
              </w:rPr>
            </w:pPr>
          </w:p>
        </w:tc>
      </w:tr>
      <w:tr w:rsidR="00543017" w:rsidRPr="00543017" w14:paraId="5F009CB0" w14:textId="77777777" w:rsidTr="00526366">
        <w:trPr>
          <w:trHeight w:val="486"/>
        </w:trPr>
        <w:tc>
          <w:tcPr>
            <w:tcW w:w="10509" w:type="dxa"/>
          </w:tcPr>
          <w:p w14:paraId="26A69075" w14:textId="77777777" w:rsidR="00543017" w:rsidRPr="00543017" w:rsidRDefault="00543017" w:rsidP="00543017">
            <w:pPr>
              <w:spacing w:line="360" w:lineRule="auto"/>
              <w:rPr>
                <w:rFonts w:eastAsia="Times New Roman"/>
              </w:rPr>
            </w:pPr>
          </w:p>
        </w:tc>
      </w:tr>
      <w:tr w:rsidR="00543017" w:rsidRPr="00543017" w14:paraId="3B360191" w14:textId="77777777" w:rsidTr="00526366">
        <w:trPr>
          <w:trHeight w:val="486"/>
        </w:trPr>
        <w:tc>
          <w:tcPr>
            <w:tcW w:w="10509" w:type="dxa"/>
          </w:tcPr>
          <w:p w14:paraId="3587F104" w14:textId="77777777" w:rsidR="00543017" w:rsidRPr="00543017" w:rsidRDefault="00543017" w:rsidP="00543017">
            <w:pPr>
              <w:spacing w:line="360" w:lineRule="auto"/>
              <w:rPr>
                <w:rFonts w:eastAsia="Times New Roman"/>
              </w:rPr>
            </w:pPr>
          </w:p>
        </w:tc>
      </w:tr>
    </w:tbl>
    <w:p w14:paraId="21E6ECB9" w14:textId="77777777" w:rsidR="00543017" w:rsidRPr="00543017" w:rsidRDefault="00543017" w:rsidP="00543017">
      <w:pPr>
        <w:rPr>
          <w:rFonts w:eastAsia="Times New Roman"/>
        </w:rPr>
      </w:pPr>
    </w:p>
    <w:p w14:paraId="33142EE7" w14:textId="77777777" w:rsidR="00543017" w:rsidRPr="00543017" w:rsidRDefault="00543017" w:rsidP="00543017">
      <w:pPr>
        <w:rPr>
          <w:rFonts w:eastAsia="Times New Roman"/>
        </w:rPr>
      </w:pPr>
      <w:r w:rsidRPr="00543017">
        <w:rPr>
          <w:rFonts w:eastAsia="Times New Roman"/>
          <w:b/>
        </w:rPr>
        <w:t xml:space="preserve">Bài 11 : </w:t>
      </w:r>
      <w:r w:rsidRPr="00543017">
        <w:rPr>
          <w:rFonts w:eastAsia="Times New Roman"/>
        </w:rPr>
        <w:t xml:space="preserve">Để đánh các trang của cuốn sách dày 15 trang cần dùng bao nhiêu chữ số để đánh </w:t>
      </w:r>
    </w:p>
    <w:p w14:paraId="28582884"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355BFD9" w14:textId="77777777" w:rsidTr="00526366">
        <w:trPr>
          <w:trHeight w:val="486"/>
        </w:trPr>
        <w:tc>
          <w:tcPr>
            <w:tcW w:w="10509" w:type="dxa"/>
          </w:tcPr>
          <w:p w14:paraId="59170633" w14:textId="77777777" w:rsidR="00543017" w:rsidRPr="00543017" w:rsidRDefault="00543017" w:rsidP="00543017">
            <w:pPr>
              <w:spacing w:line="360" w:lineRule="auto"/>
              <w:rPr>
                <w:rFonts w:eastAsia="Times New Roman"/>
              </w:rPr>
            </w:pPr>
          </w:p>
        </w:tc>
      </w:tr>
      <w:tr w:rsidR="00543017" w:rsidRPr="00543017" w14:paraId="03FFD441" w14:textId="77777777" w:rsidTr="00526366">
        <w:trPr>
          <w:trHeight w:val="486"/>
        </w:trPr>
        <w:tc>
          <w:tcPr>
            <w:tcW w:w="10509" w:type="dxa"/>
          </w:tcPr>
          <w:p w14:paraId="6BADC231" w14:textId="77777777" w:rsidR="00543017" w:rsidRPr="00543017" w:rsidRDefault="00543017" w:rsidP="00543017">
            <w:pPr>
              <w:spacing w:line="360" w:lineRule="auto"/>
              <w:rPr>
                <w:rFonts w:eastAsia="Times New Roman"/>
              </w:rPr>
            </w:pPr>
          </w:p>
        </w:tc>
      </w:tr>
    </w:tbl>
    <w:p w14:paraId="087E7E3C" w14:textId="77777777" w:rsidR="00543017" w:rsidRPr="00543017" w:rsidRDefault="00543017" w:rsidP="00543017">
      <w:pPr>
        <w:rPr>
          <w:rFonts w:eastAsia="Times New Roman"/>
          <w:b/>
        </w:rPr>
      </w:pPr>
    </w:p>
    <w:p w14:paraId="77BD753F" w14:textId="77777777" w:rsidR="00543017" w:rsidRPr="00543017" w:rsidRDefault="00543017" w:rsidP="00543017">
      <w:pPr>
        <w:rPr>
          <w:rFonts w:eastAsia="Times New Roman"/>
        </w:rPr>
      </w:pPr>
      <w:r w:rsidRPr="00543017">
        <w:rPr>
          <w:rFonts w:eastAsia="Times New Roman"/>
          <w:b/>
        </w:rPr>
        <w:t xml:space="preserve">Bài 12 : </w:t>
      </w:r>
      <w:r w:rsidRPr="00543017">
        <w:rPr>
          <w:rFonts w:eastAsia="Times New Roman"/>
        </w:rPr>
        <w:t>Nga dùng 20 chữ số để viết các số liền nhau thành 1 dãy số 0;1;2;3;…;a . Hỏi a là số nào ?</w:t>
      </w:r>
    </w:p>
    <w:p w14:paraId="3A47ED98"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FB7AA5C" w14:textId="77777777" w:rsidTr="00526366">
        <w:trPr>
          <w:trHeight w:val="486"/>
        </w:trPr>
        <w:tc>
          <w:tcPr>
            <w:tcW w:w="10509" w:type="dxa"/>
          </w:tcPr>
          <w:p w14:paraId="7472B5DC" w14:textId="77777777" w:rsidR="00543017" w:rsidRPr="00543017" w:rsidRDefault="00543017" w:rsidP="00543017">
            <w:pPr>
              <w:spacing w:line="360" w:lineRule="auto"/>
              <w:rPr>
                <w:rFonts w:eastAsia="Times New Roman"/>
              </w:rPr>
            </w:pPr>
          </w:p>
        </w:tc>
      </w:tr>
      <w:tr w:rsidR="00543017" w:rsidRPr="00543017" w14:paraId="1377CA5C" w14:textId="77777777" w:rsidTr="00526366">
        <w:trPr>
          <w:trHeight w:val="486"/>
        </w:trPr>
        <w:tc>
          <w:tcPr>
            <w:tcW w:w="10509" w:type="dxa"/>
          </w:tcPr>
          <w:p w14:paraId="740F8BEC" w14:textId="77777777" w:rsidR="00543017" w:rsidRPr="00543017" w:rsidRDefault="00543017" w:rsidP="00543017">
            <w:pPr>
              <w:spacing w:line="360" w:lineRule="auto"/>
              <w:rPr>
                <w:rFonts w:eastAsia="Times New Roman"/>
              </w:rPr>
            </w:pPr>
          </w:p>
        </w:tc>
      </w:tr>
      <w:tr w:rsidR="00543017" w:rsidRPr="00543017" w14:paraId="4FEA804C" w14:textId="77777777" w:rsidTr="00526366">
        <w:trPr>
          <w:trHeight w:val="486"/>
        </w:trPr>
        <w:tc>
          <w:tcPr>
            <w:tcW w:w="10509" w:type="dxa"/>
          </w:tcPr>
          <w:p w14:paraId="759AD501" w14:textId="77777777" w:rsidR="00543017" w:rsidRPr="00543017" w:rsidRDefault="00543017" w:rsidP="00543017">
            <w:pPr>
              <w:spacing w:line="360" w:lineRule="auto"/>
              <w:rPr>
                <w:rFonts w:eastAsia="Times New Roman"/>
              </w:rPr>
            </w:pPr>
          </w:p>
        </w:tc>
      </w:tr>
      <w:tr w:rsidR="00543017" w:rsidRPr="00543017" w14:paraId="6C95AB11" w14:textId="77777777" w:rsidTr="00526366">
        <w:trPr>
          <w:trHeight w:val="486"/>
        </w:trPr>
        <w:tc>
          <w:tcPr>
            <w:tcW w:w="10509" w:type="dxa"/>
          </w:tcPr>
          <w:p w14:paraId="7248C40A" w14:textId="77777777" w:rsidR="00543017" w:rsidRPr="00543017" w:rsidRDefault="00543017" w:rsidP="00543017">
            <w:pPr>
              <w:spacing w:line="360" w:lineRule="auto"/>
              <w:rPr>
                <w:rFonts w:eastAsia="Times New Roman"/>
              </w:rPr>
            </w:pPr>
          </w:p>
        </w:tc>
      </w:tr>
    </w:tbl>
    <w:p w14:paraId="44D099B2" w14:textId="77777777" w:rsidR="00543017" w:rsidRPr="00543017" w:rsidRDefault="00543017" w:rsidP="00543017">
      <w:pPr>
        <w:rPr>
          <w:rFonts w:eastAsia="Times New Roman"/>
        </w:rPr>
      </w:pPr>
      <w:r w:rsidRPr="00543017">
        <w:rPr>
          <w:rFonts w:eastAsia="Times New Roman"/>
          <w:b/>
        </w:rPr>
        <w:t xml:space="preserve">Bài 13 : </w:t>
      </w:r>
      <w:r w:rsidRPr="00543017">
        <w:rPr>
          <w:rFonts w:eastAsia="Times New Roman"/>
        </w:rPr>
        <w:t>Viết thêm 4 số vào dãy sau :</w:t>
      </w:r>
    </w:p>
    <w:p w14:paraId="11A51882" w14:textId="77777777" w:rsidR="00543017" w:rsidRPr="00543017" w:rsidRDefault="00543017" w:rsidP="006362E5">
      <w:pPr>
        <w:numPr>
          <w:ilvl w:val="0"/>
          <w:numId w:val="15"/>
        </w:numPr>
        <w:spacing w:line="240" w:lineRule="auto"/>
        <w:rPr>
          <w:rFonts w:eastAsia="Times New Roman"/>
        </w:rPr>
      </w:pPr>
      <w:r w:rsidRPr="00543017">
        <w:rPr>
          <w:rFonts w:eastAsia="Times New Roman"/>
        </w:rPr>
        <w:t>3 ; 6 ; 9 ; …………………………….</w:t>
      </w:r>
    </w:p>
    <w:p w14:paraId="05A9FAB6" w14:textId="77777777" w:rsidR="00543017" w:rsidRPr="00543017" w:rsidRDefault="00543017" w:rsidP="006362E5">
      <w:pPr>
        <w:numPr>
          <w:ilvl w:val="0"/>
          <w:numId w:val="15"/>
        </w:numPr>
        <w:spacing w:line="240" w:lineRule="auto"/>
        <w:rPr>
          <w:rFonts w:eastAsia="Times New Roman"/>
        </w:rPr>
      </w:pPr>
      <w:r w:rsidRPr="00543017">
        <w:rPr>
          <w:rFonts w:eastAsia="Times New Roman"/>
        </w:rPr>
        <w:t>39 ; 35 ; 31 ; ………………………...</w:t>
      </w:r>
    </w:p>
    <w:p w14:paraId="6503D688" w14:textId="77777777"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 xml:space="preserve">Tìm x </w:t>
      </w:r>
    </w:p>
    <w:p w14:paraId="5F4A0502" w14:textId="77777777" w:rsidR="00543017" w:rsidRPr="00543017" w:rsidRDefault="00543017" w:rsidP="00543017">
      <w:pPr>
        <w:rPr>
          <w:rFonts w:eastAsia="Times New Roman"/>
        </w:rPr>
      </w:pPr>
      <w:r w:rsidRPr="00543017">
        <w:rPr>
          <w:rFonts w:eastAsia="Times New Roman"/>
        </w:rPr>
        <w:t>a) 14 – x = 14 – 2                                                                       c) 46 &lt; x – 45  &lt; 49</w:t>
      </w:r>
    </w:p>
    <w:p w14:paraId="35AF0341" w14:textId="77777777" w:rsidR="00543017" w:rsidRPr="00543017" w:rsidRDefault="00543017" w:rsidP="00543017">
      <w:pPr>
        <w:rPr>
          <w:rFonts w:eastAsia="Times New Roman"/>
        </w:rPr>
      </w:pPr>
      <w:r w:rsidRPr="00543017">
        <w:rPr>
          <w:rFonts w:eastAsia="Times New Roman"/>
        </w:rPr>
        <w:t xml:space="preserve">b) 52 + 4 &gt; x + 52                                                                      d) x – 8 &lt; 3 </w:t>
      </w:r>
    </w:p>
    <w:p w14:paraId="161CB32D"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F053910" w14:textId="77777777" w:rsidTr="00526366">
        <w:trPr>
          <w:trHeight w:val="486"/>
        </w:trPr>
        <w:tc>
          <w:tcPr>
            <w:tcW w:w="10509" w:type="dxa"/>
          </w:tcPr>
          <w:p w14:paraId="661281AA" w14:textId="77777777" w:rsidR="00543017" w:rsidRPr="00543017" w:rsidRDefault="00543017" w:rsidP="00543017">
            <w:pPr>
              <w:spacing w:line="360" w:lineRule="auto"/>
              <w:rPr>
                <w:rFonts w:eastAsia="Times New Roman"/>
              </w:rPr>
            </w:pPr>
          </w:p>
        </w:tc>
      </w:tr>
      <w:tr w:rsidR="00543017" w:rsidRPr="00543017" w14:paraId="420467B9" w14:textId="77777777" w:rsidTr="00526366">
        <w:trPr>
          <w:trHeight w:val="486"/>
        </w:trPr>
        <w:tc>
          <w:tcPr>
            <w:tcW w:w="10509" w:type="dxa"/>
          </w:tcPr>
          <w:p w14:paraId="366B00A4" w14:textId="77777777" w:rsidR="00543017" w:rsidRPr="00543017" w:rsidRDefault="00543017" w:rsidP="00543017">
            <w:pPr>
              <w:spacing w:line="360" w:lineRule="auto"/>
              <w:rPr>
                <w:rFonts w:eastAsia="Times New Roman"/>
              </w:rPr>
            </w:pPr>
          </w:p>
        </w:tc>
      </w:tr>
      <w:tr w:rsidR="00543017" w:rsidRPr="00543017" w14:paraId="6D040531" w14:textId="77777777" w:rsidTr="00526366">
        <w:trPr>
          <w:trHeight w:val="486"/>
        </w:trPr>
        <w:tc>
          <w:tcPr>
            <w:tcW w:w="10509" w:type="dxa"/>
          </w:tcPr>
          <w:p w14:paraId="3E0BFD5F" w14:textId="77777777" w:rsidR="00543017" w:rsidRPr="00543017" w:rsidRDefault="00543017" w:rsidP="00543017">
            <w:pPr>
              <w:spacing w:line="360" w:lineRule="auto"/>
              <w:rPr>
                <w:rFonts w:eastAsia="Times New Roman"/>
              </w:rPr>
            </w:pPr>
          </w:p>
        </w:tc>
      </w:tr>
      <w:tr w:rsidR="00543017" w:rsidRPr="00543017" w14:paraId="4117C003" w14:textId="77777777" w:rsidTr="00526366">
        <w:trPr>
          <w:trHeight w:val="486"/>
        </w:trPr>
        <w:tc>
          <w:tcPr>
            <w:tcW w:w="10509" w:type="dxa"/>
          </w:tcPr>
          <w:p w14:paraId="4E482747" w14:textId="77777777" w:rsidR="00543017" w:rsidRPr="00543017" w:rsidRDefault="00543017" w:rsidP="00543017">
            <w:pPr>
              <w:spacing w:line="360" w:lineRule="auto"/>
              <w:rPr>
                <w:rFonts w:eastAsia="Times New Roman"/>
              </w:rPr>
            </w:pPr>
          </w:p>
        </w:tc>
      </w:tr>
      <w:tr w:rsidR="00543017" w:rsidRPr="00543017" w14:paraId="49969BF5" w14:textId="77777777" w:rsidTr="00526366">
        <w:trPr>
          <w:trHeight w:val="486"/>
        </w:trPr>
        <w:tc>
          <w:tcPr>
            <w:tcW w:w="10509" w:type="dxa"/>
          </w:tcPr>
          <w:p w14:paraId="472DF82C" w14:textId="77777777" w:rsidR="00543017" w:rsidRPr="00543017" w:rsidRDefault="00543017" w:rsidP="00543017">
            <w:pPr>
              <w:spacing w:line="360" w:lineRule="auto"/>
              <w:rPr>
                <w:rFonts w:eastAsia="Times New Roman"/>
              </w:rPr>
            </w:pPr>
          </w:p>
        </w:tc>
      </w:tr>
      <w:tr w:rsidR="00543017" w:rsidRPr="00543017" w14:paraId="72C4A414" w14:textId="77777777" w:rsidTr="00526366">
        <w:trPr>
          <w:trHeight w:val="486"/>
        </w:trPr>
        <w:tc>
          <w:tcPr>
            <w:tcW w:w="10509" w:type="dxa"/>
          </w:tcPr>
          <w:p w14:paraId="31E9D607" w14:textId="77777777" w:rsidR="00543017" w:rsidRPr="00543017" w:rsidRDefault="00543017" w:rsidP="00543017">
            <w:pPr>
              <w:spacing w:line="360" w:lineRule="auto"/>
              <w:rPr>
                <w:rFonts w:eastAsia="Times New Roman"/>
              </w:rPr>
            </w:pPr>
          </w:p>
        </w:tc>
      </w:tr>
      <w:tr w:rsidR="00543017" w:rsidRPr="00543017" w14:paraId="759A5067" w14:textId="77777777" w:rsidTr="00526366">
        <w:trPr>
          <w:trHeight w:val="486"/>
        </w:trPr>
        <w:tc>
          <w:tcPr>
            <w:tcW w:w="10509" w:type="dxa"/>
          </w:tcPr>
          <w:p w14:paraId="7CD795CA" w14:textId="77777777" w:rsidR="00543017" w:rsidRPr="00543017" w:rsidRDefault="00543017" w:rsidP="00543017">
            <w:pPr>
              <w:spacing w:line="360" w:lineRule="auto"/>
              <w:rPr>
                <w:rFonts w:eastAsia="Times New Roman"/>
              </w:rPr>
            </w:pPr>
          </w:p>
        </w:tc>
      </w:tr>
      <w:tr w:rsidR="00543017" w:rsidRPr="00543017" w14:paraId="204E46F5" w14:textId="77777777" w:rsidTr="00526366">
        <w:trPr>
          <w:trHeight w:val="486"/>
        </w:trPr>
        <w:tc>
          <w:tcPr>
            <w:tcW w:w="10509" w:type="dxa"/>
          </w:tcPr>
          <w:p w14:paraId="3C0B8085" w14:textId="77777777" w:rsidR="00543017" w:rsidRPr="00543017" w:rsidRDefault="00543017" w:rsidP="00543017">
            <w:pPr>
              <w:spacing w:line="360" w:lineRule="auto"/>
              <w:rPr>
                <w:rFonts w:eastAsia="Times New Roman"/>
              </w:rPr>
            </w:pPr>
          </w:p>
        </w:tc>
      </w:tr>
      <w:tr w:rsidR="00543017" w:rsidRPr="00543017" w14:paraId="38021E08" w14:textId="77777777" w:rsidTr="00526366">
        <w:trPr>
          <w:trHeight w:val="486"/>
        </w:trPr>
        <w:tc>
          <w:tcPr>
            <w:tcW w:w="10509" w:type="dxa"/>
          </w:tcPr>
          <w:p w14:paraId="7604FA45" w14:textId="77777777" w:rsidR="00543017" w:rsidRPr="00543017" w:rsidRDefault="00543017" w:rsidP="00543017">
            <w:pPr>
              <w:spacing w:line="360" w:lineRule="auto"/>
              <w:rPr>
                <w:rFonts w:eastAsia="Times New Roman"/>
              </w:rPr>
            </w:pPr>
          </w:p>
        </w:tc>
      </w:tr>
      <w:tr w:rsidR="00543017" w:rsidRPr="00543017" w14:paraId="6E3AB951" w14:textId="77777777" w:rsidTr="00526366">
        <w:trPr>
          <w:trHeight w:val="486"/>
        </w:trPr>
        <w:tc>
          <w:tcPr>
            <w:tcW w:w="10509" w:type="dxa"/>
          </w:tcPr>
          <w:p w14:paraId="4446E136" w14:textId="77777777" w:rsidR="00543017" w:rsidRPr="00543017" w:rsidRDefault="00543017" w:rsidP="00543017">
            <w:pPr>
              <w:spacing w:line="360" w:lineRule="auto"/>
              <w:rPr>
                <w:rFonts w:eastAsia="Times New Roman"/>
              </w:rPr>
            </w:pPr>
          </w:p>
        </w:tc>
      </w:tr>
      <w:tr w:rsidR="00543017" w:rsidRPr="00543017" w14:paraId="1CE0E1F6" w14:textId="77777777" w:rsidTr="00526366">
        <w:trPr>
          <w:trHeight w:val="486"/>
        </w:trPr>
        <w:tc>
          <w:tcPr>
            <w:tcW w:w="10509" w:type="dxa"/>
          </w:tcPr>
          <w:p w14:paraId="5DE45D6C" w14:textId="77777777" w:rsidR="00543017" w:rsidRPr="00543017" w:rsidRDefault="00543017" w:rsidP="00543017">
            <w:pPr>
              <w:spacing w:line="360" w:lineRule="auto"/>
              <w:rPr>
                <w:rFonts w:eastAsia="Times New Roman"/>
              </w:rPr>
            </w:pPr>
          </w:p>
        </w:tc>
      </w:tr>
      <w:tr w:rsidR="00543017" w:rsidRPr="00543017" w14:paraId="6AEE359C" w14:textId="77777777" w:rsidTr="00526366">
        <w:trPr>
          <w:trHeight w:val="486"/>
        </w:trPr>
        <w:tc>
          <w:tcPr>
            <w:tcW w:w="10509" w:type="dxa"/>
          </w:tcPr>
          <w:p w14:paraId="7A495927" w14:textId="77777777" w:rsidR="00543017" w:rsidRPr="00543017" w:rsidRDefault="00543017" w:rsidP="00543017">
            <w:pPr>
              <w:spacing w:line="360" w:lineRule="auto"/>
              <w:rPr>
                <w:rFonts w:eastAsia="Times New Roman"/>
              </w:rPr>
            </w:pPr>
          </w:p>
        </w:tc>
      </w:tr>
      <w:tr w:rsidR="00543017" w:rsidRPr="00543017" w14:paraId="397AAF62" w14:textId="77777777" w:rsidTr="00526366">
        <w:trPr>
          <w:trHeight w:val="486"/>
        </w:trPr>
        <w:tc>
          <w:tcPr>
            <w:tcW w:w="10509" w:type="dxa"/>
          </w:tcPr>
          <w:p w14:paraId="4F8B9908" w14:textId="77777777" w:rsidR="00543017" w:rsidRPr="00543017" w:rsidRDefault="00543017" w:rsidP="00543017">
            <w:pPr>
              <w:spacing w:line="360" w:lineRule="auto"/>
              <w:rPr>
                <w:rFonts w:eastAsia="Times New Roman"/>
              </w:rPr>
            </w:pPr>
          </w:p>
        </w:tc>
      </w:tr>
      <w:tr w:rsidR="00543017" w:rsidRPr="00543017" w14:paraId="4F17D6F0" w14:textId="77777777" w:rsidTr="00526366">
        <w:trPr>
          <w:trHeight w:val="486"/>
        </w:trPr>
        <w:tc>
          <w:tcPr>
            <w:tcW w:w="10509" w:type="dxa"/>
          </w:tcPr>
          <w:p w14:paraId="32A71686" w14:textId="77777777" w:rsidR="00543017" w:rsidRPr="00543017" w:rsidRDefault="00543017" w:rsidP="00543017">
            <w:pPr>
              <w:spacing w:line="360" w:lineRule="auto"/>
              <w:rPr>
                <w:rFonts w:eastAsia="Times New Roman"/>
              </w:rPr>
            </w:pPr>
          </w:p>
        </w:tc>
      </w:tr>
      <w:tr w:rsidR="00543017" w:rsidRPr="00543017" w14:paraId="1A3F51CB" w14:textId="77777777" w:rsidTr="00526366">
        <w:trPr>
          <w:trHeight w:val="486"/>
        </w:trPr>
        <w:tc>
          <w:tcPr>
            <w:tcW w:w="10509" w:type="dxa"/>
          </w:tcPr>
          <w:p w14:paraId="609DA13C" w14:textId="77777777" w:rsidR="00543017" w:rsidRPr="00543017" w:rsidRDefault="00543017" w:rsidP="00543017">
            <w:pPr>
              <w:spacing w:line="360" w:lineRule="auto"/>
              <w:rPr>
                <w:rFonts w:eastAsia="Times New Roman"/>
              </w:rPr>
            </w:pPr>
          </w:p>
        </w:tc>
      </w:tr>
      <w:tr w:rsidR="00543017" w:rsidRPr="00543017" w14:paraId="2933A003" w14:textId="77777777" w:rsidTr="00526366">
        <w:trPr>
          <w:trHeight w:val="486"/>
        </w:trPr>
        <w:tc>
          <w:tcPr>
            <w:tcW w:w="10509" w:type="dxa"/>
          </w:tcPr>
          <w:p w14:paraId="0A3187CE" w14:textId="77777777" w:rsidR="00543017" w:rsidRPr="00543017" w:rsidRDefault="00543017" w:rsidP="00543017">
            <w:pPr>
              <w:spacing w:line="360" w:lineRule="auto"/>
              <w:rPr>
                <w:rFonts w:eastAsia="Times New Roman"/>
              </w:rPr>
            </w:pPr>
          </w:p>
        </w:tc>
      </w:tr>
      <w:tr w:rsidR="00543017" w:rsidRPr="00543017" w14:paraId="3B1604C0" w14:textId="77777777" w:rsidTr="00526366">
        <w:trPr>
          <w:trHeight w:val="486"/>
        </w:trPr>
        <w:tc>
          <w:tcPr>
            <w:tcW w:w="10509" w:type="dxa"/>
          </w:tcPr>
          <w:p w14:paraId="3C8E5314" w14:textId="77777777" w:rsidR="00543017" w:rsidRPr="00543017" w:rsidRDefault="00543017" w:rsidP="00543017">
            <w:pPr>
              <w:spacing w:line="360" w:lineRule="auto"/>
              <w:rPr>
                <w:rFonts w:eastAsia="Times New Roman"/>
              </w:rPr>
            </w:pPr>
          </w:p>
        </w:tc>
      </w:tr>
      <w:tr w:rsidR="00543017" w:rsidRPr="00543017" w14:paraId="4861364B" w14:textId="77777777" w:rsidTr="00526366">
        <w:trPr>
          <w:trHeight w:val="486"/>
        </w:trPr>
        <w:tc>
          <w:tcPr>
            <w:tcW w:w="10509" w:type="dxa"/>
          </w:tcPr>
          <w:p w14:paraId="56C11576" w14:textId="77777777" w:rsidR="00543017" w:rsidRPr="00543017" w:rsidRDefault="00543017" w:rsidP="00543017">
            <w:pPr>
              <w:spacing w:line="360" w:lineRule="auto"/>
              <w:rPr>
                <w:rFonts w:eastAsia="Times New Roman"/>
              </w:rPr>
            </w:pPr>
          </w:p>
        </w:tc>
      </w:tr>
      <w:tr w:rsidR="00543017" w:rsidRPr="00543017" w14:paraId="6B296A9E" w14:textId="77777777" w:rsidTr="00526366">
        <w:trPr>
          <w:trHeight w:val="486"/>
        </w:trPr>
        <w:tc>
          <w:tcPr>
            <w:tcW w:w="10509" w:type="dxa"/>
          </w:tcPr>
          <w:p w14:paraId="546CC0B3" w14:textId="77777777" w:rsidR="00543017" w:rsidRPr="00543017" w:rsidRDefault="00543017" w:rsidP="00543017">
            <w:pPr>
              <w:spacing w:line="360" w:lineRule="auto"/>
              <w:rPr>
                <w:rFonts w:eastAsia="Times New Roman"/>
              </w:rPr>
            </w:pPr>
          </w:p>
        </w:tc>
      </w:tr>
    </w:tbl>
    <w:p w14:paraId="2EEC1634" w14:textId="77777777" w:rsidR="00543017" w:rsidRPr="00543017" w:rsidRDefault="00543017" w:rsidP="00543017">
      <w:pPr>
        <w:rPr>
          <w:rFonts w:eastAsia="Times New Roman"/>
        </w:rPr>
      </w:pPr>
      <w:r w:rsidRPr="00543017">
        <w:rPr>
          <w:rFonts w:eastAsia="Times New Roman"/>
          <w:b/>
        </w:rPr>
        <w:t xml:space="preserve">Bài 15 : </w:t>
      </w:r>
      <w:r w:rsidRPr="00543017">
        <w:rPr>
          <w:rFonts w:eastAsia="Times New Roman"/>
        </w:rPr>
        <w:t xml:space="preserve">Điền chữ số thích hợp vào hoa thị </w:t>
      </w:r>
    </w:p>
    <w:tbl>
      <w:tblPr>
        <w:tblW w:w="2600" w:type="dxa"/>
        <w:tblInd w:w="3756" w:type="dxa"/>
        <w:tblLook w:val="01E0" w:firstRow="1" w:lastRow="1" w:firstColumn="1" w:lastColumn="1" w:noHBand="0" w:noVBand="0"/>
      </w:tblPr>
      <w:tblGrid>
        <w:gridCol w:w="1368"/>
        <w:gridCol w:w="1232"/>
      </w:tblGrid>
      <w:tr w:rsidR="00543017" w:rsidRPr="00543017" w14:paraId="5BDA44DE" w14:textId="77777777" w:rsidTr="00526366">
        <w:tc>
          <w:tcPr>
            <w:tcW w:w="1368" w:type="dxa"/>
          </w:tcPr>
          <w:p w14:paraId="321C8476" w14:textId="77777777" w:rsidR="00543017" w:rsidRPr="00543017" w:rsidRDefault="00543017" w:rsidP="00543017">
            <w:pPr>
              <w:rPr>
                <w:rFonts w:eastAsia="Times New Roman"/>
              </w:rPr>
            </w:pPr>
            <w:r w:rsidRPr="00543017">
              <w:rPr>
                <w:rFonts w:eastAsia="Times New Roman"/>
              </w:rPr>
              <w:t xml:space="preserve">   *3</w:t>
            </w:r>
          </w:p>
        </w:tc>
        <w:tc>
          <w:tcPr>
            <w:tcW w:w="1232" w:type="dxa"/>
          </w:tcPr>
          <w:p w14:paraId="0B1265DB" w14:textId="77777777" w:rsidR="00543017" w:rsidRPr="00543017" w:rsidRDefault="00543017" w:rsidP="00543017">
            <w:pPr>
              <w:rPr>
                <w:rFonts w:eastAsia="Times New Roman"/>
              </w:rPr>
            </w:pPr>
          </w:p>
        </w:tc>
      </w:tr>
      <w:tr w:rsidR="00543017" w:rsidRPr="00543017" w14:paraId="1E1859ED" w14:textId="77777777" w:rsidTr="00526366">
        <w:tc>
          <w:tcPr>
            <w:tcW w:w="1368" w:type="dxa"/>
          </w:tcPr>
          <w:p w14:paraId="5F90EF55" w14:textId="77777777" w:rsidR="00543017" w:rsidRPr="00543017" w:rsidRDefault="00543017" w:rsidP="00543017">
            <w:pPr>
              <w:rPr>
                <w:rFonts w:eastAsia="Times New Roman"/>
              </w:rPr>
            </w:pPr>
            <w:r w:rsidRPr="00543017">
              <w:rPr>
                <w:rFonts w:eastAsia="Times New Roman"/>
              </w:rPr>
              <w:t>+</w:t>
            </w:r>
          </w:p>
        </w:tc>
        <w:tc>
          <w:tcPr>
            <w:tcW w:w="1232" w:type="dxa"/>
          </w:tcPr>
          <w:p w14:paraId="563A854A" w14:textId="77777777" w:rsidR="00543017" w:rsidRPr="00543017" w:rsidRDefault="00543017" w:rsidP="00543017">
            <w:pPr>
              <w:rPr>
                <w:rFonts w:eastAsia="Times New Roman"/>
              </w:rPr>
            </w:pPr>
          </w:p>
        </w:tc>
      </w:tr>
      <w:tr w:rsidR="00543017" w:rsidRPr="00543017" w14:paraId="60C33DB5" w14:textId="77777777" w:rsidTr="00526366">
        <w:tc>
          <w:tcPr>
            <w:tcW w:w="1368" w:type="dxa"/>
          </w:tcPr>
          <w:p w14:paraId="273E9E1C" w14:textId="77777777" w:rsidR="00543017" w:rsidRPr="00543017" w:rsidRDefault="00543017" w:rsidP="00543017">
            <w:pPr>
              <w:rPr>
                <w:rFonts w:eastAsia="Times New Roman"/>
              </w:rPr>
            </w:pPr>
            <w:r w:rsidRPr="00543017">
              <w:rPr>
                <w:rFonts w:eastAsia="Times New Roman"/>
              </w:rPr>
              <w:t xml:space="preserve">   1</w:t>
            </w:r>
          </w:p>
        </w:tc>
        <w:tc>
          <w:tcPr>
            <w:tcW w:w="1232" w:type="dxa"/>
          </w:tcPr>
          <w:p w14:paraId="284456D0" w14:textId="77777777" w:rsidR="00543017" w:rsidRPr="00543017" w:rsidRDefault="00543017" w:rsidP="00543017">
            <w:pPr>
              <w:rPr>
                <w:rFonts w:eastAsia="Times New Roman"/>
              </w:rPr>
            </w:pPr>
          </w:p>
        </w:tc>
      </w:tr>
      <w:tr w:rsidR="00543017" w:rsidRPr="00543017" w14:paraId="2DE33534" w14:textId="77777777" w:rsidTr="00526366">
        <w:tc>
          <w:tcPr>
            <w:tcW w:w="1368" w:type="dxa"/>
          </w:tcPr>
          <w:p w14:paraId="3D2321EB" w14:textId="77777777" w:rsidR="00543017" w:rsidRPr="00543017" w:rsidRDefault="00543017" w:rsidP="00543017">
            <w:pPr>
              <w:rPr>
                <w:rFonts w:eastAsia="Times New Roman"/>
              </w:rPr>
            </w:pPr>
            <w:r w:rsidRPr="00543017">
              <w:rPr>
                <w:rFonts w:eastAsia="Times New Roman"/>
              </w:rPr>
              <w:t xml:space="preserve"> *00</w:t>
            </w:r>
          </w:p>
        </w:tc>
        <w:tc>
          <w:tcPr>
            <w:tcW w:w="1232" w:type="dxa"/>
          </w:tcPr>
          <w:p w14:paraId="07D9140F" w14:textId="77777777" w:rsidR="00543017" w:rsidRPr="00543017" w:rsidRDefault="00543017" w:rsidP="00543017">
            <w:pPr>
              <w:rPr>
                <w:rFonts w:eastAsia="Times New Roman"/>
              </w:rPr>
            </w:pPr>
          </w:p>
        </w:tc>
      </w:tr>
    </w:tbl>
    <w:p w14:paraId="007CD6C0" w14:textId="77777777" w:rsidR="00543017" w:rsidRPr="00543017" w:rsidRDefault="00543017" w:rsidP="00543017">
      <w:pPr>
        <w:rPr>
          <w:rFonts w:eastAsia="Times New Roman"/>
        </w:rPr>
      </w:pPr>
    </w:p>
    <w:p w14:paraId="50472278" w14:textId="77777777" w:rsidR="00543017" w:rsidRPr="00543017" w:rsidRDefault="00543017" w:rsidP="00543017">
      <w:pPr>
        <w:rPr>
          <w:rFonts w:eastAsia="Times New Roman"/>
        </w:rPr>
      </w:pPr>
      <w:r w:rsidRPr="00543017">
        <w:rPr>
          <w:rFonts w:eastAsia="Times New Roman"/>
          <w:b/>
        </w:rPr>
        <w:t xml:space="preserve">Bài 16 : </w:t>
      </w:r>
      <w:r w:rsidRPr="00543017">
        <w:rPr>
          <w:rFonts w:eastAsia="Times New Roman"/>
        </w:rPr>
        <w:t xml:space="preserve"> Tính nhanh </w:t>
      </w:r>
    </w:p>
    <w:p w14:paraId="54024191" w14:textId="77777777" w:rsidR="00543017" w:rsidRPr="00543017" w:rsidRDefault="00543017" w:rsidP="00543017">
      <w:pPr>
        <w:rPr>
          <w:rFonts w:eastAsia="Times New Roman"/>
        </w:rPr>
      </w:pPr>
      <w:r w:rsidRPr="00543017">
        <w:rPr>
          <w:rFonts w:eastAsia="Times New Roman"/>
        </w:rPr>
        <w:t xml:space="preserve">a) 11 + 28 + 24 + 16 + 12 + 9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7A9A3C8" w14:textId="77777777" w:rsidTr="00526366">
        <w:trPr>
          <w:trHeight w:val="486"/>
        </w:trPr>
        <w:tc>
          <w:tcPr>
            <w:tcW w:w="10509" w:type="dxa"/>
          </w:tcPr>
          <w:p w14:paraId="759A3329" w14:textId="77777777" w:rsidR="00543017" w:rsidRPr="00543017" w:rsidRDefault="00543017" w:rsidP="00543017">
            <w:pPr>
              <w:spacing w:line="360" w:lineRule="auto"/>
              <w:rPr>
                <w:rFonts w:eastAsia="Times New Roman"/>
              </w:rPr>
            </w:pPr>
          </w:p>
        </w:tc>
      </w:tr>
      <w:tr w:rsidR="00543017" w:rsidRPr="00543017" w14:paraId="613A37A3" w14:textId="77777777" w:rsidTr="00526366">
        <w:trPr>
          <w:trHeight w:val="486"/>
        </w:trPr>
        <w:tc>
          <w:tcPr>
            <w:tcW w:w="10509" w:type="dxa"/>
          </w:tcPr>
          <w:p w14:paraId="01FCFB1D" w14:textId="77777777" w:rsidR="00543017" w:rsidRPr="00543017" w:rsidRDefault="00543017" w:rsidP="00543017">
            <w:pPr>
              <w:spacing w:line="360" w:lineRule="auto"/>
              <w:rPr>
                <w:rFonts w:eastAsia="Times New Roman"/>
              </w:rPr>
            </w:pPr>
          </w:p>
        </w:tc>
      </w:tr>
      <w:tr w:rsidR="00543017" w:rsidRPr="00543017" w14:paraId="5DFA9327" w14:textId="77777777" w:rsidTr="00526366">
        <w:trPr>
          <w:trHeight w:val="486"/>
        </w:trPr>
        <w:tc>
          <w:tcPr>
            <w:tcW w:w="10509" w:type="dxa"/>
          </w:tcPr>
          <w:p w14:paraId="11755996" w14:textId="77777777" w:rsidR="00543017" w:rsidRPr="00543017" w:rsidRDefault="00543017" w:rsidP="00543017">
            <w:pPr>
              <w:spacing w:line="360" w:lineRule="auto"/>
              <w:rPr>
                <w:rFonts w:eastAsia="Times New Roman"/>
              </w:rPr>
            </w:pPr>
          </w:p>
        </w:tc>
      </w:tr>
    </w:tbl>
    <w:p w14:paraId="70EC19D4" w14:textId="77777777" w:rsidR="00543017" w:rsidRPr="00543017" w:rsidRDefault="00543017" w:rsidP="00543017">
      <w:pPr>
        <w:rPr>
          <w:rFonts w:eastAsia="Times New Roman"/>
        </w:rPr>
      </w:pPr>
      <w:r w:rsidRPr="00543017">
        <w:rPr>
          <w:rFonts w:eastAsia="Times New Roman"/>
        </w:rPr>
        <w:t xml:space="preserve">b) 75 – 13 – 17 + 25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D2F3651" w14:textId="77777777" w:rsidTr="00526366">
        <w:trPr>
          <w:trHeight w:val="486"/>
        </w:trPr>
        <w:tc>
          <w:tcPr>
            <w:tcW w:w="10509" w:type="dxa"/>
          </w:tcPr>
          <w:p w14:paraId="2CA7D1FA" w14:textId="77777777" w:rsidR="00543017" w:rsidRPr="00543017" w:rsidRDefault="00543017" w:rsidP="00543017">
            <w:pPr>
              <w:spacing w:line="360" w:lineRule="auto"/>
              <w:rPr>
                <w:rFonts w:eastAsia="Times New Roman"/>
              </w:rPr>
            </w:pPr>
          </w:p>
        </w:tc>
      </w:tr>
      <w:tr w:rsidR="00543017" w:rsidRPr="00543017" w14:paraId="57943247" w14:textId="77777777" w:rsidTr="00526366">
        <w:trPr>
          <w:trHeight w:val="486"/>
        </w:trPr>
        <w:tc>
          <w:tcPr>
            <w:tcW w:w="10509" w:type="dxa"/>
          </w:tcPr>
          <w:p w14:paraId="57439ABD" w14:textId="77777777" w:rsidR="00543017" w:rsidRPr="00543017" w:rsidRDefault="00543017" w:rsidP="00543017">
            <w:pPr>
              <w:spacing w:line="360" w:lineRule="auto"/>
              <w:rPr>
                <w:rFonts w:eastAsia="Times New Roman"/>
              </w:rPr>
            </w:pPr>
          </w:p>
        </w:tc>
      </w:tr>
      <w:tr w:rsidR="00543017" w:rsidRPr="00543017" w14:paraId="6DC23282" w14:textId="77777777" w:rsidTr="00526366">
        <w:trPr>
          <w:trHeight w:val="486"/>
        </w:trPr>
        <w:tc>
          <w:tcPr>
            <w:tcW w:w="10509" w:type="dxa"/>
          </w:tcPr>
          <w:p w14:paraId="6B59C407" w14:textId="77777777" w:rsidR="00543017" w:rsidRPr="00543017" w:rsidRDefault="00543017" w:rsidP="00543017">
            <w:pPr>
              <w:spacing w:line="360" w:lineRule="auto"/>
              <w:rPr>
                <w:rFonts w:eastAsia="Times New Roman"/>
              </w:rPr>
            </w:pPr>
          </w:p>
        </w:tc>
      </w:tr>
    </w:tbl>
    <w:p w14:paraId="4E1889B4" w14:textId="77777777" w:rsidR="00543017" w:rsidRPr="00543017" w:rsidRDefault="00543017" w:rsidP="00543017">
      <w:pPr>
        <w:rPr>
          <w:rFonts w:eastAsia="Times New Roman"/>
        </w:rPr>
      </w:pPr>
      <w:r w:rsidRPr="00543017">
        <w:rPr>
          <w:rFonts w:eastAsia="Times New Roman"/>
          <w:b/>
          <w:lang w:val="pt-BR"/>
        </w:rPr>
        <w:t xml:space="preserve">Bài 17 : </w:t>
      </w:r>
      <w:r w:rsidRPr="00543017">
        <w:rPr>
          <w:rFonts w:eastAsia="Times New Roman"/>
          <w:lang w:val="pt-BR"/>
        </w:rPr>
        <w:t xml:space="preserve">Ngày đầu cửa hàng bán được 15 kg đường . Ngày sau bán hơn ngày đầu  5 kg đường . Cửa hàng còn lại 40 kg đường . </w:t>
      </w:r>
      <w:r w:rsidRPr="00543017">
        <w:rPr>
          <w:rFonts w:eastAsia="Times New Roman"/>
        </w:rPr>
        <w:t xml:space="preserve">Hỏi </w:t>
      </w:r>
    </w:p>
    <w:p w14:paraId="1E67AE90" w14:textId="77777777" w:rsidR="00543017" w:rsidRPr="00543017" w:rsidRDefault="00543017" w:rsidP="006362E5">
      <w:pPr>
        <w:numPr>
          <w:ilvl w:val="0"/>
          <w:numId w:val="16"/>
        </w:numPr>
        <w:spacing w:line="240" w:lineRule="auto"/>
        <w:rPr>
          <w:rFonts w:eastAsia="Times New Roman"/>
        </w:rPr>
      </w:pPr>
      <w:r w:rsidRPr="00543017">
        <w:rPr>
          <w:rFonts w:eastAsia="Times New Roman"/>
        </w:rPr>
        <w:t xml:space="preserve">Ngày sau bán được bao nhiêu kg đường </w:t>
      </w:r>
    </w:p>
    <w:p w14:paraId="0AA07A92" w14:textId="77777777" w:rsidR="00543017" w:rsidRPr="00543017" w:rsidRDefault="00543017" w:rsidP="006362E5">
      <w:pPr>
        <w:numPr>
          <w:ilvl w:val="0"/>
          <w:numId w:val="16"/>
        </w:numPr>
        <w:spacing w:line="240" w:lineRule="auto"/>
        <w:rPr>
          <w:rFonts w:eastAsia="Times New Roman"/>
        </w:rPr>
      </w:pPr>
      <w:r w:rsidRPr="00543017">
        <w:rPr>
          <w:rFonts w:eastAsia="Times New Roman"/>
        </w:rPr>
        <w:t xml:space="preserve">Trước khi bán cửa hàng có tất cả bao nhiêu kg đường </w:t>
      </w:r>
    </w:p>
    <w:p w14:paraId="498AE59E"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54207D5" w14:textId="77777777" w:rsidTr="00526366">
        <w:trPr>
          <w:trHeight w:val="486"/>
        </w:trPr>
        <w:tc>
          <w:tcPr>
            <w:tcW w:w="10509" w:type="dxa"/>
          </w:tcPr>
          <w:p w14:paraId="7097A92D" w14:textId="77777777" w:rsidR="00543017" w:rsidRPr="00543017" w:rsidRDefault="00543017" w:rsidP="00543017">
            <w:pPr>
              <w:spacing w:line="360" w:lineRule="auto"/>
              <w:rPr>
                <w:rFonts w:eastAsia="Times New Roman"/>
              </w:rPr>
            </w:pPr>
          </w:p>
        </w:tc>
      </w:tr>
      <w:tr w:rsidR="00543017" w:rsidRPr="00543017" w14:paraId="307263E8" w14:textId="77777777" w:rsidTr="00526366">
        <w:trPr>
          <w:trHeight w:val="486"/>
        </w:trPr>
        <w:tc>
          <w:tcPr>
            <w:tcW w:w="10509" w:type="dxa"/>
          </w:tcPr>
          <w:p w14:paraId="513319D2" w14:textId="77777777" w:rsidR="00543017" w:rsidRPr="00543017" w:rsidRDefault="00543017" w:rsidP="00543017">
            <w:pPr>
              <w:spacing w:line="360" w:lineRule="auto"/>
              <w:rPr>
                <w:rFonts w:eastAsia="Times New Roman"/>
              </w:rPr>
            </w:pPr>
          </w:p>
        </w:tc>
      </w:tr>
      <w:tr w:rsidR="00543017" w:rsidRPr="00543017" w14:paraId="6696197C" w14:textId="77777777" w:rsidTr="00526366">
        <w:trPr>
          <w:trHeight w:val="486"/>
        </w:trPr>
        <w:tc>
          <w:tcPr>
            <w:tcW w:w="10509" w:type="dxa"/>
          </w:tcPr>
          <w:p w14:paraId="2F6F9439" w14:textId="77777777" w:rsidR="00543017" w:rsidRPr="00543017" w:rsidRDefault="00543017" w:rsidP="00543017">
            <w:pPr>
              <w:spacing w:line="360" w:lineRule="auto"/>
              <w:rPr>
                <w:rFonts w:eastAsia="Times New Roman"/>
              </w:rPr>
            </w:pPr>
          </w:p>
        </w:tc>
      </w:tr>
      <w:tr w:rsidR="00543017" w:rsidRPr="00543017" w14:paraId="24D49AC6" w14:textId="77777777" w:rsidTr="00526366">
        <w:trPr>
          <w:trHeight w:val="486"/>
        </w:trPr>
        <w:tc>
          <w:tcPr>
            <w:tcW w:w="10509" w:type="dxa"/>
          </w:tcPr>
          <w:p w14:paraId="275C8E87" w14:textId="77777777" w:rsidR="00543017" w:rsidRPr="00543017" w:rsidRDefault="00543017" w:rsidP="00543017">
            <w:pPr>
              <w:spacing w:line="360" w:lineRule="auto"/>
              <w:rPr>
                <w:rFonts w:eastAsia="Times New Roman"/>
              </w:rPr>
            </w:pPr>
          </w:p>
        </w:tc>
      </w:tr>
      <w:tr w:rsidR="00543017" w:rsidRPr="00543017" w14:paraId="0E72A3D4" w14:textId="77777777" w:rsidTr="00526366">
        <w:trPr>
          <w:trHeight w:val="486"/>
        </w:trPr>
        <w:tc>
          <w:tcPr>
            <w:tcW w:w="10509" w:type="dxa"/>
          </w:tcPr>
          <w:p w14:paraId="0B426D95" w14:textId="77777777" w:rsidR="00543017" w:rsidRPr="00543017" w:rsidRDefault="00543017" w:rsidP="00543017">
            <w:pPr>
              <w:spacing w:line="360" w:lineRule="auto"/>
              <w:rPr>
                <w:rFonts w:eastAsia="Times New Roman"/>
              </w:rPr>
            </w:pPr>
          </w:p>
        </w:tc>
      </w:tr>
      <w:tr w:rsidR="00543017" w:rsidRPr="00543017" w14:paraId="2EDFDEDF" w14:textId="77777777" w:rsidTr="00526366">
        <w:trPr>
          <w:trHeight w:val="486"/>
        </w:trPr>
        <w:tc>
          <w:tcPr>
            <w:tcW w:w="10509" w:type="dxa"/>
          </w:tcPr>
          <w:p w14:paraId="5F03C66B" w14:textId="77777777" w:rsidR="00543017" w:rsidRPr="00543017" w:rsidRDefault="00543017" w:rsidP="00543017">
            <w:pPr>
              <w:tabs>
                <w:tab w:val="left" w:pos="654"/>
              </w:tabs>
              <w:spacing w:line="360" w:lineRule="auto"/>
              <w:rPr>
                <w:rFonts w:eastAsia="Times New Roman"/>
              </w:rPr>
            </w:pPr>
          </w:p>
        </w:tc>
      </w:tr>
      <w:tr w:rsidR="00543017" w:rsidRPr="00543017" w14:paraId="106BF71C" w14:textId="77777777" w:rsidTr="00526366">
        <w:trPr>
          <w:trHeight w:val="486"/>
        </w:trPr>
        <w:tc>
          <w:tcPr>
            <w:tcW w:w="10509" w:type="dxa"/>
          </w:tcPr>
          <w:p w14:paraId="5D75EF58" w14:textId="77777777" w:rsidR="00543017" w:rsidRPr="00543017" w:rsidRDefault="00543017" w:rsidP="00543017">
            <w:pPr>
              <w:tabs>
                <w:tab w:val="left" w:pos="654"/>
              </w:tabs>
              <w:spacing w:line="360" w:lineRule="auto"/>
              <w:rPr>
                <w:rFonts w:eastAsia="Times New Roman"/>
              </w:rPr>
            </w:pPr>
          </w:p>
        </w:tc>
      </w:tr>
      <w:tr w:rsidR="00543017" w:rsidRPr="00543017" w14:paraId="5885EE06" w14:textId="77777777" w:rsidTr="00526366">
        <w:trPr>
          <w:trHeight w:val="486"/>
        </w:trPr>
        <w:tc>
          <w:tcPr>
            <w:tcW w:w="10509" w:type="dxa"/>
          </w:tcPr>
          <w:p w14:paraId="18F3B57B" w14:textId="77777777" w:rsidR="00543017" w:rsidRPr="00543017" w:rsidRDefault="00543017" w:rsidP="00543017">
            <w:pPr>
              <w:tabs>
                <w:tab w:val="left" w:pos="654"/>
              </w:tabs>
              <w:spacing w:line="360" w:lineRule="auto"/>
              <w:rPr>
                <w:rFonts w:eastAsia="Times New Roman"/>
              </w:rPr>
            </w:pPr>
          </w:p>
        </w:tc>
      </w:tr>
      <w:tr w:rsidR="00543017" w:rsidRPr="00543017" w14:paraId="6E222735" w14:textId="77777777" w:rsidTr="00526366">
        <w:trPr>
          <w:trHeight w:val="486"/>
        </w:trPr>
        <w:tc>
          <w:tcPr>
            <w:tcW w:w="10509" w:type="dxa"/>
          </w:tcPr>
          <w:p w14:paraId="25093AD1" w14:textId="77777777" w:rsidR="00543017" w:rsidRPr="00543017" w:rsidRDefault="00543017" w:rsidP="00543017">
            <w:pPr>
              <w:tabs>
                <w:tab w:val="left" w:pos="654"/>
              </w:tabs>
              <w:spacing w:line="360" w:lineRule="auto"/>
              <w:rPr>
                <w:rFonts w:eastAsia="Times New Roman"/>
              </w:rPr>
            </w:pPr>
          </w:p>
        </w:tc>
      </w:tr>
    </w:tbl>
    <w:p w14:paraId="2F4720CE" w14:textId="77777777" w:rsidR="00543017" w:rsidRPr="00543017" w:rsidRDefault="00543017" w:rsidP="00543017">
      <w:pPr>
        <w:rPr>
          <w:rFonts w:eastAsia="Times New Roman"/>
        </w:rPr>
      </w:pPr>
      <w:r w:rsidRPr="00543017">
        <w:rPr>
          <w:rFonts w:eastAsia="Times New Roman"/>
          <w:b/>
          <w:lang w:val="pt-BR"/>
        </w:rPr>
        <w:t xml:space="preserve">Bài 18 : </w:t>
      </w:r>
      <w:r w:rsidRPr="00543017">
        <w:rPr>
          <w:rFonts w:eastAsia="Times New Roman"/>
          <w:lang w:val="pt-BR"/>
        </w:rPr>
        <w:t xml:space="preserve">Mai cao hơn Hoa 2 cm . Bình thấp hơn Mai 3 cm . Hỏi ai cao nhất ? Ai thấp nhất . </w:t>
      </w:r>
      <w:r w:rsidRPr="00543017">
        <w:rPr>
          <w:rFonts w:eastAsia="Times New Roman"/>
        </w:rPr>
        <w:t xml:space="preserve">Hoa cao hơn Bình mấy cm ? </w:t>
      </w:r>
    </w:p>
    <w:p w14:paraId="56C23EC0"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ECBC789" w14:textId="77777777" w:rsidTr="00526366">
        <w:trPr>
          <w:trHeight w:val="486"/>
        </w:trPr>
        <w:tc>
          <w:tcPr>
            <w:tcW w:w="10509" w:type="dxa"/>
          </w:tcPr>
          <w:p w14:paraId="74EE2343" w14:textId="77777777" w:rsidR="00543017" w:rsidRPr="00543017" w:rsidRDefault="00543017" w:rsidP="00543017">
            <w:pPr>
              <w:spacing w:line="360" w:lineRule="auto"/>
              <w:rPr>
                <w:rFonts w:eastAsia="Times New Roman"/>
              </w:rPr>
            </w:pPr>
          </w:p>
        </w:tc>
      </w:tr>
      <w:tr w:rsidR="00543017" w:rsidRPr="00543017" w14:paraId="556C1935" w14:textId="77777777" w:rsidTr="00526366">
        <w:trPr>
          <w:trHeight w:val="486"/>
        </w:trPr>
        <w:tc>
          <w:tcPr>
            <w:tcW w:w="10509" w:type="dxa"/>
          </w:tcPr>
          <w:p w14:paraId="1AB2B8E6" w14:textId="77777777" w:rsidR="00543017" w:rsidRPr="00543017" w:rsidRDefault="00543017" w:rsidP="00543017">
            <w:pPr>
              <w:spacing w:line="360" w:lineRule="auto"/>
              <w:rPr>
                <w:rFonts w:eastAsia="Times New Roman"/>
              </w:rPr>
            </w:pPr>
          </w:p>
        </w:tc>
      </w:tr>
      <w:tr w:rsidR="00543017" w:rsidRPr="00543017" w14:paraId="124245CB" w14:textId="77777777" w:rsidTr="00526366">
        <w:trPr>
          <w:trHeight w:val="486"/>
        </w:trPr>
        <w:tc>
          <w:tcPr>
            <w:tcW w:w="10509" w:type="dxa"/>
          </w:tcPr>
          <w:p w14:paraId="2F0FF54D" w14:textId="77777777" w:rsidR="00543017" w:rsidRPr="00543017" w:rsidRDefault="00543017" w:rsidP="00543017">
            <w:pPr>
              <w:spacing w:line="360" w:lineRule="auto"/>
              <w:rPr>
                <w:rFonts w:eastAsia="Times New Roman"/>
              </w:rPr>
            </w:pPr>
          </w:p>
        </w:tc>
      </w:tr>
      <w:tr w:rsidR="00543017" w:rsidRPr="00543017" w14:paraId="21B40574" w14:textId="77777777" w:rsidTr="00526366">
        <w:trPr>
          <w:trHeight w:val="486"/>
        </w:trPr>
        <w:tc>
          <w:tcPr>
            <w:tcW w:w="10509" w:type="dxa"/>
          </w:tcPr>
          <w:p w14:paraId="137C46C7" w14:textId="77777777" w:rsidR="00543017" w:rsidRPr="00543017" w:rsidRDefault="00543017" w:rsidP="00543017">
            <w:pPr>
              <w:spacing w:line="360" w:lineRule="auto"/>
              <w:rPr>
                <w:rFonts w:eastAsia="Times New Roman"/>
              </w:rPr>
            </w:pPr>
          </w:p>
        </w:tc>
      </w:tr>
      <w:tr w:rsidR="00543017" w:rsidRPr="00543017" w14:paraId="08FC01C0" w14:textId="77777777" w:rsidTr="00526366">
        <w:trPr>
          <w:trHeight w:val="486"/>
        </w:trPr>
        <w:tc>
          <w:tcPr>
            <w:tcW w:w="10509" w:type="dxa"/>
          </w:tcPr>
          <w:p w14:paraId="1241FFB8" w14:textId="77777777" w:rsidR="00543017" w:rsidRPr="00543017" w:rsidRDefault="00543017" w:rsidP="00543017">
            <w:pPr>
              <w:spacing w:line="360" w:lineRule="auto"/>
              <w:rPr>
                <w:rFonts w:eastAsia="Times New Roman"/>
              </w:rPr>
            </w:pPr>
          </w:p>
        </w:tc>
      </w:tr>
      <w:tr w:rsidR="00543017" w:rsidRPr="00543017" w14:paraId="7AB9209C" w14:textId="77777777" w:rsidTr="00526366">
        <w:trPr>
          <w:trHeight w:val="486"/>
        </w:trPr>
        <w:tc>
          <w:tcPr>
            <w:tcW w:w="10509" w:type="dxa"/>
          </w:tcPr>
          <w:p w14:paraId="46DBD64D" w14:textId="77777777" w:rsidR="00543017" w:rsidRPr="00543017" w:rsidRDefault="00543017" w:rsidP="00543017">
            <w:pPr>
              <w:spacing w:line="360" w:lineRule="auto"/>
              <w:rPr>
                <w:rFonts w:eastAsia="Times New Roman"/>
              </w:rPr>
            </w:pPr>
          </w:p>
        </w:tc>
      </w:tr>
      <w:tr w:rsidR="00543017" w:rsidRPr="00543017" w14:paraId="44F00B16" w14:textId="77777777" w:rsidTr="00526366">
        <w:trPr>
          <w:trHeight w:val="486"/>
        </w:trPr>
        <w:tc>
          <w:tcPr>
            <w:tcW w:w="10509" w:type="dxa"/>
          </w:tcPr>
          <w:p w14:paraId="2B24FC4E" w14:textId="77777777" w:rsidR="00543017" w:rsidRPr="00543017" w:rsidRDefault="00543017" w:rsidP="00543017">
            <w:pPr>
              <w:spacing w:line="360" w:lineRule="auto"/>
              <w:rPr>
                <w:rFonts w:eastAsia="Times New Roman"/>
              </w:rPr>
            </w:pPr>
          </w:p>
        </w:tc>
      </w:tr>
      <w:tr w:rsidR="00543017" w:rsidRPr="00543017" w14:paraId="6292F763" w14:textId="77777777" w:rsidTr="00526366">
        <w:trPr>
          <w:trHeight w:val="486"/>
        </w:trPr>
        <w:tc>
          <w:tcPr>
            <w:tcW w:w="10509" w:type="dxa"/>
          </w:tcPr>
          <w:p w14:paraId="47E62129" w14:textId="77777777" w:rsidR="00543017" w:rsidRPr="00543017" w:rsidRDefault="00543017" w:rsidP="00543017">
            <w:pPr>
              <w:spacing w:line="360" w:lineRule="auto"/>
              <w:rPr>
                <w:rFonts w:eastAsia="Times New Roman"/>
              </w:rPr>
            </w:pPr>
          </w:p>
        </w:tc>
      </w:tr>
      <w:tr w:rsidR="00543017" w:rsidRPr="00543017" w14:paraId="406601D3" w14:textId="77777777" w:rsidTr="00526366">
        <w:trPr>
          <w:trHeight w:val="486"/>
        </w:trPr>
        <w:tc>
          <w:tcPr>
            <w:tcW w:w="10509" w:type="dxa"/>
          </w:tcPr>
          <w:p w14:paraId="3B297478" w14:textId="77777777" w:rsidR="00543017" w:rsidRPr="00543017" w:rsidRDefault="00543017" w:rsidP="00543017">
            <w:pPr>
              <w:spacing w:line="360" w:lineRule="auto"/>
              <w:rPr>
                <w:rFonts w:eastAsia="Times New Roman"/>
              </w:rPr>
            </w:pPr>
          </w:p>
        </w:tc>
      </w:tr>
    </w:tbl>
    <w:p w14:paraId="2460DA83" w14:textId="77777777" w:rsidR="00543017" w:rsidRPr="00543017" w:rsidRDefault="00543017" w:rsidP="00543017">
      <w:pPr>
        <w:rPr>
          <w:rFonts w:eastAsia="Times New Roman"/>
          <w:lang w:val="pt-BR"/>
        </w:rPr>
      </w:pPr>
      <w:r w:rsidRPr="00543017">
        <w:rPr>
          <w:rFonts w:eastAsia="Times New Roman"/>
          <w:b/>
          <w:lang w:val="pt-BR"/>
        </w:rPr>
        <w:t xml:space="preserve">Bài 19 : </w:t>
      </w:r>
      <w:r w:rsidRPr="00543017">
        <w:rPr>
          <w:rFonts w:eastAsia="Times New Roman"/>
          <w:lang w:val="pt-BR"/>
        </w:rPr>
        <w:t>Mẹ để hai đĩa cam bằng nhau trên bàn . Lan lấy 3 quả từ đĩa bên phải bỏ sang đĩa bên trái . Hỏi bây giờ đĩa bên nào nhiều cam  hơn  và nhiều hơn mấy quả cam?</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EE9E979" w14:textId="77777777" w:rsidTr="00526366">
        <w:trPr>
          <w:trHeight w:val="486"/>
        </w:trPr>
        <w:tc>
          <w:tcPr>
            <w:tcW w:w="10509" w:type="dxa"/>
          </w:tcPr>
          <w:p w14:paraId="32ABABC8" w14:textId="77777777" w:rsidR="00543017" w:rsidRPr="00543017" w:rsidRDefault="00543017" w:rsidP="00543017">
            <w:pPr>
              <w:spacing w:line="360" w:lineRule="auto"/>
              <w:rPr>
                <w:rFonts w:eastAsia="Times New Roman"/>
                <w:lang w:val="pt-BR"/>
              </w:rPr>
            </w:pPr>
          </w:p>
        </w:tc>
      </w:tr>
      <w:tr w:rsidR="00543017" w:rsidRPr="00543017" w14:paraId="4420AA5D" w14:textId="77777777" w:rsidTr="00526366">
        <w:trPr>
          <w:trHeight w:val="486"/>
        </w:trPr>
        <w:tc>
          <w:tcPr>
            <w:tcW w:w="10509" w:type="dxa"/>
          </w:tcPr>
          <w:p w14:paraId="6EAED4A5" w14:textId="77777777" w:rsidR="00543017" w:rsidRPr="00543017" w:rsidRDefault="00543017" w:rsidP="00543017">
            <w:pPr>
              <w:spacing w:line="360" w:lineRule="auto"/>
              <w:rPr>
                <w:rFonts w:eastAsia="Times New Roman"/>
                <w:lang w:val="pt-BR"/>
              </w:rPr>
            </w:pPr>
          </w:p>
        </w:tc>
      </w:tr>
      <w:tr w:rsidR="00543017" w:rsidRPr="00543017" w14:paraId="5DEBD5A9" w14:textId="77777777" w:rsidTr="00526366">
        <w:trPr>
          <w:trHeight w:val="486"/>
        </w:trPr>
        <w:tc>
          <w:tcPr>
            <w:tcW w:w="10509" w:type="dxa"/>
          </w:tcPr>
          <w:p w14:paraId="34348555" w14:textId="77777777" w:rsidR="00543017" w:rsidRPr="00543017" w:rsidRDefault="00543017" w:rsidP="00543017">
            <w:pPr>
              <w:spacing w:line="360" w:lineRule="auto"/>
              <w:rPr>
                <w:rFonts w:eastAsia="Times New Roman"/>
                <w:lang w:val="pt-BR"/>
              </w:rPr>
            </w:pPr>
          </w:p>
        </w:tc>
      </w:tr>
      <w:tr w:rsidR="00543017" w:rsidRPr="00543017" w14:paraId="681EA4B1" w14:textId="77777777" w:rsidTr="00526366">
        <w:trPr>
          <w:trHeight w:val="486"/>
        </w:trPr>
        <w:tc>
          <w:tcPr>
            <w:tcW w:w="10509" w:type="dxa"/>
          </w:tcPr>
          <w:p w14:paraId="3B708EAF" w14:textId="77777777" w:rsidR="00543017" w:rsidRPr="00543017" w:rsidRDefault="00543017" w:rsidP="00543017">
            <w:pPr>
              <w:spacing w:line="360" w:lineRule="auto"/>
              <w:rPr>
                <w:rFonts w:eastAsia="Times New Roman"/>
                <w:lang w:val="pt-BR"/>
              </w:rPr>
            </w:pPr>
          </w:p>
        </w:tc>
      </w:tr>
      <w:tr w:rsidR="00543017" w:rsidRPr="00543017" w14:paraId="0DBCC3FE" w14:textId="77777777" w:rsidTr="00526366">
        <w:trPr>
          <w:trHeight w:val="486"/>
        </w:trPr>
        <w:tc>
          <w:tcPr>
            <w:tcW w:w="10509" w:type="dxa"/>
          </w:tcPr>
          <w:p w14:paraId="7AA10153" w14:textId="77777777" w:rsidR="00543017" w:rsidRPr="00543017" w:rsidRDefault="00543017" w:rsidP="00543017">
            <w:pPr>
              <w:spacing w:line="360" w:lineRule="auto"/>
              <w:rPr>
                <w:rFonts w:eastAsia="Times New Roman"/>
                <w:lang w:val="pt-BR"/>
              </w:rPr>
            </w:pPr>
          </w:p>
        </w:tc>
      </w:tr>
      <w:tr w:rsidR="00543017" w:rsidRPr="00543017" w14:paraId="283703BC" w14:textId="77777777" w:rsidTr="00526366">
        <w:trPr>
          <w:trHeight w:val="486"/>
        </w:trPr>
        <w:tc>
          <w:tcPr>
            <w:tcW w:w="10509" w:type="dxa"/>
          </w:tcPr>
          <w:p w14:paraId="1DB79E0C" w14:textId="77777777" w:rsidR="00543017" w:rsidRPr="00543017" w:rsidRDefault="00543017" w:rsidP="00543017">
            <w:pPr>
              <w:spacing w:line="360" w:lineRule="auto"/>
              <w:rPr>
                <w:rFonts w:eastAsia="Times New Roman"/>
                <w:lang w:val="pt-BR"/>
              </w:rPr>
            </w:pPr>
          </w:p>
        </w:tc>
      </w:tr>
      <w:tr w:rsidR="00543017" w:rsidRPr="00543017" w14:paraId="79070A45" w14:textId="77777777" w:rsidTr="00526366">
        <w:trPr>
          <w:trHeight w:val="486"/>
        </w:trPr>
        <w:tc>
          <w:tcPr>
            <w:tcW w:w="10509" w:type="dxa"/>
          </w:tcPr>
          <w:p w14:paraId="619700D0" w14:textId="77777777" w:rsidR="00543017" w:rsidRPr="00543017" w:rsidRDefault="00543017" w:rsidP="00543017">
            <w:pPr>
              <w:spacing w:line="360" w:lineRule="auto"/>
              <w:rPr>
                <w:rFonts w:eastAsia="Times New Roman"/>
                <w:lang w:val="pt-BR"/>
              </w:rPr>
            </w:pPr>
          </w:p>
        </w:tc>
      </w:tr>
      <w:tr w:rsidR="00543017" w:rsidRPr="00543017" w14:paraId="160EB8B7" w14:textId="77777777" w:rsidTr="00526366">
        <w:trPr>
          <w:trHeight w:val="486"/>
        </w:trPr>
        <w:tc>
          <w:tcPr>
            <w:tcW w:w="10509" w:type="dxa"/>
          </w:tcPr>
          <w:p w14:paraId="1E21E9B0" w14:textId="77777777" w:rsidR="00543017" w:rsidRPr="00543017" w:rsidRDefault="00543017" w:rsidP="00543017">
            <w:pPr>
              <w:spacing w:line="360" w:lineRule="auto"/>
              <w:rPr>
                <w:rFonts w:eastAsia="Times New Roman"/>
                <w:lang w:val="pt-BR"/>
              </w:rPr>
            </w:pPr>
          </w:p>
        </w:tc>
      </w:tr>
      <w:tr w:rsidR="00543017" w:rsidRPr="00543017" w14:paraId="67B941A9" w14:textId="77777777" w:rsidTr="00526366">
        <w:trPr>
          <w:trHeight w:val="486"/>
        </w:trPr>
        <w:tc>
          <w:tcPr>
            <w:tcW w:w="10509" w:type="dxa"/>
          </w:tcPr>
          <w:p w14:paraId="4DD10BA9" w14:textId="77777777" w:rsidR="00543017" w:rsidRPr="00543017" w:rsidRDefault="00543017" w:rsidP="00543017">
            <w:pPr>
              <w:spacing w:line="360" w:lineRule="auto"/>
              <w:rPr>
                <w:rFonts w:eastAsia="Times New Roman"/>
                <w:lang w:val="pt-BR"/>
              </w:rPr>
            </w:pPr>
          </w:p>
        </w:tc>
      </w:tr>
    </w:tbl>
    <w:p w14:paraId="4918E67B" w14:textId="77777777" w:rsidR="00543017" w:rsidRPr="00543017" w:rsidRDefault="00543017" w:rsidP="00543017">
      <w:pPr>
        <w:rPr>
          <w:rFonts w:eastAsia="Times New Roman"/>
          <w:b/>
          <w:lang w:val="pt-BR"/>
        </w:rPr>
      </w:pPr>
    </w:p>
    <w:p w14:paraId="5B4EE0B6" w14:textId="77777777" w:rsidR="00543017" w:rsidRPr="00543017" w:rsidRDefault="00543017" w:rsidP="00543017">
      <w:pPr>
        <w:rPr>
          <w:rFonts w:eastAsia="Times New Roman"/>
          <w:lang w:val="pt-BR"/>
        </w:rPr>
      </w:pPr>
      <w:r w:rsidRPr="00543017">
        <w:rPr>
          <w:rFonts w:eastAsia="Times New Roman"/>
          <w:b/>
          <w:lang w:val="pt-BR"/>
        </w:rPr>
        <w:lastRenderedPageBreak/>
        <w:t xml:space="preserve">Bài 20 : </w:t>
      </w:r>
      <w:r w:rsidRPr="00543017">
        <w:rPr>
          <w:rFonts w:eastAsia="Times New Roman"/>
          <w:lang w:val="pt-BR"/>
        </w:rPr>
        <w:t xml:space="preserve">Lan có 20 cái kẹo , Hà có 14 cái kẹo . Hỏi Lan phải cho Hà mấy cái kẹo để só kẹo hai bạn bằng nhau . </w:t>
      </w:r>
    </w:p>
    <w:p w14:paraId="7C0F92C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F4CB7DF" w14:textId="77777777" w:rsidTr="00526366">
        <w:trPr>
          <w:trHeight w:val="486"/>
        </w:trPr>
        <w:tc>
          <w:tcPr>
            <w:tcW w:w="10509" w:type="dxa"/>
          </w:tcPr>
          <w:p w14:paraId="7C7E2B36" w14:textId="77777777" w:rsidR="00543017" w:rsidRPr="00543017" w:rsidRDefault="00543017" w:rsidP="00543017">
            <w:pPr>
              <w:spacing w:line="360" w:lineRule="auto"/>
              <w:rPr>
                <w:rFonts w:eastAsia="Times New Roman"/>
                <w:lang w:val="pt-BR"/>
              </w:rPr>
            </w:pPr>
          </w:p>
        </w:tc>
      </w:tr>
      <w:tr w:rsidR="00543017" w:rsidRPr="00543017" w14:paraId="0493CC1A" w14:textId="77777777" w:rsidTr="00526366">
        <w:trPr>
          <w:trHeight w:val="486"/>
        </w:trPr>
        <w:tc>
          <w:tcPr>
            <w:tcW w:w="10509" w:type="dxa"/>
          </w:tcPr>
          <w:p w14:paraId="0D36A63B" w14:textId="77777777" w:rsidR="00543017" w:rsidRPr="00543017" w:rsidRDefault="00543017" w:rsidP="00543017">
            <w:pPr>
              <w:spacing w:line="360" w:lineRule="auto"/>
              <w:rPr>
                <w:rFonts w:eastAsia="Times New Roman"/>
                <w:lang w:val="pt-BR"/>
              </w:rPr>
            </w:pPr>
          </w:p>
        </w:tc>
      </w:tr>
      <w:tr w:rsidR="00543017" w:rsidRPr="00543017" w14:paraId="4EDC2583" w14:textId="77777777" w:rsidTr="00526366">
        <w:trPr>
          <w:trHeight w:val="486"/>
        </w:trPr>
        <w:tc>
          <w:tcPr>
            <w:tcW w:w="10509" w:type="dxa"/>
          </w:tcPr>
          <w:p w14:paraId="3509AA6F" w14:textId="77777777" w:rsidR="00543017" w:rsidRPr="00543017" w:rsidRDefault="00543017" w:rsidP="00543017">
            <w:pPr>
              <w:spacing w:line="360" w:lineRule="auto"/>
              <w:rPr>
                <w:rFonts w:eastAsia="Times New Roman"/>
                <w:lang w:val="pt-BR"/>
              </w:rPr>
            </w:pPr>
          </w:p>
        </w:tc>
      </w:tr>
      <w:tr w:rsidR="00543017" w:rsidRPr="00543017" w14:paraId="557E47D2" w14:textId="77777777" w:rsidTr="00526366">
        <w:trPr>
          <w:trHeight w:val="486"/>
        </w:trPr>
        <w:tc>
          <w:tcPr>
            <w:tcW w:w="10509" w:type="dxa"/>
          </w:tcPr>
          <w:p w14:paraId="6E97ED7A" w14:textId="77777777" w:rsidR="00543017" w:rsidRPr="00543017" w:rsidRDefault="00543017" w:rsidP="00543017">
            <w:pPr>
              <w:spacing w:line="360" w:lineRule="auto"/>
              <w:rPr>
                <w:rFonts w:eastAsia="Times New Roman"/>
                <w:lang w:val="pt-BR"/>
              </w:rPr>
            </w:pPr>
          </w:p>
        </w:tc>
      </w:tr>
      <w:tr w:rsidR="00543017" w:rsidRPr="00543017" w14:paraId="64B12C96" w14:textId="77777777" w:rsidTr="00526366">
        <w:trPr>
          <w:trHeight w:val="486"/>
        </w:trPr>
        <w:tc>
          <w:tcPr>
            <w:tcW w:w="10509" w:type="dxa"/>
          </w:tcPr>
          <w:p w14:paraId="68962FB5" w14:textId="77777777" w:rsidR="00543017" w:rsidRPr="00543017" w:rsidRDefault="00543017" w:rsidP="00543017">
            <w:pPr>
              <w:spacing w:line="360" w:lineRule="auto"/>
              <w:rPr>
                <w:rFonts w:eastAsia="Times New Roman"/>
                <w:lang w:val="pt-BR"/>
              </w:rPr>
            </w:pPr>
          </w:p>
        </w:tc>
      </w:tr>
      <w:tr w:rsidR="00543017" w:rsidRPr="00543017" w14:paraId="67FE4787" w14:textId="77777777" w:rsidTr="00526366">
        <w:trPr>
          <w:trHeight w:val="486"/>
        </w:trPr>
        <w:tc>
          <w:tcPr>
            <w:tcW w:w="10509" w:type="dxa"/>
          </w:tcPr>
          <w:p w14:paraId="7C085DAA" w14:textId="77777777" w:rsidR="00543017" w:rsidRPr="00543017" w:rsidRDefault="00543017" w:rsidP="00543017">
            <w:pPr>
              <w:spacing w:line="360" w:lineRule="auto"/>
              <w:rPr>
                <w:rFonts w:eastAsia="Times New Roman"/>
                <w:lang w:val="pt-BR"/>
              </w:rPr>
            </w:pPr>
          </w:p>
        </w:tc>
      </w:tr>
    </w:tbl>
    <w:p w14:paraId="210B0127" w14:textId="77777777" w:rsidR="00543017" w:rsidRPr="00543017" w:rsidRDefault="00543017" w:rsidP="00543017">
      <w:pPr>
        <w:rPr>
          <w:rFonts w:eastAsia="Times New Roman"/>
        </w:rPr>
      </w:pPr>
      <w:r w:rsidRPr="00543017">
        <w:rPr>
          <w:rFonts w:eastAsia="Times New Roman"/>
          <w:b/>
          <w:lang w:val="pt-BR"/>
        </w:rPr>
        <w:t xml:space="preserve"> Bài 21 : </w:t>
      </w:r>
      <w:r w:rsidRPr="00543017">
        <w:rPr>
          <w:rFonts w:eastAsia="Times New Roman"/>
          <w:lang w:val="pt-BR"/>
        </w:rPr>
        <w:t xml:space="preserve">Lan hơn Huệ  4 quyển vở . </w:t>
      </w:r>
      <w:r w:rsidRPr="00543017">
        <w:rPr>
          <w:rFonts w:eastAsia="Times New Roman"/>
        </w:rPr>
        <w:t>Huệ lại tặng Lan  3 quyển vở . Hỏi bây giờ ai nhiều vở jơn và nhiều hơn mấy quyển .</w:t>
      </w:r>
    </w:p>
    <w:p w14:paraId="3E37F95A"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1ED450B" w14:textId="77777777" w:rsidTr="00526366">
        <w:trPr>
          <w:trHeight w:val="486"/>
        </w:trPr>
        <w:tc>
          <w:tcPr>
            <w:tcW w:w="10509" w:type="dxa"/>
          </w:tcPr>
          <w:p w14:paraId="0465D6C7" w14:textId="77777777" w:rsidR="00543017" w:rsidRPr="00543017" w:rsidRDefault="00543017" w:rsidP="00543017">
            <w:pPr>
              <w:spacing w:line="360" w:lineRule="auto"/>
              <w:rPr>
                <w:rFonts w:eastAsia="Times New Roman"/>
              </w:rPr>
            </w:pPr>
          </w:p>
        </w:tc>
      </w:tr>
      <w:tr w:rsidR="00543017" w:rsidRPr="00543017" w14:paraId="0FCF3BB2" w14:textId="77777777" w:rsidTr="00526366">
        <w:trPr>
          <w:trHeight w:val="486"/>
        </w:trPr>
        <w:tc>
          <w:tcPr>
            <w:tcW w:w="10509" w:type="dxa"/>
          </w:tcPr>
          <w:p w14:paraId="167E8C0B" w14:textId="77777777" w:rsidR="00543017" w:rsidRPr="00543017" w:rsidRDefault="00543017" w:rsidP="00543017">
            <w:pPr>
              <w:spacing w:line="360" w:lineRule="auto"/>
              <w:rPr>
                <w:rFonts w:eastAsia="Times New Roman"/>
              </w:rPr>
            </w:pPr>
          </w:p>
        </w:tc>
      </w:tr>
      <w:tr w:rsidR="00543017" w:rsidRPr="00543017" w14:paraId="3D1B32CE" w14:textId="77777777" w:rsidTr="00526366">
        <w:trPr>
          <w:trHeight w:val="486"/>
        </w:trPr>
        <w:tc>
          <w:tcPr>
            <w:tcW w:w="10509" w:type="dxa"/>
          </w:tcPr>
          <w:p w14:paraId="1C31C9E6" w14:textId="77777777" w:rsidR="00543017" w:rsidRPr="00543017" w:rsidRDefault="00543017" w:rsidP="00543017">
            <w:pPr>
              <w:spacing w:line="360" w:lineRule="auto"/>
              <w:rPr>
                <w:rFonts w:eastAsia="Times New Roman"/>
              </w:rPr>
            </w:pPr>
          </w:p>
        </w:tc>
      </w:tr>
      <w:tr w:rsidR="00543017" w:rsidRPr="00543017" w14:paraId="50C8791C" w14:textId="77777777" w:rsidTr="00526366">
        <w:trPr>
          <w:trHeight w:val="486"/>
        </w:trPr>
        <w:tc>
          <w:tcPr>
            <w:tcW w:w="10509" w:type="dxa"/>
          </w:tcPr>
          <w:p w14:paraId="5778CFCB" w14:textId="77777777" w:rsidR="00543017" w:rsidRPr="00543017" w:rsidRDefault="00543017" w:rsidP="00543017">
            <w:pPr>
              <w:spacing w:line="360" w:lineRule="auto"/>
              <w:rPr>
                <w:rFonts w:eastAsia="Times New Roman"/>
              </w:rPr>
            </w:pPr>
          </w:p>
        </w:tc>
      </w:tr>
      <w:tr w:rsidR="00543017" w:rsidRPr="00543017" w14:paraId="2E18DDE2" w14:textId="77777777" w:rsidTr="00526366">
        <w:trPr>
          <w:trHeight w:val="486"/>
        </w:trPr>
        <w:tc>
          <w:tcPr>
            <w:tcW w:w="10509" w:type="dxa"/>
          </w:tcPr>
          <w:p w14:paraId="35DB0342" w14:textId="77777777" w:rsidR="00543017" w:rsidRPr="00543017" w:rsidRDefault="00543017" w:rsidP="00543017">
            <w:pPr>
              <w:spacing w:line="360" w:lineRule="auto"/>
              <w:rPr>
                <w:rFonts w:eastAsia="Times New Roman"/>
              </w:rPr>
            </w:pPr>
          </w:p>
        </w:tc>
      </w:tr>
      <w:tr w:rsidR="00543017" w:rsidRPr="00543017" w14:paraId="58A8FEBE" w14:textId="77777777" w:rsidTr="00526366">
        <w:trPr>
          <w:trHeight w:val="486"/>
        </w:trPr>
        <w:tc>
          <w:tcPr>
            <w:tcW w:w="10509" w:type="dxa"/>
          </w:tcPr>
          <w:p w14:paraId="0B04F7F4" w14:textId="77777777" w:rsidR="00543017" w:rsidRPr="00543017" w:rsidRDefault="00543017" w:rsidP="00543017">
            <w:pPr>
              <w:spacing w:line="360" w:lineRule="auto"/>
              <w:rPr>
                <w:rFonts w:eastAsia="Times New Roman"/>
              </w:rPr>
            </w:pPr>
          </w:p>
        </w:tc>
      </w:tr>
    </w:tbl>
    <w:p w14:paraId="66419437" w14:textId="77777777" w:rsidR="00543017" w:rsidRPr="00543017" w:rsidRDefault="00543017" w:rsidP="00543017">
      <w:pPr>
        <w:rPr>
          <w:rFonts w:eastAsia="Times New Roman"/>
        </w:rPr>
      </w:pPr>
    </w:p>
    <w:p w14:paraId="7CDFEFF9" w14:textId="77777777" w:rsidR="00543017" w:rsidRPr="00543017" w:rsidRDefault="00543017" w:rsidP="00543017">
      <w:pPr>
        <w:rPr>
          <w:rFonts w:eastAsia="Times New Roman"/>
          <w:lang w:val="pt-BR"/>
        </w:rPr>
      </w:pPr>
      <w:r w:rsidRPr="00543017">
        <w:rPr>
          <w:rFonts w:eastAsia="Times New Roman"/>
          <w:b/>
          <w:lang w:val="pt-BR"/>
        </w:rPr>
        <w:t xml:space="preserve">Bài 22 : </w:t>
      </w:r>
      <w:r w:rsidRPr="00543017">
        <w:rPr>
          <w:rFonts w:eastAsia="Times New Roman"/>
          <w:lang w:val="pt-BR"/>
        </w:rPr>
        <w:t>Thu hơn Lan 7 nhãn  vở . Lan  lại cho Thu 5 nhãn vở . Hỏi bây giờ ai có nhiều nhãn vở hơn và nhiều hơn mấy nhãn vở .</w:t>
      </w:r>
    </w:p>
    <w:p w14:paraId="3606162C"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791BD1E" w14:textId="77777777" w:rsidTr="00526366">
        <w:trPr>
          <w:trHeight w:val="486"/>
        </w:trPr>
        <w:tc>
          <w:tcPr>
            <w:tcW w:w="10509" w:type="dxa"/>
          </w:tcPr>
          <w:p w14:paraId="228D736C" w14:textId="77777777" w:rsidR="00543017" w:rsidRPr="00543017" w:rsidRDefault="00543017" w:rsidP="00543017">
            <w:pPr>
              <w:spacing w:line="360" w:lineRule="auto"/>
              <w:rPr>
                <w:rFonts w:eastAsia="Times New Roman"/>
                <w:lang w:val="pt-BR"/>
              </w:rPr>
            </w:pPr>
          </w:p>
        </w:tc>
      </w:tr>
      <w:tr w:rsidR="00543017" w:rsidRPr="00543017" w14:paraId="2F854C75" w14:textId="77777777" w:rsidTr="00526366">
        <w:trPr>
          <w:trHeight w:val="486"/>
        </w:trPr>
        <w:tc>
          <w:tcPr>
            <w:tcW w:w="10509" w:type="dxa"/>
          </w:tcPr>
          <w:p w14:paraId="1D10FB4C" w14:textId="77777777" w:rsidR="00543017" w:rsidRPr="00543017" w:rsidRDefault="00543017" w:rsidP="00543017">
            <w:pPr>
              <w:spacing w:line="360" w:lineRule="auto"/>
              <w:rPr>
                <w:rFonts w:eastAsia="Times New Roman"/>
                <w:lang w:val="pt-BR"/>
              </w:rPr>
            </w:pPr>
          </w:p>
        </w:tc>
      </w:tr>
      <w:tr w:rsidR="00543017" w:rsidRPr="00543017" w14:paraId="6001FADA" w14:textId="77777777" w:rsidTr="00526366">
        <w:trPr>
          <w:trHeight w:val="486"/>
        </w:trPr>
        <w:tc>
          <w:tcPr>
            <w:tcW w:w="10509" w:type="dxa"/>
          </w:tcPr>
          <w:p w14:paraId="27D2E0AC" w14:textId="77777777" w:rsidR="00543017" w:rsidRPr="00543017" w:rsidRDefault="00543017" w:rsidP="00543017">
            <w:pPr>
              <w:spacing w:line="360" w:lineRule="auto"/>
              <w:rPr>
                <w:rFonts w:eastAsia="Times New Roman"/>
                <w:lang w:val="pt-BR"/>
              </w:rPr>
            </w:pPr>
          </w:p>
        </w:tc>
      </w:tr>
      <w:tr w:rsidR="00543017" w:rsidRPr="00543017" w14:paraId="1C7CE307" w14:textId="77777777" w:rsidTr="00526366">
        <w:trPr>
          <w:trHeight w:val="486"/>
        </w:trPr>
        <w:tc>
          <w:tcPr>
            <w:tcW w:w="10509" w:type="dxa"/>
          </w:tcPr>
          <w:p w14:paraId="47016B44" w14:textId="77777777" w:rsidR="00543017" w:rsidRPr="00543017" w:rsidRDefault="00543017" w:rsidP="00543017">
            <w:pPr>
              <w:spacing w:line="360" w:lineRule="auto"/>
              <w:rPr>
                <w:rFonts w:eastAsia="Times New Roman"/>
                <w:lang w:val="pt-BR"/>
              </w:rPr>
            </w:pPr>
          </w:p>
        </w:tc>
      </w:tr>
      <w:tr w:rsidR="00543017" w:rsidRPr="00543017" w14:paraId="681A8D85" w14:textId="77777777" w:rsidTr="00526366">
        <w:trPr>
          <w:trHeight w:val="486"/>
        </w:trPr>
        <w:tc>
          <w:tcPr>
            <w:tcW w:w="10509" w:type="dxa"/>
          </w:tcPr>
          <w:p w14:paraId="7E1E366A" w14:textId="77777777" w:rsidR="00543017" w:rsidRPr="00543017" w:rsidRDefault="00543017" w:rsidP="00543017">
            <w:pPr>
              <w:spacing w:line="360" w:lineRule="auto"/>
              <w:rPr>
                <w:rFonts w:eastAsia="Times New Roman"/>
                <w:lang w:val="pt-BR"/>
              </w:rPr>
            </w:pPr>
          </w:p>
        </w:tc>
      </w:tr>
      <w:tr w:rsidR="00543017" w:rsidRPr="00543017" w14:paraId="628274D1" w14:textId="77777777" w:rsidTr="00526366">
        <w:trPr>
          <w:trHeight w:val="486"/>
        </w:trPr>
        <w:tc>
          <w:tcPr>
            <w:tcW w:w="10509" w:type="dxa"/>
          </w:tcPr>
          <w:p w14:paraId="5DB421D3" w14:textId="77777777" w:rsidR="00543017" w:rsidRPr="00543017" w:rsidRDefault="00543017" w:rsidP="00543017">
            <w:pPr>
              <w:spacing w:line="360" w:lineRule="auto"/>
              <w:rPr>
                <w:rFonts w:eastAsia="Times New Roman"/>
                <w:lang w:val="pt-BR"/>
              </w:rPr>
            </w:pPr>
          </w:p>
        </w:tc>
      </w:tr>
      <w:tr w:rsidR="00543017" w:rsidRPr="00543017" w14:paraId="3D8919CA" w14:textId="77777777" w:rsidTr="00526366">
        <w:trPr>
          <w:trHeight w:val="486"/>
        </w:trPr>
        <w:tc>
          <w:tcPr>
            <w:tcW w:w="10509" w:type="dxa"/>
          </w:tcPr>
          <w:p w14:paraId="41C8559C" w14:textId="77777777" w:rsidR="00543017" w:rsidRPr="00543017" w:rsidRDefault="00543017" w:rsidP="00543017">
            <w:pPr>
              <w:spacing w:line="360" w:lineRule="auto"/>
              <w:rPr>
                <w:rFonts w:eastAsia="Times New Roman"/>
                <w:lang w:val="pt-BR"/>
              </w:rPr>
            </w:pPr>
          </w:p>
        </w:tc>
      </w:tr>
      <w:tr w:rsidR="00543017" w:rsidRPr="00543017" w14:paraId="0D345A3F" w14:textId="77777777" w:rsidTr="00526366">
        <w:trPr>
          <w:trHeight w:val="486"/>
        </w:trPr>
        <w:tc>
          <w:tcPr>
            <w:tcW w:w="10509" w:type="dxa"/>
          </w:tcPr>
          <w:p w14:paraId="4FAF253C" w14:textId="77777777" w:rsidR="00543017" w:rsidRPr="00543017" w:rsidRDefault="00543017" w:rsidP="00543017">
            <w:pPr>
              <w:spacing w:line="360" w:lineRule="auto"/>
              <w:rPr>
                <w:rFonts w:eastAsia="Times New Roman"/>
                <w:lang w:val="pt-BR"/>
              </w:rPr>
            </w:pPr>
          </w:p>
        </w:tc>
      </w:tr>
    </w:tbl>
    <w:p w14:paraId="2C76E87F" w14:textId="77777777" w:rsidR="00543017" w:rsidRPr="00543017" w:rsidRDefault="00543017" w:rsidP="00543017">
      <w:pPr>
        <w:rPr>
          <w:rFonts w:eastAsia="Times New Roman"/>
          <w:lang w:val="pt-BR"/>
        </w:rPr>
      </w:pPr>
    </w:p>
    <w:p w14:paraId="68C22028" w14:textId="77777777" w:rsidR="00543017" w:rsidRPr="00543017" w:rsidRDefault="00543017" w:rsidP="00543017">
      <w:pPr>
        <w:rPr>
          <w:rFonts w:eastAsia="Times New Roman"/>
          <w:b/>
        </w:rPr>
      </w:pPr>
      <w:r w:rsidRPr="00543017">
        <w:rPr>
          <w:rFonts w:eastAsia="Times New Roman"/>
          <w:b/>
        </w:rPr>
        <w:t>18/3/2008</w:t>
      </w:r>
    </w:p>
    <w:p w14:paraId="7A589E6E" w14:textId="77777777" w:rsidR="00543017" w:rsidRPr="00543017" w:rsidRDefault="00543017" w:rsidP="00543017">
      <w:pPr>
        <w:rPr>
          <w:rFonts w:eastAsia="Times New Roman"/>
          <w:lang w:val="pt-BR"/>
        </w:rPr>
      </w:pPr>
      <w:r w:rsidRPr="00543017">
        <w:rPr>
          <w:rFonts w:eastAsia="Times New Roman"/>
          <w:b/>
        </w:rPr>
        <w:lastRenderedPageBreak/>
        <w:t>Bài 1 :</w:t>
      </w:r>
      <w:r w:rsidRPr="00543017">
        <w:rPr>
          <w:rFonts w:eastAsia="Times New Roman"/>
        </w:rPr>
        <w:t xml:space="preserve"> Trong chuồng  có cả gà và thỏ . </w:t>
      </w:r>
      <w:r w:rsidRPr="00543017">
        <w:rPr>
          <w:rFonts w:eastAsia="Times New Roman"/>
          <w:lang w:val="pt-BR"/>
        </w:rPr>
        <w:t xml:space="preserve">Bạn Hoa đếm được tất cả có 8 cái chân . Em hãy đoán xem trong chuồng có mấy con gà ? mấy con thỏ ? </w:t>
      </w:r>
    </w:p>
    <w:p w14:paraId="34C2E47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DB3B435" w14:textId="77777777" w:rsidTr="00526366">
        <w:trPr>
          <w:trHeight w:val="486"/>
        </w:trPr>
        <w:tc>
          <w:tcPr>
            <w:tcW w:w="10509" w:type="dxa"/>
          </w:tcPr>
          <w:p w14:paraId="33C45312" w14:textId="77777777" w:rsidR="00543017" w:rsidRPr="00543017" w:rsidRDefault="00543017" w:rsidP="00543017">
            <w:pPr>
              <w:spacing w:line="360" w:lineRule="auto"/>
              <w:rPr>
                <w:rFonts w:eastAsia="Times New Roman"/>
                <w:lang w:val="pt-BR"/>
              </w:rPr>
            </w:pPr>
          </w:p>
        </w:tc>
      </w:tr>
      <w:tr w:rsidR="00543017" w:rsidRPr="00543017" w14:paraId="3AC08DD5" w14:textId="77777777" w:rsidTr="00526366">
        <w:trPr>
          <w:trHeight w:val="486"/>
        </w:trPr>
        <w:tc>
          <w:tcPr>
            <w:tcW w:w="10509" w:type="dxa"/>
          </w:tcPr>
          <w:p w14:paraId="4215007D" w14:textId="77777777" w:rsidR="00543017" w:rsidRPr="00543017" w:rsidRDefault="00543017" w:rsidP="00543017">
            <w:pPr>
              <w:spacing w:line="360" w:lineRule="auto"/>
              <w:rPr>
                <w:rFonts w:eastAsia="Times New Roman"/>
                <w:lang w:val="pt-BR"/>
              </w:rPr>
            </w:pPr>
          </w:p>
        </w:tc>
      </w:tr>
      <w:tr w:rsidR="00543017" w:rsidRPr="00543017" w14:paraId="1ABF08F3" w14:textId="77777777" w:rsidTr="00526366">
        <w:trPr>
          <w:trHeight w:val="486"/>
        </w:trPr>
        <w:tc>
          <w:tcPr>
            <w:tcW w:w="10509" w:type="dxa"/>
          </w:tcPr>
          <w:p w14:paraId="080DF6BB" w14:textId="77777777" w:rsidR="00543017" w:rsidRPr="00543017" w:rsidRDefault="00543017" w:rsidP="00543017">
            <w:pPr>
              <w:spacing w:line="360" w:lineRule="auto"/>
              <w:rPr>
                <w:rFonts w:eastAsia="Times New Roman"/>
                <w:lang w:val="pt-BR"/>
              </w:rPr>
            </w:pPr>
          </w:p>
        </w:tc>
      </w:tr>
      <w:tr w:rsidR="00543017" w:rsidRPr="00543017" w14:paraId="4B679E6B" w14:textId="77777777" w:rsidTr="00526366">
        <w:trPr>
          <w:trHeight w:val="486"/>
        </w:trPr>
        <w:tc>
          <w:tcPr>
            <w:tcW w:w="10509" w:type="dxa"/>
          </w:tcPr>
          <w:p w14:paraId="2DC721C7" w14:textId="77777777" w:rsidR="00543017" w:rsidRPr="00543017" w:rsidRDefault="00543017" w:rsidP="00543017">
            <w:pPr>
              <w:spacing w:line="360" w:lineRule="auto"/>
              <w:rPr>
                <w:rFonts w:eastAsia="Times New Roman"/>
                <w:lang w:val="pt-BR"/>
              </w:rPr>
            </w:pPr>
          </w:p>
        </w:tc>
      </w:tr>
      <w:tr w:rsidR="00543017" w:rsidRPr="00543017" w14:paraId="531F4C34" w14:textId="77777777" w:rsidTr="00526366">
        <w:trPr>
          <w:trHeight w:val="486"/>
        </w:trPr>
        <w:tc>
          <w:tcPr>
            <w:tcW w:w="10509" w:type="dxa"/>
          </w:tcPr>
          <w:p w14:paraId="61354184" w14:textId="77777777" w:rsidR="00543017" w:rsidRPr="00543017" w:rsidRDefault="00543017" w:rsidP="00543017">
            <w:pPr>
              <w:spacing w:line="360" w:lineRule="auto"/>
              <w:rPr>
                <w:rFonts w:eastAsia="Times New Roman"/>
                <w:lang w:val="pt-BR"/>
              </w:rPr>
            </w:pPr>
          </w:p>
        </w:tc>
      </w:tr>
      <w:tr w:rsidR="00543017" w:rsidRPr="00543017" w14:paraId="1669C3B1" w14:textId="77777777" w:rsidTr="00526366">
        <w:trPr>
          <w:trHeight w:val="486"/>
        </w:trPr>
        <w:tc>
          <w:tcPr>
            <w:tcW w:w="10509" w:type="dxa"/>
          </w:tcPr>
          <w:p w14:paraId="72BB4C44" w14:textId="77777777" w:rsidR="00543017" w:rsidRPr="00543017" w:rsidRDefault="00543017" w:rsidP="00543017">
            <w:pPr>
              <w:spacing w:line="360" w:lineRule="auto"/>
              <w:rPr>
                <w:rFonts w:eastAsia="Times New Roman"/>
                <w:lang w:val="pt-BR"/>
              </w:rPr>
            </w:pPr>
          </w:p>
        </w:tc>
      </w:tr>
      <w:tr w:rsidR="00543017" w:rsidRPr="00543017" w14:paraId="7870D67A" w14:textId="77777777" w:rsidTr="00526366">
        <w:trPr>
          <w:trHeight w:val="486"/>
        </w:trPr>
        <w:tc>
          <w:tcPr>
            <w:tcW w:w="10509" w:type="dxa"/>
          </w:tcPr>
          <w:p w14:paraId="728521DB" w14:textId="77777777" w:rsidR="00543017" w:rsidRPr="00543017" w:rsidRDefault="00543017" w:rsidP="00543017">
            <w:pPr>
              <w:spacing w:line="360" w:lineRule="auto"/>
              <w:rPr>
                <w:rFonts w:eastAsia="Times New Roman"/>
                <w:lang w:val="pt-BR"/>
              </w:rPr>
            </w:pPr>
          </w:p>
        </w:tc>
      </w:tr>
      <w:tr w:rsidR="00543017" w:rsidRPr="00543017" w14:paraId="1FE43589" w14:textId="77777777" w:rsidTr="00526366">
        <w:trPr>
          <w:trHeight w:val="486"/>
        </w:trPr>
        <w:tc>
          <w:tcPr>
            <w:tcW w:w="10509" w:type="dxa"/>
          </w:tcPr>
          <w:p w14:paraId="1BE0F358" w14:textId="77777777" w:rsidR="00543017" w:rsidRPr="00543017" w:rsidRDefault="00543017" w:rsidP="00543017">
            <w:pPr>
              <w:spacing w:line="360" w:lineRule="auto"/>
              <w:rPr>
                <w:rFonts w:eastAsia="Times New Roman"/>
                <w:lang w:val="pt-BR"/>
              </w:rPr>
            </w:pPr>
          </w:p>
        </w:tc>
      </w:tr>
    </w:tbl>
    <w:p w14:paraId="10E695F3" w14:textId="77777777" w:rsidR="00543017" w:rsidRPr="00543017" w:rsidRDefault="00543017" w:rsidP="00543017">
      <w:pPr>
        <w:rPr>
          <w:rFonts w:eastAsia="Times New Roman"/>
          <w:b/>
        </w:rPr>
      </w:pPr>
    </w:p>
    <w:p w14:paraId="79134232" w14:textId="77777777"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Từ can 10 lít dầu em muốn rót sang can 3 lít và can 2 lít . Hỏi có thể rót đầy được mấy can 2 lít ?  mấy can 3 lít ?</w:t>
      </w:r>
    </w:p>
    <w:p w14:paraId="72DF7DD5"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95DA6C6" w14:textId="77777777" w:rsidTr="00526366">
        <w:trPr>
          <w:trHeight w:val="486"/>
        </w:trPr>
        <w:tc>
          <w:tcPr>
            <w:tcW w:w="10509" w:type="dxa"/>
          </w:tcPr>
          <w:p w14:paraId="02EB5662" w14:textId="77777777" w:rsidR="00543017" w:rsidRPr="00543017" w:rsidRDefault="00543017" w:rsidP="00543017">
            <w:pPr>
              <w:spacing w:line="360" w:lineRule="auto"/>
              <w:rPr>
                <w:rFonts w:eastAsia="Times New Roman"/>
                <w:lang w:val="pt-BR"/>
              </w:rPr>
            </w:pPr>
          </w:p>
        </w:tc>
      </w:tr>
      <w:tr w:rsidR="00543017" w:rsidRPr="00543017" w14:paraId="2F175046" w14:textId="77777777" w:rsidTr="00526366">
        <w:trPr>
          <w:trHeight w:val="486"/>
        </w:trPr>
        <w:tc>
          <w:tcPr>
            <w:tcW w:w="10509" w:type="dxa"/>
          </w:tcPr>
          <w:p w14:paraId="38D3C41D" w14:textId="77777777" w:rsidR="00543017" w:rsidRPr="00543017" w:rsidRDefault="00543017" w:rsidP="00543017">
            <w:pPr>
              <w:spacing w:line="360" w:lineRule="auto"/>
              <w:rPr>
                <w:rFonts w:eastAsia="Times New Roman"/>
                <w:lang w:val="pt-BR"/>
              </w:rPr>
            </w:pPr>
          </w:p>
        </w:tc>
      </w:tr>
      <w:tr w:rsidR="00543017" w:rsidRPr="00543017" w14:paraId="4444C881" w14:textId="77777777" w:rsidTr="00526366">
        <w:trPr>
          <w:trHeight w:val="486"/>
        </w:trPr>
        <w:tc>
          <w:tcPr>
            <w:tcW w:w="10509" w:type="dxa"/>
          </w:tcPr>
          <w:p w14:paraId="2C6F48B3" w14:textId="77777777" w:rsidR="00543017" w:rsidRPr="00543017" w:rsidRDefault="00543017" w:rsidP="00543017">
            <w:pPr>
              <w:spacing w:line="360" w:lineRule="auto"/>
              <w:rPr>
                <w:rFonts w:eastAsia="Times New Roman"/>
                <w:lang w:val="pt-BR"/>
              </w:rPr>
            </w:pPr>
          </w:p>
        </w:tc>
      </w:tr>
      <w:tr w:rsidR="00543017" w:rsidRPr="00543017" w14:paraId="55475538" w14:textId="77777777" w:rsidTr="00526366">
        <w:trPr>
          <w:trHeight w:val="486"/>
        </w:trPr>
        <w:tc>
          <w:tcPr>
            <w:tcW w:w="10509" w:type="dxa"/>
          </w:tcPr>
          <w:p w14:paraId="1DCCCFA9" w14:textId="77777777" w:rsidR="00543017" w:rsidRPr="00543017" w:rsidRDefault="00543017" w:rsidP="00543017">
            <w:pPr>
              <w:spacing w:line="360" w:lineRule="auto"/>
              <w:rPr>
                <w:rFonts w:eastAsia="Times New Roman"/>
                <w:lang w:val="pt-BR"/>
              </w:rPr>
            </w:pPr>
          </w:p>
        </w:tc>
      </w:tr>
      <w:tr w:rsidR="00543017" w:rsidRPr="00543017" w14:paraId="23409A0F" w14:textId="77777777" w:rsidTr="00526366">
        <w:trPr>
          <w:trHeight w:val="486"/>
        </w:trPr>
        <w:tc>
          <w:tcPr>
            <w:tcW w:w="10509" w:type="dxa"/>
          </w:tcPr>
          <w:p w14:paraId="2C9D227B" w14:textId="77777777" w:rsidR="00543017" w:rsidRPr="00543017" w:rsidRDefault="00543017" w:rsidP="00543017">
            <w:pPr>
              <w:spacing w:line="360" w:lineRule="auto"/>
              <w:rPr>
                <w:rFonts w:eastAsia="Times New Roman"/>
                <w:lang w:val="pt-BR"/>
              </w:rPr>
            </w:pPr>
          </w:p>
        </w:tc>
      </w:tr>
      <w:tr w:rsidR="00543017" w:rsidRPr="00543017" w14:paraId="6E765870" w14:textId="77777777" w:rsidTr="00526366">
        <w:trPr>
          <w:trHeight w:val="486"/>
        </w:trPr>
        <w:tc>
          <w:tcPr>
            <w:tcW w:w="10509" w:type="dxa"/>
          </w:tcPr>
          <w:p w14:paraId="0062EEF8" w14:textId="77777777" w:rsidR="00543017" w:rsidRPr="00543017" w:rsidRDefault="00543017" w:rsidP="00543017">
            <w:pPr>
              <w:spacing w:line="360" w:lineRule="auto"/>
              <w:rPr>
                <w:rFonts w:eastAsia="Times New Roman"/>
                <w:lang w:val="pt-BR"/>
              </w:rPr>
            </w:pPr>
          </w:p>
        </w:tc>
      </w:tr>
      <w:tr w:rsidR="00543017" w:rsidRPr="00543017" w14:paraId="203DE5DD" w14:textId="77777777" w:rsidTr="00526366">
        <w:trPr>
          <w:trHeight w:val="486"/>
        </w:trPr>
        <w:tc>
          <w:tcPr>
            <w:tcW w:w="10509" w:type="dxa"/>
          </w:tcPr>
          <w:p w14:paraId="4D2BB14E" w14:textId="77777777" w:rsidR="00543017" w:rsidRPr="00543017" w:rsidRDefault="00543017" w:rsidP="00543017">
            <w:pPr>
              <w:spacing w:line="360" w:lineRule="auto"/>
              <w:rPr>
                <w:rFonts w:eastAsia="Times New Roman"/>
                <w:lang w:val="pt-BR"/>
              </w:rPr>
            </w:pPr>
          </w:p>
        </w:tc>
      </w:tr>
      <w:tr w:rsidR="00543017" w:rsidRPr="00543017" w14:paraId="27BACAC7" w14:textId="77777777" w:rsidTr="00526366">
        <w:trPr>
          <w:trHeight w:val="486"/>
        </w:trPr>
        <w:tc>
          <w:tcPr>
            <w:tcW w:w="10509" w:type="dxa"/>
          </w:tcPr>
          <w:p w14:paraId="01A811AD" w14:textId="77777777" w:rsidR="00543017" w:rsidRPr="00543017" w:rsidRDefault="00543017" w:rsidP="00543017">
            <w:pPr>
              <w:spacing w:line="360" w:lineRule="auto"/>
              <w:rPr>
                <w:rFonts w:eastAsia="Times New Roman"/>
                <w:lang w:val="pt-BR"/>
              </w:rPr>
            </w:pPr>
          </w:p>
        </w:tc>
      </w:tr>
    </w:tbl>
    <w:p w14:paraId="4401FF39" w14:textId="77777777" w:rsidR="00543017" w:rsidRPr="00543017" w:rsidRDefault="00543017" w:rsidP="00543017">
      <w:pPr>
        <w:rPr>
          <w:rFonts w:eastAsia="Times New Roman"/>
          <w:b/>
          <w:lang w:val="pt-BR"/>
        </w:rPr>
      </w:pPr>
    </w:p>
    <w:p w14:paraId="1BA90543" w14:textId="77777777" w:rsidR="00543017" w:rsidRPr="00543017" w:rsidRDefault="00543017" w:rsidP="00543017">
      <w:pPr>
        <w:rPr>
          <w:rFonts w:eastAsia="Times New Roman"/>
          <w:lang w:val="pt-BR"/>
        </w:rPr>
      </w:pPr>
      <w:r w:rsidRPr="00543017">
        <w:rPr>
          <w:rFonts w:eastAsia="Times New Roman"/>
          <w:b/>
          <w:lang w:val="pt-BR"/>
        </w:rPr>
        <w:t xml:space="preserve">Bài 3 : </w:t>
      </w:r>
      <w:r w:rsidRPr="00543017">
        <w:rPr>
          <w:rFonts w:eastAsia="Times New Roman"/>
          <w:lang w:val="pt-BR"/>
        </w:rPr>
        <w:t>Có 9 lít nước mắm đựng vào các can loại 2 lít và 3 lít . Hỏi có bao nhiêu can 2 lít ? bao nhiêu can 3 lít ?</w:t>
      </w:r>
    </w:p>
    <w:p w14:paraId="3E3BAB8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94F6818" w14:textId="77777777" w:rsidTr="00526366">
        <w:trPr>
          <w:trHeight w:val="486"/>
        </w:trPr>
        <w:tc>
          <w:tcPr>
            <w:tcW w:w="10509" w:type="dxa"/>
          </w:tcPr>
          <w:p w14:paraId="122FA812" w14:textId="77777777" w:rsidR="00543017" w:rsidRPr="00543017" w:rsidRDefault="00543017" w:rsidP="00543017">
            <w:pPr>
              <w:spacing w:line="360" w:lineRule="auto"/>
              <w:rPr>
                <w:rFonts w:eastAsia="Times New Roman"/>
                <w:lang w:val="pt-BR"/>
              </w:rPr>
            </w:pPr>
          </w:p>
        </w:tc>
      </w:tr>
      <w:tr w:rsidR="00543017" w:rsidRPr="00543017" w14:paraId="2AAC34A7" w14:textId="77777777" w:rsidTr="00526366">
        <w:trPr>
          <w:trHeight w:val="486"/>
        </w:trPr>
        <w:tc>
          <w:tcPr>
            <w:tcW w:w="10509" w:type="dxa"/>
          </w:tcPr>
          <w:p w14:paraId="06594B58" w14:textId="77777777" w:rsidR="00543017" w:rsidRPr="00543017" w:rsidRDefault="00543017" w:rsidP="00543017">
            <w:pPr>
              <w:spacing w:line="360" w:lineRule="auto"/>
              <w:rPr>
                <w:rFonts w:eastAsia="Times New Roman"/>
                <w:lang w:val="pt-BR"/>
              </w:rPr>
            </w:pPr>
          </w:p>
        </w:tc>
      </w:tr>
      <w:tr w:rsidR="00543017" w:rsidRPr="00543017" w14:paraId="064E45D1" w14:textId="77777777" w:rsidTr="00526366">
        <w:trPr>
          <w:trHeight w:val="486"/>
        </w:trPr>
        <w:tc>
          <w:tcPr>
            <w:tcW w:w="10509" w:type="dxa"/>
          </w:tcPr>
          <w:p w14:paraId="2B6CC1A9" w14:textId="77777777" w:rsidR="00543017" w:rsidRPr="00543017" w:rsidRDefault="00543017" w:rsidP="00543017">
            <w:pPr>
              <w:spacing w:line="360" w:lineRule="auto"/>
              <w:rPr>
                <w:rFonts w:eastAsia="Times New Roman"/>
                <w:lang w:val="pt-BR"/>
              </w:rPr>
            </w:pPr>
          </w:p>
        </w:tc>
      </w:tr>
      <w:tr w:rsidR="00543017" w:rsidRPr="00543017" w14:paraId="3AA4BA6F" w14:textId="77777777" w:rsidTr="00526366">
        <w:trPr>
          <w:trHeight w:val="486"/>
        </w:trPr>
        <w:tc>
          <w:tcPr>
            <w:tcW w:w="10509" w:type="dxa"/>
          </w:tcPr>
          <w:p w14:paraId="03D9191A" w14:textId="77777777" w:rsidR="00543017" w:rsidRPr="00543017" w:rsidRDefault="00543017" w:rsidP="00543017">
            <w:pPr>
              <w:spacing w:line="360" w:lineRule="auto"/>
              <w:rPr>
                <w:rFonts w:eastAsia="Times New Roman"/>
                <w:lang w:val="pt-BR"/>
              </w:rPr>
            </w:pPr>
          </w:p>
        </w:tc>
      </w:tr>
      <w:tr w:rsidR="00543017" w:rsidRPr="00543017" w14:paraId="448B6AE9" w14:textId="77777777" w:rsidTr="00526366">
        <w:trPr>
          <w:trHeight w:val="486"/>
        </w:trPr>
        <w:tc>
          <w:tcPr>
            <w:tcW w:w="10509" w:type="dxa"/>
          </w:tcPr>
          <w:p w14:paraId="5C9112CF" w14:textId="77777777" w:rsidR="00543017" w:rsidRPr="00543017" w:rsidRDefault="00543017" w:rsidP="00543017">
            <w:pPr>
              <w:spacing w:line="360" w:lineRule="auto"/>
              <w:rPr>
                <w:rFonts w:eastAsia="Times New Roman"/>
                <w:lang w:val="pt-BR"/>
              </w:rPr>
            </w:pPr>
          </w:p>
        </w:tc>
      </w:tr>
      <w:tr w:rsidR="00543017" w:rsidRPr="00543017" w14:paraId="692CBEFD" w14:textId="77777777" w:rsidTr="00526366">
        <w:trPr>
          <w:trHeight w:val="486"/>
        </w:trPr>
        <w:tc>
          <w:tcPr>
            <w:tcW w:w="10509" w:type="dxa"/>
          </w:tcPr>
          <w:p w14:paraId="33915313" w14:textId="77777777" w:rsidR="00543017" w:rsidRPr="00543017" w:rsidRDefault="00543017" w:rsidP="00543017">
            <w:pPr>
              <w:spacing w:line="360" w:lineRule="auto"/>
              <w:rPr>
                <w:rFonts w:eastAsia="Times New Roman"/>
                <w:lang w:val="pt-BR"/>
              </w:rPr>
            </w:pPr>
          </w:p>
        </w:tc>
      </w:tr>
      <w:tr w:rsidR="00543017" w:rsidRPr="00543017" w14:paraId="695D1E16" w14:textId="77777777" w:rsidTr="00526366">
        <w:trPr>
          <w:trHeight w:val="486"/>
        </w:trPr>
        <w:tc>
          <w:tcPr>
            <w:tcW w:w="10509" w:type="dxa"/>
          </w:tcPr>
          <w:p w14:paraId="74A7EDDD" w14:textId="77777777" w:rsidR="00543017" w:rsidRPr="00543017" w:rsidRDefault="00543017" w:rsidP="00543017">
            <w:pPr>
              <w:spacing w:line="360" w:lineRule="auto"/>
              <w:rPr>
                <w:rFonts w:eastAsia="Times New Roman"/>
                <w:lang w:val="pt-BR"/>
              </w:rPr>
            </w:pPr>
          </w:p>
        </w:tc>
      </w:tr>
    </w:tbl>
    <w:p w14:paraId="345813ED" w14:textId="77777777" w:rsidR="00543017" w:rsidRPr="00543017" w:rsidRDefault="00543017" w:rsidP="00543017">
      <w:pPr>
        <w:rPr>
          <w:rFonts w:eastAsia="Times New Roman"/>
          <w:b/>
        </w:rPr>
      </w:pPr>
    </w:p>
    <w:p w14:paraId="32012E16" w14:textId="77777777" w:rsidR="00543017" w:rsidRPr="00543017" w:rsidRDefault="00543017" w:rsidP="00543017">
      <w:pPr>
        <w:rPr>
          <w:rFonts w:eastAsia="Times New Roman"/>
        </w:rPr>
      </w:pPr>
      <w:r w:rsidRPr="00543017">
        <w:rPr>
          <w:rFonts w:eastAsia="Times New Roman"/>
          <w:b/>
        </w:rPr>
        <w:t xml:space="preserve">Bài 4 : </w:t>
      </w:r>
      <w:r w:rsidRPr="00543017">
        <w:rPr>
          <w:rFonts w:eastAsia="Times New Roman"/>
        </w:rPr>
        <w:t>Có 17 lít nước đựng trong các can 5 lít và 2 lít . Hỏi có mấy can 5 lít ? mấy can 2 lít ?</w:t>
      </w:r>
    </w:p>
    <w:p w14:paraId="7251C44D"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1F38671" w14:textId="77777777" w:rsidTr="00526366">
        <w:trPr>
          <w:trHeight w:val="486"/>
        </w:trPr>
        <w:tc>
          <w:tcPr>
            <w:tcW w:w="10509" w:type="dxa"/>
          </w:tcPr>
          <w:p w14:paraId="45E4B4A9" w14:textId="77777777" w:rsidR="00543017" w:rsidRPr="00543017" w:rsidRDefault="00543017" w:rsidP="00543017">
            <w:pPr>
              <w:spacing w:line="360" w:lineRule="auto"/>
              <w:rPr>
                <w:rFonts w:eastAsia="Times New Roman"/>
                <w:lang w:val="pt-BR"/>
              </w:rPr>
            </w:pPr>
          </w:p>
        </w:tc>
      </w:tr>
      <w:tr w:rsidR="00543017" w:rsidRPr="00543017" w14:paraId="207350E1" w14:textId="77777777" w:rsidTr="00526366">
        <w:trPr>
          <w:trHeight w:val="486"/>
        </w:trPr>
        <w:tc>
          <w:tcPr>
            <w:tcW w:w="10509" w:type="dxa"/>
          </w:tcPr>
          <w:p w14:paraId="26798F18" w14:textId="77777777" w:rsidR="00543017" w:rsidRPr="00543017" w:rsidRDefault="00543017" w:rsidP="00543017">
            <w:pPr>
              <w:spacing w:line="360" w:lineRule="auto"/>
              <w:rPr>
                <w:rFonts w:eastAsia="Times New Roman"/>
                <w:lang w:val="pt-BR"/>
              </w:rPr>
            </w:pPr>
          </w:p>
        </w:tc>
      </w:tr>
      <w:tr w:rsidR="00543017" w:rsidRPr="00543017" w14:paraId="2F30B354" w14:textId="77777777" w:rsidTr="00526366">
        <w:trPr>
          <w:trHeight w:val="486"/>
        </w:trPr>
        <w:tc>
          <w:tcPr>
            <w:tcW w:w="10509" w:type="dxa"/>
          </w:tcPr>
          <w:p w14:paraId="02F29452" w14:textId="77777777" w:rsidR="00543017" w:rsidRPr="00543017" w:rsidRDefault="00543017" w:rsidP="00543017">
            <w:pPr>
              <w:spacing w:line="360" w:lineRule="auto"/>
              <w:rPr>
                <w:rFonts w:eastAsia="Times New Roman"/>
                <w:lang w:val="pt-BR"/>
              </w:rPr>
            </w:pPr>
          </w:p>
        </w:tc>
      </w:tr>
      <w:tr w:rsidR="00543017" w:rsidRPr="00543017" w14:paraId="485EA69B" w14:textId="77777777" w:rsidTr="00526366">
        <w:trPr>
          <w:trHeight w:val="486"/>
        </w:trPr>
        <w:tc>
          <w:tcPr>
            <w:tcW w:w="10509" w:type="dxa"/>
          </w:tcPr>
          <w:p w14:paraId="7A5C776E" w14:textId="77777777" w:rsidR="00543017" w:rsidRPr="00543017" w:rsidRDefault="00543017" w:rsidP="00543017">
            <w:pPr>
              <w:spacing w:line="360" w:lineRule="auto"/>
              <w:rPr>
                <w:rFonts w:eastAsia="Times New Roman"/>
                <w:lang w:val="pt-BR"/>
              </w:rPr>
            </w:pPr>
          </w:p>
        </w:tc>
      </w:tr>
      <w:tr w:rsidR="00543017" w:rsidRPr="00543017" w14:paraId="5CFEB4C1" w14:textId="77777777" w:rsidTr="00526366">
        <w:trPr>
          <w:trHeight w:val="486"/>
        </w:trPr>
        <w:tc>
          <w:tcPr>
            <w:tcW w:w="10509" w:type="dxa"/>
          </w:tcPr>
          <w:p w14:paraId="722A54A8" w14:textId="77777777" w:rsidR="00543017" w:rsidRPr="00543017" w:rsidRDefault="00543017" w:rsidP="00543017">
            <w:pPr>
              <w:spacing w:line="360" w:lineRule="auto"/>
              <w:rPr>
                <w:rFonts w:eastAsia="Times New Roman"/>
                <w:lang w:val="pt-BR"/>
              </w:rPr>
            </w:pPr>
          </w:p>
        </w:tc>
      </w:tr>
      <w:tr w:rsidR="00543017" w:rsidRPr="00543017" w14:paraId="095E3197" w14:textId="77777777" w:rsidTr="00526366">
        <w:trPr>
          <w:trHeight w:val="486"/>
        </w:trPr>
        <w:tc>
          <w:tcPr>
            <w:tcW w:w="10509" w:type="dxa"/>
          </w:tcPr>
          <w:p w14:paraId="3269368B" w14:textId="77777777" w:rsidR="00543017" w:rsidRPr="00543017" w:rsidRDefault="00543017" w:rsidP="00543017">
            <w:pPr>
              <w:spacing w:line="360" w:lineRule="auto"/>
              <w:rPr>
                <w:rFonts w:eastAsia="Times New Roman"/>
                <w:lang w:val="pt-BR"/>
              </w:rPr>
            </w:pPr>
          </w:p>
        </w:tc>
      </w:tr>
      <w:tr w:rsidR="00543017" w:rsidRPr="00543017" w14:paraId="29324F6F" w14:textId="77777777" w:rsidTr="00526366">
        <w:trPr>
          <w:trHeight w:val="486"/>
        </w:trPr>
        <w:tc>
          <w:tcPr>
            <w:tcW w:w="10509" w:type="dxa"/>
          </w:tcPr>
          <w:p w14:paraId="7DA11F14" w14:textId="77777777" w:rsidR="00543017" w:rsidRPr="00543017" w:rsidRDefault="00543017" w:rsidP="00543017">
            <w:pPr>
              <w:spacing w:line="360" w:lineRule="auto"/>
              <w:rPr>
                <w:rFonts w:eastAsia="Times New Roman"/>
                <w:lang w:val="pt-BR"/>
              </w:rPr>
            </w:pPr>
          </w:p>
        </w:tc>
      </w:tr>
      <w:tr w:rsidR="00543017" w:rsidRPr="00543017" w14:paraId="3E7AE42D" w14:textId="77777777" w:rsidTr="00526366">
        <w:trPr>
          <w:trHeight w:val="486"/>
        </w:trPr>
        <w:tc>
          <w:tcPr>
            <w:tcW w:w="10509" w:type="dxa"/>
          </w:tcPr>
          <w:p w14:paraId="0A1E10E5" w14:textId="77777777" w:rsidR="00543017" w:rsidRPr="00543017" w:rsidRDefault="00543017" w:rsidP="00543017">
            <w:pPr>
              <w:spacing w:line="360" w:lineRule="auto"/>
              <w:rPr>
                <w:rFonts w:eastAsia="Times New Roman"/>
                <w:lang w:val="pt-BR"/>
              </w:rPr>
            </w:pPr>
          </w:p>
        </w:tc>
      </w:tr>
    </w:tbl>
    <w:p w14:paraId="0B907B07" w14:textId="77777777" w:rsidR="00543017" w:rsidRPr="00543017" w:rsidRDefault="00543017" w:rsidP="00543017">
      <w:pPr>
        <w:rPr>
          <w:rFonts w:eastAsia="Times New Roman"/>
          <w:b/>
          <w:lang w:val="pt-BR"/>
        </w:rPr>
      </w:pPr>
    </w:p>
    <w:p w14:paraId="40CC6581" w14:textId="77777777"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Dũng có 1 số bi xanh và đỏ . Biết rằng số bi của Dũng bé hơn 10 . Số bi đỏ hơn số bi xanh là 7 viên . Hỏi Dũng có mấy bi xanh ? mấy bi đỏ ?</w:t>
      </w:r>
    </w:p>
    <w:p w14:paraId="7C5ED4E9"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B2A8518" w14:textId="77777777" w:rsidTr="00526366">
        <w:trPr>
          <w:trHeight w:val="486"/>
        </w:trPr>
        <w:tc>
          <w:tcPr>
            <w:tcW w:w="10509" w:type="dxa"/>
          </w:tcPr>
          <w:p w14:paraId="5D1AE0AF" w14:textId="77777777" w:rsidR="00543017" w:rsidRPr="00543017" w:rsidRDefault="00543017" w:rsidP="00543017">
            <w:pPr>
              <w:spacing w:line="360" w:lineRule="auto"/>
              <w:rPr>
                <w:rFonts w:eastAsia="Times New Roman"/>
                <w:lang w:val="pt-BR"/>
              </w:rPr>
            </w:pPr>
          </w:p>
        </w:tc>
      </w:tr>
      <w:tr w:rsidR="00543017" w:rsidRPr="00543017" w14:paraId="285E0B73" w14:textId="77777777" w:rsidTr="00526366">
        <w:trPr>
          <w:trHeight w:val="486"/>
        </w:trPr>
        <w:tc>
          <w:tcPr>
            <w:tcW w:w="10509" w:type="dxa"/>
          </w:tcPr>
          <w:p w14:paraId="5940DCA8" w14:textId="77777777" w:rsidR="00543017" w:rsidRPr="00543017" w:rsidRDefault="00543017" w:rsidP="00543017">
            <w:pPr>
              <w:spacing w:line="360" w:lineRule="auto"/>
              <w:rPr>
                <w:rFonts w:eastAsia="Times New Roman"/>
                <w:lang w:val="pt-BR"/>
              </w:rPr>
            </w:pPr>
          </w:p>
        </w:tc>
      </w:tr>
      <w:tr w:rsidR="00543017" w:rsidRPr="00543017" w14:paraId="3D7F8D1A" w14:textId="77777777" w:rsidTr="00526366">
        <w:trPr>
          <w:trHeight w:val="486"/>
        </w:trPr>
        <w:tc>
          <w:tcPr>
            <w:tcW w:w="10509" w:type="dxa"/>
          </w:tcPr>
          <w:p w14:paraId="3AE9FC44" w14:textId="77777777" w:rsidR="00543017" w:rsidRPr="00543017" w:rsidRDefault="00543017" w:rsidP="00543017">
            <w:pPr>
              <w:spacing w:line="360" w:lineRule="auto"/>
              <w:rPr>
                <w:rFonts w:eastAsia="Times New Roman"/>
                <w:lang w:val="pt-BR"/>
              </w:rPr>
            </w:pPr>
          </w:p>
        </w:tc>
      </w:tr>
      <w:tr w:rsidR="00543017" w:rsidRPr="00543017" w14:paraId="133340CA" w14:textId="77777777" w:rsidTr="00526366">
        <w:trPr>
          <w:trHeight w:val="486"/>
        </w:trPr>
        <w:tc>
          <w:tcPr>
            <w:tcW w:w="10509" w:type="dxa"/>
          </w:tcPr>
          <w:p w14:paraId="6154F476" w14:textId="77777777" w:rsidR="00543017" w:rsidRPr="00543017" w:rsidRDefault="00543017" w:rsidP="00543017">
            <w:pPr>
              <w:spacing w:line="360" w:lineRule="auto"/>
              <w:rPr>
                <w:rFonts w:eastAsia="Times New Roman"/>
                <w:lang w:val="pt-BR"/>
              </w:rPr>
            </w:pPr>
          </w:p>
        </w:tc>
      </w:tr>
      <w:tr w:rsidR="00543017" w:rsidRPr="00543017" w14:paraId="06C622B0" w14:textId="77777777" w:rsidTr="00526366">
        <w:trPr>
          <w:trHeight w:val="486"/>
        </w:trPr>
        <w:tc>
          <w:tcPr>
            <w:tcW w:w="10509" w:type="dxa"/>
          </w:tcPr>
          <w:p w14:paraId="30494AC5" w14:textId="77777777" w:rsidR="00543017" w:rsidRPr="00543017" w:rsidRDefault="00543017" w:rsidP="00543017">
            <w:pPr>
              <w:spacing w:line="360" w:lineRule="auto"/>
              <w:rPr>
                <w:rFonts w:eastAsia="Times New Roman"/>
                <w:lang w:val="pt-BR"/>
              </w:rPr>
            </w:pPr>
          </w:p>
        </w:tc>
      </w:tr>
      <w:tr w:rsidR="00543017" w:rsidRPr="00543017" w14:paraId="3D9A185C" w14:textId="77777777" w:rsidTr="00526366">
        <w:trPr>
          <w:trHeight w:val="486"/>
        </w:trPr>
        <w:tc>
          <w:tcPr>
            <w:tcW w:w="10509" w:type="dxa"/>
          </w:tcPr>
          <w:p w14:paraId="7A2D7979" w14:textId="77777777" w:rsidR="00543017" w:rsidRPr="00543017" w:rsidRDefault="00543017" w:rsidP="00543017">
            <w:pPr>
              <w:spacing w:line="360" w:lineRule="auto"/>
              <w:rPr>
                <w:rFonts w:eastAsia="Times New Roman"/>
                <w:lang w:val="pt-BR"/>
              </w:rPr>
            </w:pPr>
          </w:p>
        </w:tc>
      </w:tr>
      <w:tr w:rsidR="00543017" w:rsidRPr="00543017" w14:paraId="6FEA7F2F" w14:textId="77777777" w:rsidTr="00526366">
        <w:trPr>
          <w:trHeight w:val="486"/>
        </w:trPr>
        <w:tc>
          <w:tcPr>
            <w:tcW w:w="10509" w:type="dxa"/>
          </w:tcPr>
          <w:p w14:paraId="5BA54F92" w14:textId="77777777" w:rsidR="00543017" w:rsidRPr="00543017" w:rsidRDefault="00543017" w:rsidP="00543017">
            <w:pPr>
              <w:spacing w:line="360" w:lineRule="auto"/>
              <w:rPr>
                <w:rFonts w:eastAsia="Times New Roman"/>
                <w:lang w:val="pt-BR"/>
              </w:rPr>
            </w:pPr>
          </w:p>
        </w:tc>
      </w:tr>
    </w:tbl>
    <w:p w14:paraId="121E248A" w14:textId="77777777" w:rsidR="00543017" w:rsidRPr="00543017" w:rsidRDefault="00543017" w:rsidP="00543017">
      <w:pPr>
        <w:rPr>
          <w:rFonts w:eastAsia="Times New Roman"/>
          <w:b/>
          <w:lang w:val="pt-BR"/>
        </w:rPr>
      </w:pPr>
    </w:p>
    <w:p w14:paraId="296C7C5B" w14:textId="77777777" w:rsidR="00543017" w:rsidRPr="00543017" w:rsidRDefault="00543017" w:rsidP="00543017">
      <w:pPr>
        <w:rPr>
          <w:rFonts w:eastAsia="Times New Roman"/>
          <w:lang w:val="pt-BR"/>
        </w:rPr>
      </w:pPr>
      <w:r w:rsidRPr="00543017">
        <w:rPr>
          <w:rFonts w:eastAsia="Times New Roman"/>
          <w:b/>
          <w:lang w:val="pt-BR"/>
        </w:rPr>
        <w:t xml:space="preserve">Bài 6 : </w:t>
      </w:r>
      <w:r w:rsidRPr="00543017">
        <w:rPr>
          <w:rFonts w:eastAsia="Times New Roman"/>
          <w:lang w:val="pt-BR"/>
        </w:rPr>
        <w:t xml:space="preserve">Tổng số bút chì  màu và đen  của Lan bé hơn 9 . Số bút màu hơn số bút đen là 6 cái . Hỏi Lan có mấy bút đen ? mấy bút màu ? </w:t>
      </w:r>
    </w:p>
    <w:p w14:paraId="41EB67B4"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99599E5" w14:textId="77777777" w:rsidTr="00526366">
        <w:trPr>
          <w:trHeight w:val="486"/>
        </w:trPr>
        <w:tc>
          <w:tcPr>
            <w:tcW w:w="10509" w:type="dxa"/>
          </w:tcPr>
          <w:p w14:paraId="7EF64A84" w14:textId="77777777" w:rsidR="00543017" w:rsidRPr="00543017" w:rsidRDefault="00543017" w:rsidP="00543017">
            <w:pPr>
              <w:spacing w:line="360" w:lineRule="auto"/>
              <w:rPr>
                <w:rFonts w:eastAsia="Times New Roman"/>
                <w:lang w:val="pt-BR"/>
              </w:rPr>
            </w:pPr>
          </w:p>
        </w:tc>
      </w:tr>
      <w:tr w:rsidR="00543017" w:rsidRPr="00543017" w14:paraId="5D24ABBF" w14:textId="77777777" w:rsidTr="00526366">
        <w:trPr>
          <w:trHeight w:val="486"/>
        </w:trPr>
        <w:tc>
          <w:tcPr>
            <w:tcW w:w="10509" w:type="dxa"/>
          </w:tcPr>
          <w:p w14:paraId="0B3DCE6C" w14:textId="77777777" w:rsidR="00543017" w:rsidRPr="00543017" w:rsidRDefault="00543017" w:rsidP="00543017">
            <w:pPr>
              <w:spacing w:line="360" w:lineRule="auto"/>
              <w:rPr>
                <w:rFonts w:eastAsia="Times New Roman"/>
                <w:lang w:val="pt-BR"/>
              </w:rPr>
            </w:pPr>
          </w:p>
        </w:tc>
      </w:tr>
      <w:tr w:rsidR="00543017" w:rsidRPr="00543017" w14:paraId="6C3C62AF" w14:textId="77777777" w:rsidTr="00526366">
        <w:trPr>
          <w:trHeight w:val="486"/>
        </w:trPr>
        <w:tc>
          <w:tcPr>
            <w:tcW w:w="10509" w:type="dxa"/>
          </w:tcPr>
          <w:p w14:paraId="62DDA629" w14:textId="77777777" w:rsidR="00543017" w:rsidRPr="00543017" w:rsidRDefault="00543017" w:rsidP="00543017">
            <w:pPr>
              <w:spacing w:line="360" w:lineRule="auto"/>
              <w:rPr>
                <w:rFonts w:eastAsia="Times New Roman"/>
                <w:lang w:val="pt-BR"/>
              </w:rPr>
            </w:pPr>
          </w:p>
        </w:tc>
      </w:tr>
      <w:tr w:rsidR="00543017" w:rsidRPr="00543017" w14:paraId="78AECA85" w14:textId="77777777" w:rsidTr="00526366">
        <w:trPr>
          <w:trHeight w:val="486"/>
        </w:trPr>
        <w:tc>
          <w:tcPr>
            <w:tcW w:w="10509" w:type="dxa"/>
          </w:tcPr>
          <w:p w14:paraId="63A2D413" w14:textId="77777777" w:rsidR="00543017" w:rsidRPr="00543017" w:rsidRDefault="00543017" w:rsidP="00543017">
            <w:pPr>
              <w:spacing w:line="360" w:lineRule="auto"/>
              <w:rPr>
                <w:rFonts w:eastAsia="Times New Roman"/>
                <w:lang w:val="pt-BR"/>
              </w:rPr>
            </w:pPr>
          </w:p>
        </w:tc>
      </w:tr>
      <w:tr w:rsidR="00543017" w:rsidRPr="00543017" w14:paraId="5A4B8156" w14:textId="77777777" w:rsidTr="00526366">
        <w:trPr>
          <w:trHeight w:val="486"/>
        </w:trPr>
        <w:tc>
          <w:tcPr>
            <w:tcW w:w="10509" w:type="dxa"/>
          </w:tcPr>
          <w:p w14:paraId="649C468D" w14:textId="77777777" w:rsidR="00543017" w:rsidRPr="00543017" w:rsidRDefault="00543017" w:rsidP="00543017">
            <w:pPr>
              <w:spacing w:line="360" w:lineRule="auto"/>
              <w:rPr>
                <w:rFonts w:eastAsia="Times New Roman"/>
                <w:lang w:val="pt-BR"/>
              </w:rPr>
            </w:pPr>
          </w:p>
        </w:tc>
      </w:tr>
      <w:tr w:rsidR="00543017" w:rsidRPr="00543017" w14:paraId="2BA8DF03" w14:textId="77777777" w:rsidTr="00526366">
        <w:trPr>
          <w:trHeight w:val="486"/>
        </w:trPr>
        <w:tc>
          <w:tcPr>
            <w:tcW w:w="10509" w:type="dxa"/>
          </w:tcPr>
          <w:p w14:paraId="1DADB296" w14:textId="77777777" w:rsidR="00543017" w:rsidRPr="00543017" w:rsidRDefault="00543017" w:rsidP="00543017">
            <w:pPr>
              <w:spacing w:line="360" w:lineRule="auto"/>
              <w:rPr>
                <w:rFonts w:eastAsia="Times New Roman"/>
                <w:lang w:val="pt-BR"/>
              </w:rPr>
            </w:pPr>
          </w:p>
        </w:tc>
      </w:tr>
      <w:tr w:rsidR="00543017" w:rsidRPr="00543017" w14:paraId="3CBB1851" w14:textId="77777777" w:rsidTr="00526366">
        <w:trPr>
          <w:trHeight w:val="486"/>
        </w:trPr>
        <w:tc>
          <w:tcPr>
            <w:tcW w:w="10509" w:type="dxa"/>
          </w:tcPr>
          <w:p w14:paraId="08804A9D" w14:textId="77777777" w:rsidR="00543017" w:rsidRPr="00543017" w:rsidRDefault="00543017" w:rsidP="00543017">
            <w:pPr>
              <w:spacing w:line="360" w:lineRule="auto"/>
              <w:rPr>
                <w:rFonts w:eastAsia="Times New Roman"/>
                <w:lang w:val="pt-BR"/>
              </w:rPr>
            </w:pPr>
          </w:p>
        </w:tc>
      </w:tr>
      <w:tr w:rsidR="00543017" w:rsidRPr="00543017" w14:paraId="5E207CDA" w14:textId="77777777" w:rsidTr="00526366">
        <w:trPr>
          <w:trHeight w:val="486"/>
        </w:trPr>
        <w:tc>
          <w:tcPr>
            <w:tcW w:w="10509" w:type="dxa"/>
          </w:tcPr>
          <w:p w14:paraId="70A0A680" w14:textId="77777777" w:rsidR="00543017" w:rsidRPr="00543017" w:rsidRDefault="00543017" w:rsidP="00543017">
            <w:pPr>
              <w:spacing w:line="360" w:lineRule="auto"/>
              <w:rPr>
                <w:rFonts w:eastAsia="Times New Roman"/>
                <w:lang w:val="pt-BR"/>
              </w:rPr>
            </w:pPr>
          </w:p>
        </w:tc>
      </w:tr>
    </w:tbl>
    <w:p w14:paraId="1F6296E2" w14:textId="77777777" w:rsidR="00543017" w:rsidRPr="00543017" w:rsidRDefault="00543017" w:rsidP="00543017">
      <w:pPr>
        <w:rPr>
          <w:rFonts w:eastAsia="Times New Roman"/>
          <w:lang w:val="pt-BR"/>
        </w:rPr>
      </w:pPr>
    </w:p>
    <w:p w14:paraId="24430DDB" w14:textId="77777777" w:rsidR="00543017" w:rsidRPr="00543017" w:rsidRDefault="00543017" w:rsidP="00543017">
      <w:pPr>
        <w:rPr>
          <w:rFonts w:eastAsia="Times New Roman"/>
          <w:lang w:val="pt-BR"/>
        </w:rPr>
      </w:pPr>
    </w:p>
    <w:p w14:paraId="3B77556A" w14:textId="77777777" w:rsidR="00543017" w:rsidRPr="00543017" w:rsidRDefault="00543017" w:rsidP="00543017">
      <w:pPr>
        <w:rPr>
          <w:rFonts w:eastAsia="Times New Roman"/>
          <w:lang w:val="pt-BR"/>
        </w:rPr>
      </w:pPr>
    </w:p>
    <w:p w14:paraId="6C148897" w14:textId="77777777" w:rsidR="00543017" w:rsidRPr="00543017" w:rsidRDefault="00543017" w:rsidP="00543017">
      <w:pPr>
        <w:rPr>
          <w:rFonts w:eastAsia="Times New Roman"/>
          <w:lang w:val="pt-BR"/>
        </w:rPr>
      </w:pPr>
      <w:r w:rsidRPr="00543017">
        <w:rPr>
          <w:rFonts w:eastAsia="Times New Roman"/>
          <w:lang w:val="pt-BR"/>
        </w:rPr>
        <w:t>18/ 3 / 08</w:t>
      </w:r>
    </w:p>
    <w:p w14:paraId="6AC8F4D3" w14:textId="77777777" w:rsidR="00543017" w:rsidRPr="00543017" w:rsidRDefault="00543017" w:rsidP="00543017">
      <w:pPr>
        <w:jc w:val="center"/>
        <w:rPr>
          <w:rFonts w:eastAsia="Times New Roman"/>
          <w:b/>
          <w:lang w:val="pt-BR"/>
        </w:rPr>
      </w:pPr>
      <w:r w:rsidRPr="00543017">
        <w:rPr>
          <w:rFonts w:eastAsia="Times New Roman"/>
          <w:b/>
          <w:lang w:val="pt-BR"/>
        </w:rPr>
        <w:t xml:space="preserve">TOÁN </w:t>
      </w:r>
    </w:p>
    <w:p w14:paraId="3A65391D" w14:textId="77777777"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Vừa gà vừa chó đếm được 10 cái chân . Biết số gà nhiều hơn số chó . Hỏi có bao nhiêu gà ? Bao nhiêu con chó ?</w:t>
      </w:r>
    </w:p>
    <w:p w14:paraId="584CEE1E"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6695169" w14:textId="77777777" w:rsidTr="00526366">
        <w:trPr>
          <w:trHeight w:val="486"/>
        </w:trPr>
        <w:tc>
          <w:tcPr>
            <w:tcW w:w="10509" w:type="dxa"/>
          </w:tcPr>
          <w:p w14:paraId="1A57D3E9" w14:textId="77777777" w:rsidR="00543017" w:rsidRPr="00543017" w:rsidRDefault="00543017" w:rsidP="00543017">
            <w:pPr>
              <w:spacing w:line="360" w:lineRule="auto"/>
              <w:rPr>
                <w:rFonts w:eastAsia="Times New Roman"/>
                <w:lang w:val="pt-BR"/>
              </w:rPr>
            </w:pPr>
          </w:p>
        </w:tc>
      </w:tr>
      <w:tr w:rsidR="00543017" w:rsidRPr="00543017" w14:paraId="18C08B49" w14:textId="77777777" w:rsidTr="00526366">
        <w:trPr>
          <w:trHeight w:val="486"/>
        </w:trPr>
        <w:tc>
          <w:tcPr>
            <w:tcW w:w="10509" w:type="dxa"/>
          </w:tcPr>
          <w:p w14:paraId="0164F2BA" w14:textId="77777777" w:rsidR="00543017" w:rsidRPr="00543017" w:rsidRDefault="00543017" w:rsidP="00543017">
            <w:pPr>
              <w:spacing w:line="360" w:lineRule="auto"/>
              <w:rPr>
                <w:rFonts w:eastAsia="Times New Roman"/>
                <w:lang w:val="pt-BR"/>
              </w:rPr>
            </w:pPr>
          </w:p>
        </w:tc>
      </w:tr>
      <w:tr w:rsidR="00543017" w:rsidRPr="00543017" w14:paraId="417F3A06" w14:textId="77777777" w:rsidTr="00526366">
        <w:trPr>
          <w:trHeight w:val="486"/>
        </w:trPr>
        <w:tc>
          <w:tcPr>
            <w:tcW w:w="10509" w:type="dxa"/>
          </w:tcPr>
          <w:p w14:paraId="2DAC2E76" w14:textId="77777777" w:rsidR="00543017" w:rsidRPr="00543017" w:rsidRDefault="00543017" w:rsidP="00543017">
            <w:pPr>
              <w:spacing w:line="360" w:lineRule="auto"/>
              <w:rPr>
                <w:rFonts w:eastAsia="Times New Roman"/>
                <w:lang w:val="pt-BR"/>
              </w:rPr>
            </w:pPr>
          </w:p>
        </w:tc>
      </w:tr>
      <w:tr w:rsidR="00543017" w:rsidRPr="00543017" w14:paraId="19E28FC9" w14:textId="77777777" w:rsidTr="00526366">
        <w:trPr>
          <w:trHeight w:val="486"/>
        </w:trPr>
        <w:tc>
          <w:tcPr>
            <w:tcW w:w="10509" w:type="dxa"/>
          </w:tcPr>
          <w:p w14:paraId="48E1CF82" w14:textId="77777777" w:rsidR="00543017" w:rsidRPr="00543017" w:rsidRDefault="00543017" w:rsidP="00543017">
            <w:pPr>
              <w:spacing w:line="360" w:lineRule="auto"/>
              <w:rPr>
                <w:rFonts w:eastAsia="Times New Roman"/>
                <w:lang w:val="pt-BR"/>
              </w:rPr>
            </w:pPr>
          </w:p>
        </w:tc>
      </w:tr>
      <w:tr w:rsidR="00543017" w:rsidRPr="00543017" w14:paraId="1F2989F6" w14:textId="77777777" w:rsidTr="00526366">
        <w:trPr>
          <w:trHeight w:val="486"/>
        </w:trPr>
        <w:tc>
          <w:tcPr>
            <w:tcW w:w="10509" w:type="dxa"/>
          </w:tcPr>
          <w:p w14:paraId="23B2D887" w14:textId="77777777" w:rsidR="00543017" w:rsidRPr="00543017" w:rsidRDefault="00543017" w:rsidP="00543017">
            <w:pPr>
              <w:spacing w:line="360" w:lineRule="auto"/>
              <w:rPr>
                <w:rFonts w:eastAsia="Times New Roman"/>
                <w:lang w:val="pt-BR"/>
              </w:rPr>
            </w:pPr>
          </w:p>
        </w:tc>
      </w:tr>
    </w:tbl>
    <w:p w14:paraId="179E70D2" w14:textId="77777777" w:rsidR="00543017" w:rsidRPr="00543017" w:rsidRDefault="00543017" w:rsidP="00543017">
      <w:pPr>
        <w:rPr>
          <w:rFonts w:eastAsia="Times New Roman"/>
        </w:rPr>
      </w:pPr>
      <w:r w:rsidRPr="00543017">
        <w:rPr>
          <w:rFonts w:eastAsia="Times New Roman"/>
          <w:b/>
        </w:rPr>
        <w:t xml:space="preserve">Bài 2 : </w:t>
      </w:r>
      <w:r w:rsidRPr="00543017">
        <w:rPr>
          <w:rFonts w:eastAsia="Times New Roman"/>
        </w:rPr>
        <w:t xml:space="preserve">Có 13 lít dầu đựng vào các can 3 lít và 2 lít . Biết số can 3 lít  nhiều hơn  số can 2 lít . Hỏi có mấy can 2 lít ? Mấy can 3 lít ? </w:t>
      </w:r>
    </w:p>
    <w:p w14:paraId="345AE296" w14:textId="77777777" w:rsidR="00543017" w:rsidRPr="00543017" w:rsidRDefault="00543017" w:rsidP="00543017">
      <w:pPr>
        <w:rPr>
          <w:rFonts w:eastAsia="Times New Roman"/>
          <w:b/>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3AE71D2" w14:textId="77777777" w:rsidTr="00526366">
        <w:trPr>
          <w:trHeight w:val="486"/>
        </w:trPr>
        <w:tc>
          <w:tcPr>
            <w:tcW w:w="10509" w:type="dxa"/>
          </w:tcPr>
          <w:p w14:paraId="1DB3541C" w14:textId="77777777" w:rsidR="00543017" w:rsidRPr="00543017" w:rsidRDefault="00543017" w:rsidP="00543017">
            <w:pPr>
              <w:spacing w:line="360" w:lineRule="auto"/>
              <w:rPr>
                <w:rFonts w:eastAsia="Times New Roman"/>
                <w:lang w:val="pt-BR"/>
              </w:rPr>
            </w:pPr>
          </w:p>
        </w:tc>
      </w:tr>
      <w:tr w:rsidR="00543017" w:rsidRPr="00543017" w14:paraId="029A244C" w14:textId="77777777" w:rsidTr="00526366">
        <w:trPr>
          <w:trHeight w:val="486"/>
        </w:trPr>
        <w:tc>
          <w:tcPr>
            <w:tcW w:w="10509" w:type="dxa"/>
          </w:tcPr>
          <w:p w14:paraId="565128E1" w14:textId="77777777" w:rsidR="00543017" w:rsidRPr="00543017" w:rsidRDefault="00543017" w:rsidP="00543017">
            <w:pPr>
              <w:spacing w:line="360" w:lineRule="auto"/>
              <w:rPr>
                <w:rFonts w:eastAsia="Times New Roman"/>
                <w:lang w:val="pt-BR"/>
              </w:rPr>
            </w:pPr>
          </w:p>
        </w:tc>
      </w:tr>
      <w:tr w:rsidR="00543017" w:rsidRPr="00543017" w14:paraId="38760C72" w14:textId="77777777" w:rsidTr="00526366">
        <w:trPr>
          <w:trHeight w:val="486"/>
        </w:trPr>
        <w:tc>
          <w:tcPr>
            <w:tcW w:w="10509" w:type="dxa"/>
          </w:tcPr>
          <w:p w14:paraId="6E6F21F1" w14:textId="77777777" w:rsidR="00543017" w:rsidRPr="00543017" w:rsidRDefault="00543017" w:rsidP="00543017">
            <w:pPr>
              <w:spacing w:line="360" w:lineRule="auto"/>
              <w:rPr>
                <w:rFonts w:eastAsia="Times New Roman"/>
                <w:lang w:val="pt-BR"/>
              </w:rPr>
            </w:pPr>
          </w:p>
        </w:tc>
      </w:tr>
      <w:tr w:rsidR="00543017" w:rsidRPr="00543017" w14:paraId="543B6276" w14:textId="77777777" w:rsidTr="00526366">
        <w:trPr>
          <w:trHeight w:val="486"/>
        </w:trPr>
        <w:tc>
          <w:tcPr>
            <w:tcW w:w="10509" w:type="dxa"/>
          </w:tcPr>
          <w:p w14:paraId="23C83F91" w14:textId="77777777" w:rsidR="00543017" w:rsidRPr="00543017" w:rsidRDefault="00543017" w:rsidP="00543017">
            <w:pPr>
              <w:spacing w:line="360" w:lineRule="auto"/>
              <w:rPr>
                <w:rFonts w:eastAsia="Times New Roman"/>
                <w:lang w:val="pt-BR"/>
              </w:rPr>
            </w:pPr>
          </w:p>
        </w:tc>
      </w:tr>
      <w:tr w:rsidR="00543017" w:rsidRPr="00543017" w14:paraId="13F39C3E" w14:textId="77777777" w:rsidTr="00526366">
        <w:trPr>
          <w:trHeight w:val="486"/>
        </w:trPr>
        <w:tc>
          <w:tcPr>
            <w:tcW w:w="10509" w:type="dxa"/>
          </w:tcPr>
          <w:p w14:paraId="053D18F8" w14:textId="77777777" w:rsidR="00543017" w:rsidRPr="00543017" w:rsidRDefault="00543017" w:rsidP="00543017">
            <w:pPr>
              <w:spacing w:line="360" w:lineRule="auto"/>
              <w:rPr>
                <w:rFonts w:eastAsia="Times New Roman"/>
                <w:lang w:val="pt-BR"/>
              </w:rPr>
            </w:pPr>
          </w:p>
        </w:tc>
      </w:tr>
    </w:tbl>
    <w:p w14:paraId="03BDA834" w14:textId="77777777" w:rsidR="00543017" w:rsidRPr="00543017" w:rsidRDefault="00543017" w:rsidP="00543017">
      <w:pPr>
        <w:rPr>
          <w:rFonts w:eastAsia="Times New Roman"/>
          <w:lang w:val="pt-BR"/>
        </w:rPr>
      </w:pPr>
      <w:r w:rsidRPr="00543017">
        <w:rPr>
          <w:rFonts w:eastAsia="Times New Roman"/>
          <w:b/>
          <w:lang w:val="pt-BR"/>
        </w:rPr>
        <w:t>Bài 3  :</w:t>
      </w:r>
      <w:r w:rsidRPr="00543017">
        <w:rPr>
          <w:rFonts w:eastAsia="Times New Roman"/>
          <w:lang w:val="pt-BR"/>
        </w:rPr>
        <w:t xml:space="preserve">   Vừa</w:t>
      </w:r>
      <w:r w:rsidRPr="00543017">
        <w:rPr>
          <w:rFonts w:eastAsia="Times New Roman"/>
          <w:b/>
          <w:lang w:val="pt-BR"/>
        </w:rPr>
        <w:t xml:space="preserve"> </w:t>
      </w:r>
      <w:r w:rsidRPr="00543017">
        <w:rPr>
          <w:rFonts w:eastAsia="Times New Roman"/>
          <w:lang w:val="pt-BR"/>
        </w:rPr>
        <w:t>gà</w:t>
      </w:r>
      <w:r w:rsidRPr="00543017">
        <w:rPr>
          <w:rFonts w:eastAsia="Times New Roman"/>
          <w:b/>
          <w:lang w:val="pt-BR"/>
        </w:rPr>
        <w:t xml:space="preserve"> </w:t>
      </w:r>
      <w:r w:rsidRPr="00543017">
        <w:rPr>
          <w:rFonts w:eastAsia="Times New Roman"/>
          <w:lang w:val="pt-BR"/>
        </w:rPr>
        <w:t>vừa thỏ đếm được 14 cái chân . Biết số thỏ nhiều hơn số gà . Hỏi có mấy con thỏ ? Mấy con gà ?</w:t>
      </w:r>
    </w:p>
    <w:p w14:paraId="1DEA96C7"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48A08BB" w14:textId="77777777" w:rsidTr="00526366">
        <w:trPr>
          <w:trHeight w:val="486"/>
        </w:trPr>
        <w:tc>
          <w:tcPr>
            <w:tcW w:w="10509" w:type="dxa"/>
          </w:tcPr>
          <w:p w14:paraId="4BA7197F" w14:textId="77777777" w:rsidR="00543017" w:rsidRPr="00543017" w:rsidRDefault="00543017" w:rsidP="00543017">
            <w:pPr>
              <w:spacing w:line="360" w:lineRule="auto"/>
              <w:rPr>
                <w:rFonts w:eastAsia="Times New Roman"/>
                <w:lang w:val="pt-BR"/>
              </w:rPr>
            </w:pPr>
          </w:p>
        </w:tc>
      </w:tr>
      <w:tr w:rsidR="00543017" w:rsidRPr="00543017" w14:paraId="5F341140" w14:textId="77777777" w:rsidTr="00526366">
        <w:trPr>
          <w:trHeight w:val="486"/>
        </w:trPr>
        <w:tc>
          <w:tcPr>
            <w:tcW w:w="10509" w:type="dxa"/>
          </w:tcPr>
          <w:p w14:paraId="1E7DE7D8" w14:textId="77777777" w:rsidR="00543017" w:rsidRPr="00543017" w:rsidRDefault="00543017" w:rsidP="00543017">
            <w:pPr>
              <w:spacing w:line="360" w:lineRule="auto"/>
              <w:rPr>
                <w:rFonts w:eastAsia="Times New Roman"/>
                <w:lang w:val="pt-BR"/>
              </w:rPr>
            </w:pPr>
          </w:p>
        </w:tc>
      </w:tr>
      <w:tr w:rsidR="00543017" w:rsidRPr="00543017" w14:paraId="267CE941" w14:textId="77777777" w:rsidTr="00526366">
        <w:trPr>
          <w:trHeight w:val="486"/>
        </w:trPr>
        <w:tc>
          <w:tcPr>
            <w:tcW w:w="10509" w:type="dxa"/>
          </w:tcPr>
          <w:p w14:paraId="6B869E89" w14:textId="77777777" w:rsidR="00543017" w:rsidRPr="00543017" w:rsidRDefault="00543017" w:rsidP="00543017">
            <w:pPr>
              <w:spacing w:line="360" w:lineRule="auto"/>
              <w:rPr>
                <w:rFonts w:eastAsia="Times New Roman"/>
                <w:lang w:val="pt-BR"/>
              </w:rPr>
            </w:pPr>
          </w:p>
        </w:tc>
      </w:tr>
      <w:tr w:rsidR="00543017" w:rsidRPr="00543017" w14:paraId="100F2B45" w14:textId="77777777" w:rsidTr="00526366">
        <w:trPr>
          <w:trHeight w:val="486"/>
        </w:trPr>
        <w:tc>
          <w:tcPr>
            <w:tcW w:w="10509" w:type="dxa"/>
          </w:tcPr>
          <w:p w14:paraId="210D2347" w14:textId="77777777" w:rsidR="00543017" w:rsidRPr="00543017" w:rsidRDefault="00543017" w:rsidP="00543017">
            <w:pPr>
              <w:spacing w:line="360" w:lineRule="auto"/>
              <w:rPr>
                <w:rFonts w:eastAsia="Times New Roman"/>
                <w:lang w:val="pt-BR"/>
              </w:rPr>
            </w:pPr>
          </w:p>
        </w:tc>
      </w:tr>
      <w:tr w:rsidR="00543017" w:rsidRPr="00543017" w14:paraId="421CC5BD" w14:textId="77777777" w:rsidTr="00526366">
        <w:trPr>
          <w:trHeight w:val="486"/>
        </w:trPr>
        <w:tc>
          <w:tcPr>
            <w:tcW w:w="10509" w:type="dxa"/>
          </w:tcPr>
          <w:p w14:paraId="30FBACB1" w14:textId="77777777" w:rsidR="00543017" w:rsidRPr="00543017" w:rsidRDefault="00543017" w:rsidP="00543017">
            <w:pPr>
              <w:spacing w:line="360" w:lineRule="auto"/>
              <w:rPr>
                <w:rFonts w:eastAsia="Times New Roman"/>
                <w:lang w:val="pt-BR"/>
              </w:rPr>
            </w:pPr>
          </w:p>
        </w:tc>
      </w:tr>
      <w:tr w:rsidR="00543017" w:rsidRPr="00543017" w14:paraId="33A24BD5" w14:textId="77777777" w:rsidTr="00526366">
        <w:trPr>
          <w:trHeight w:val="486"/>
        </w:trPr>
        <w:tc>
          <w:tcPr>
            <w:tcW w:w="10509" w:type="dxa"/>
          </w:tcPr>
          <w:p w14:paraId="64DAA96B" w14:textId="77777777" w:rsidR="00543017" w:rsidRPr="00543017" w:rsidRDefault="00543017" w:rsidP="00543017">
            <w:pPr>
              <w:spacing w:line="360" w:lineRule="auto"/>
              <w:rPr>
                <w:rFonts w:eastAsia="Times New Roman"/>
                <w:lang w:val="pt-BR"/>
              </w:rPr>
            </w:pPr>
          </w:p>
        </w:tc>
      </w:tr>
    </w:tbl>
    <w:p w14:paraId="7443FBAC" w14:textId="77777777"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Hoà câu được tổng số cá ít hơn 11 , gồm cá rô và cá giếc . Số cá rô hơn cá giếc là 8 con . Hỏi có mấy con cá rô ? Mấy con cá giếc ?</w:t>
      </w:r>
    </w:p>
    <w:p w14:paraId="6F1AF8C2"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0F959A7" w14:textId="77777777" w:rsidTr="00526366">
        <w:trPr>
          <w:trHeight w:val="486"/>
        </w:trPr>
        <w:tc>
          <w:tcPr>
            <w:tcW w:w="10509" w:type="dxa"/>
          </w:tcPr>
          <w:p w14:paraId="78C60D4E" w14:textId="77777777" w:rsidR="00543017" w:rsidRPr="00543017" w:rsidRDefault="00543017" w:rsidP="00543017">
            <w:pPr>
              <w:spacing w:line="360" w:lineRule="auto"/>
              <w:rPr>
                <w:rFonts w:eastAsia="Times New Roman"/>
                <w:lang w:val="pt-BR"/>
              </w:rPr>
            </w:pPr>
          </w:p>
        </w:tc>
      </w:tr>
      <w:tr w:rsidR="00543017" w:rsidRPr="00543017" w14:paraId="3A3C7B47" w14:textId="77777777" w:rsidTr="00526366">
        <w:trPr>
          <w:trHeight w:val="486"/>
        </w:trPr>
        <w:tc>
          <w:tcPr>
            <w:tcW w:w="10509" w:type="dxa"/>
          </w:tcPr>
          <w:p w14:paraId="58F1404C" w14:textId="77777777" w:rsidR="00543017" w:rsidRPr="00543017" w:rsidRDefault="00543017" w:rsidP="00543017">
            <w:pPr>
              <w:spacing w:line="360" w:lineRule="auto"/>
              <w:rPr>
                <w:rFonts w:eastAsia="Times New Roman"/>
                <w:lang w:val="pt-BR"/>
              </w:rPr>
            </w:pPr>
          </w:p>
        </w:tc>
      </w:tr>
      <w:tr w:rsidR="00543017" w:rsidRPr="00543017" w14:paraId="11C3F457" w14:textId="77777777" w:rsidTr="00526366">
        <w:trPr>
          <w:trHeight w:val="486"/>
        </w:trPr>
        <w:tc>
          <w:tcPr>
            <w:tcW w:w="10509" w:type="dxa"/>
          </w:tcPr>
          <w:p w14:paraId="3D521A33" w14:textId="77777777" w:rsidR="00543017" w:rsidRPr="00543017" w:rsidRDefault="00543017" w:rsidP="00543017">
            <w:pPr>
              <w:spacing w:line="360" w:lineRule="auto"/>
              <w:rPr>
                <w:rFonts w:eastAsia="Times New Roman"/>
                <w:lang w:val="pt-BR"/>
              </w:rPr>
            </w:pPr>
          </w:p>
        </w:tc>
      </w:tr>
      <w:tr w:rsidR="00543017" w:rsidRPr="00543017" w14:paraId="71D798E2" w14:textId="77777777" w:rsidTr="00526366">
        <w:trPr>
          <w:trHeight w:val="486"/>
        </w:trPr>
        <w:tc>
          <w:tcPr>
            <w:tcW w:w="10509" w:type="dxa"/>
          </w:tcPr>
          <w:p w14:paraId="258170F8" w14:textId="77777777" w:rsidR="00543017" w:rsidRPr="00543017" w:rsidRDefault="00543017" w:rsidP="00543017">
            <w:pPr>
              <w:spacing w:line="360" w:lineRule="auto"/>
              <w:rPr>
                <w:rFonts w:eastAsia="Times New Roman"/>
                <w:lang w:val="pt-BR"/>
              </w:rPr>
            </w:pPr>
          </w:p>
        </w:tc>
      </w:tr>
      <w:tr w:rsidR="00543017" w:rsidRPr="00543017" w14:paraId="610DF412" w14:textId="77777777" w:rsidTr="00526366">
        <w:trPr>
          <w:trHeight w:val="486"/>
        </w:trPr>
        <w:tc>
          <w:tcPr>
            <w:tcW w:w="10509" w:type="dxa"/>
          </w:tcPr>
          <w:p w14:paraId="7710F82E" w14:textId="77777777" w:rsidR="00543017" w:rsidRPr="00543017" w:rsidRDefault="00543017" w:rsidP="00543017">
            <w:pPr>
              <w:spacing w:line="360" w:lineRule="auto"/>
              <w:rPr>
                <w:rFonts w:eastAsia="Times New Roman"/>
                <w:lang w:val="pt-BR"/>
              </w:rPr>
            </w:pPr>
          </w:p>
        </w:tc>
      </w:tr>
      <w:tr w:rsidR="00543017" w:rsidRPr="00543017" w14:paraId="4DACF35F" w14:textId="77777777" w:rsidTr="00526366">
        <w:trPr>
          <w:trHeight w:val="486"/>
        </w:trPr>
        <w:tc>
          <w:tcPr>
            <w:tcW w:w="10509" w:type="dxa"/>
          </w:tcPr>
          <w:p w14:paraId="6F593E03" w14:textId="77777777" w:rsidR="00543017" w:rsidRPr="00543017" w:rsidRDefault="00543017" w:rsidP="00543017">
            <w:pPr>
              <w:spacing w:line="360" w:lineRule="auto"/>
              <w:rPr>
                <w:rFonts w:eastAsia="Times New Roman"/>
                <w:lang w:val="pt-BR"/>
              </w:rPr>
            </w:pPr>
          </w:p>
        </w:tc>
      </w:tr>
    </w:tbl>
    <w:p w14:paraId="7F016E22" w14:textId="77777777"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 xml:space="preserve">Lan câu được tổng số cá ít hơn 12 , gồm cá trôi và cá rô . Số cá trôi hơn cá rô là 9 con . Hỏi có bao nhiêu con cá trôi ? bao nhiêu con cá rô ? </w:t>
      </w:r>
    </w:p>
    <w:p w14:paraId="74EAFA65"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E1C4B97" w14:textId="77777777" w:rsidTr="00526366">
        <w:trPr>
          <w:trHeight w:val="486"/>
        </w:trPr>
        <w:tc>
          <w:tcPr>
            <w:tcW w:w="10509" w:type="dxa"/>
          </w:tcPr>
          <w:p w14:paraId="7594F231" w14:textId="77777777" w:rsidR="00543017" w:rsidRPr="00543017" w:rsidRDefault="00543017" w:rsidP="00543017">
            <w:pPr>
              <w:spacing w:line="360" w:lineRule="auto"/>
              <w:rPr>
                <w:rFonts w:eastAsia="Times New Roman"/>
                <w:lang w:val="pt-BR"/>
              </w:rPr>
            </w:pPr>
          </w:p>
        </w:tc>
      </w:tr>
      <w:tr w:rsidR="00543017" w:rsidRPr="00543017" w14:paraId="0DB5EE9D" w14:textId="77777777" w:rsidTr="00526366">
        <w:trPr>
          <w:trHeight w:val="486"/>
        </w:trPr>
        <w:tc>
          <w:tcPr>
            <w:tcW w:w="10509" w:type="dxa"/>
          </w:tcPr>
          <w:p w14:paraId="4E8CE18E" w14:textId="77777777" w:rsidR="00543017" w:rsidRPr="00543017" w:rsidRDefault="00543017" w:rsidP="00543017">
            <w:pPr>
              <w:spacing w:line="360" w:lineRule="auto"/>
              <w:rPr>
                <w:rFonts w:eastAsia="Times New Roman"/>
                <w:lang w:val="pt-BR"/>
              </w:rPr>
            </w:pPr>
          </w:p>
        </w:tc>
      </w:tr>
      <w:tr w:rsidR="00543017" w:rsidRPr="00543017" w14:paraId="7E9301D6" w14:textId="77777777" w:rsidTr="00526366">
        <w:trPr>
          <w:trHeight w:val="486"/>
        </w:trPr>
        <w:tc>
          <w:tcPr>
            <w:tcW w:w="10509" w:type="dxa"/>
          </w:tcPr>
          <w:p w14:paraId="178FB157" w14:textId="77777777" w:rsidR="00543017" w:rsidRPr="00543017" w:rsidRDefault="00543017" w:rsidP="00543017">
            <w:pPr>
              <w:spacing w:line="360" w:lineRule="auto"/>
              <w:rPr>
                <w:rFonts w:eastAsia="Times New Roman"/>
                <w:lang w:val="pt-BR"/>
              </w:rPr>
            </w:pPr>
          </w:p>
        </w:tc>
      </w:tr>
      <w:tr w:rsidR="00543017" w:rsidRPr="00543017" w14:paraId="52227863" w14:textId="77777777" w:rsidTr="00526366">
        <w:trPr>
          <w:trHeight w:val="486"/>
        </w:trPr>
        <w:tc>
          <w:tcPr>
            <w:tcW w:w="10509" w:type="dxa"/>
          </w:tcPr>
          <w:p w14:paraId="68BA6786" w14:textId="77777777" w:rsidR="00543017" w:rsidRPr="00543017" w:rsidRDefault="00543017" w:rsidP="00543017">
            <w:pPr>
              <w:spacing w:line="360" w:lineRule="auto"/>
              <w:rPr>
                <w:rFonts w:eastAsia="Times New Roman"/>
                <w:lang w:val="pt-BR"/>
              </w:rPr>
            </w:pPr>
          </w:p>
        </w:tc>
      </w:tr>
      <w:tr w:rsidR="00543017" w:rsidRPr="00543017" w14:paraId="0B717242" w14:textId="77777777" w:rsidTr="00526366">
        <w:trPr>
          <w:trHeight w:val="486"/>
        </w:trPr>
        <w:tc>
          <w:tcPr>
            <w:tcW w:w="10509" w:type="dxa"/>
          </w:tcPr>
          <w:p w14:paraId="0F715FB6" w14:textId="77777777" w:rsidR="00543017" w:rsidRPr="00543017" w:rsidRDefault="00543017" w:rsidP="00543017">
            <w:pPr>
              <w:spacing w:line="360" w:lineRule="auto"/>
              <w:rPr>
                <w:rFonts w:eastAsia="Times New Roman"/>
                <w:lang w:val="pt-BR"/>
              </w:rPr>
            </w:pPr>
          </w:p>
        </w:tc>
      </w:tr>
      <w:tr w:rsidR="00543017" w:rsidRPr="00543017" w14:paraId="165E834F" w14:textId="77777777" w:rsidTr="00526366">
        <w:trPr>
          <w:trHeight w:val="486"/>
        </w:trPr>
        <w:tc>
          <w:tcPr>
            <w:tcW w:w="10509" w:type="dxa"/>
          </w:tcPr>
          <w:p w14:paraId="1A38F6BD" w14:textId="77777777" w:rsidR="00543017" w:rsidRPr="00543017" w:rsidRDefault="00543017" w:rsidP="00543017">
            <w:pPr>
              <w:spacing w:line="360" w:lineRule="auto"/>
              <w:rPr>
                <w:rFonts w:eastAsia="Times New Roman"/>
                <w:lang w:val="pt-BR"/>
              </w:rPr>
            </w:pPr>
          </w:p>
        </w:tc>
      </w:tr>
    </w:tbl>
    <w:p w14:paraId="42E02E96" w14:textId="77777777" w:rsidR="00543017" w:rsidRPr="00543017" w:rsidRDefault="00543017" w:rsidP="00543017">
      <w:pPr>
        <w:jc w:val="center"/>
        <w:rPr>
          <w:rFonts w:eastAsia="Times New Roman"/>
          <w:b/>
          <w:lang w:val="pt-BR"/>
        </w:rPr>
      </w:pPr>
    </w:p>
    <w:p w14:paraId="2D6815DF" w14:textId="77777777" w:rsidR="00543017" w:rsidRPr="00543017" w:rsidRDefault="00543017" w:rsidP="00543017">
      <w:pPr>
        <w:jc w:val="center"/>
        <w:rPr>
          <w:rFonts w:eastAsia="Times New Roman"/>
          <w:b/>
          <w:lang w:val="pt-BR"/>
        </w:rPr>
      </w:pPr>
    </w:p>
    <w:p w14:paraId="0D1BDCA3" w14:textId="77777777" w:rsidR="00543017" w:rsidRPr="00543017" w:rsidRDefault="00543017" w:rsidP="00543017">
      <w:pPr>
        <w:jc w:val="center"/>
        <w:rPr>
          <w:rFonts w:eastAsia="Times New Roman"/>
          <w:b/>
          <w:lang w:val="pt-BR"/>
        </w:rPr>
      </w:pPr>
      <w:r w:rsidRPr="00543017">
        <w:rPr>
          <w:rFonts w:eastAsia="Times New Roman"/>
          <w:b/>
          <w:lang w:val="pt-BR"/>
        </w:rPr>
        <w:t xml:space="preserve">TIẾNG VIỆT </w:t>
      </w:r>
    </w:p>
    <w:p w14:paraId="00EC1DC7" w14:textId="77777777" w:rsidR="00543017" w:rsidRPr="00543017" w:rsidRDefault="00543017" w:rsidP="00543017">
      <w:pPr>
        <w:jc w:val="center"/>
        <w:rPr>
          <w:rFonts w:eastAsia="Times New Roman"/>
          <w:b/>
          <w:lang w:val="pt-BR"/>
        </w:rPr>
      </w:pPr>
    </w:p>
    <w:p w14:paraId="7D3F167C" w14:textId="77777777" w:rsidR="00543017" w:rsidRPr="00543017" w:rsidRDefault="00543017" w:rsidP="00543017">
      <w:pPr>
        <w:jc w:val="center"/>
        <w:rPr>
          <w:rFonts w:eastAsia="Times New Roman"/>
          <w:b/>
          <w:lang w:val="pt-BR"/>
        </w:rPr>
      </w:pPr>
    </w:p>
    <w:p w14:paraId="784E7FEA" w14:textId="77777777" w:rsidR="00543017" w:rsidRPr="00543017" w:rsidRDefault="00543017" w:rsidP="00543017">
      <w:pPr>
        <w:rPr>
          <w:rFonts w:eastAsia="Times New Roman"/>
          <w:lang w:val="pt-BR"/>
        </w:rPr>
      </w:pPr>
      <w:r w:rsidRPr="00543017">
        <w:rPr>
          <w:rFonts w:eastAsia="Times New Roman"/>
          <w:b/>
          <w:lang w:val="pt-BR"/>
        </w:rPr>
        <w:t xml:space="preserve">Bài 1 : </w:t>
      </w:r>
      <w:r w:rsidRPr="00543017">
        <w:rPr>
          <w:rFonts w:eastAsia="Times New Roman"/>
          <w:lang w:val="pt-BR"/>
        </w:rPr>
        <w:t>Viết câu trả lời 5 câu hỏi cuối bài : Chim sơn ca và bông cúc trắng vào vở .</w:t>
      </w:r>
    </w:p>
    <w:p w14:paraId="768E3CE6" w14:textId="77777777"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23C4488" w14:textId="77777777" w:rsidTr="00526366">
        <w:trPr>
          <w:trHeight w:val="486"/>
        </w:trPr>
        <w:tc>
          <w:tcPr>
            <w:tcW w:w="10509" w:type="dxa"/>
          </w:tcPr>
          <w:p w14:paraId="49C33E5D" w14:textId="77777777" w:rsidR="00543017" w:rsidRPr="00543017" w:rsidRDefault="00543017" w:rsidP="00543017">
            <w:pPr>
              <w:spacing w:line="360" w:lineRule="auto"/>
              <w:rPr>
                <w:rFonts w:eastAsia="Times New Roman"/>
                <w:lang w:val="pt-BR"/>
              </w:rPr>
            </w:pPr>
          </w:p>
        </w:tc>
      </w:tr>
      <w:tr w:rsidR="00543017" w:rsidRPr="00543017" w14:paraId="45A2F9AE" w14:textId="77777777" w:rsidTr="00526366">
        <w:trPr>
          <w:trHeight w:val="486"/>
        </w:trPr>
        <w:tc>
          <w:tcPr>
            <w:tcW w:w="10509" w:type="dxa"/>
          </w:tcPr>
          <w:p w14:paraId="3D1E11F0" w14:textId="77777777" w:rsidR="00543017" w:rsidRPr="00543017" w:rsidRDefault="00543017" w:rsidP="00543017">
            <w:pPr>
              <w:spacing w:line="360" w:lineRule="auto"/>
              <w:rPr>
                <w:rFonts w:eastAsia="Times New Roman"/>
                <w:lang w:val="pt-BR"/>
              </w:rPr>
            </w:pPr>
          </w:p>
        </w:tc>
      </w:tr>
      <w:tr w:rsidR="00543017" w:rsidRPr="00543017" w14:paraId="069E2DB7" w14:textId="77777777" w:rsidTr="00526366">
        <w:trPr>
          <w:trHeight w:val="486"/>
        </w:trPr>
        <w:tc>
          <w:tcPr>
            <w:tcW w:w="10509" w:type="dxa"/>
          </w:tcPr>
          <w:p w14:paraId="18516BB8" w14:textId="77777777" w:rsidR="00543017" w:rsidRPr="00543017" w:rsidRDefault="00543017" w:rsidP="00543017">
            <w:pPr>
              <w:spacing w:line="360" w:lineRule="auto"/>
              <w:rPr>
                <w:rFonts w:eastAsia="Times New Roman"/>
                <w:lang w:val="pt-BR"/>
              </w:rPr>
            </w:pPr>
          </w:p>
        </w:tc>
      </w:tr>
      <w:tr w:rsidR="00543017" w:rsidRPr="00543017" w14:paraId="7A89B802" w14:textId="77777777" w:rsidTr="00526366">
        <w:trPr>
          <w:trHeight w:val="486"/>
        </w:trPr>
        <w:tc>
          <w:tcPr>
            <w:tcW w:w="10509" w:type="dxa"/>
          </w:tcPr>
          <w:p w14:paraId="7D4C7DF9" w14:textId="77777777" w:rsidR="00543017" w:rsidRPr="00543017" w:rsidRDefault="00543017" w:rsidP="00543017">
            <w:pPr>
              <w:spacing w:line="360" w:lineRule="auto"/>
              <w:rPr>
                <w:rFonts w:eastAsia="Times New Roman"/>
                <w:lang w:val="pt-BR"/>
              </w:rPr>
            </w:pPr>
          </w:p>
        </w:tc>
      </w:tr>
      <w:tr w:rsidR="00543017" w:rsidRPr="00543017" w14:paraId="1215DDEB" w14:textId="77777777" w:rsidTr="00526366">
        <w:trPr>
          <w:trHeight w:val="486"/>
        </w:trPr>
        <w:tc>
          <w:tcPr>
            <w:tcW w:w="10509" w:type="dxa"/>
          </w:tcPr>
          <w:p w14:paraId="10651CFD" w14:textId="77777777" w:rsidR="00543017" w:rsidRPr="00543017" w:rsidRDefault="00543017" w:rsidP="00543017">
            <w:pPr>
              <w:spacing w:line="360" w:lineRule="auto"/>
              <w:rPr>
                <w:rFonts w:eastAsia="Times New Roman"/>
                <w:lang w:val="pt-BR"/>
              </w:rPr>
            </w:pPr>
          </w:p>
        </w:tc>
      </w:tr>
      <w:tr w:rsidR="00543017" w:rsidRPr="00543017" w14:paraId="55D818A5" w14:textId="77777777" w:rsidTr="00526366">
        <w:trPr>
          <w:trHeight w:val="486"/>
        </w:trPr>
        <w:tc>
          <w:tcPr>
            <w:tcW w:w="10509" w:type="dxa"/>
          </w:tcPr>
          <w:p w14:paraId="6BEF4933" w14:textId="77777777" w:rsidR="00543017" w:rsidRPr="00543017" w:rsidRDefault="00543017" w:rsidP="00543017">
            <w:pPr>
              <w:spacing w:line="360" w:lineRule="auto"/>
              <w:rPr>
                <w:rFonts w:eastAsia="Times New Roman"/>
                <w:lang w:val="pt-BR"/>
              </w:rPr>
            </w:pPr>
          </w:p>
        </w:tc>
      </w:tr>
      <w:tr w:rsidR="00543017" w:rsidRPr="00543017" w14:paraId="662DF07F" w14:textId="77777777" w:rsidTr="00526366">
        <w:trPr>
          <w:trHeight w:val="486"/>
        </w:trPr>
        <w:tc>
          <w:tcPr>
            <w:tcW w:w="10509" w:type="dxa"/>
          </w:tcPr>
          <w:p w14:paraId="5E365A2A" w14:textId="77777777" w:rsidR="00543017" w:rsidRPr="00543017" w:rsidRDefault="00543017" w:rsidP="00543017">
            <w:pPr>
              <w:spacing w:line="360" w:lineRule="auto"/>
              <w:rPr>
                <w:rFonts w:eastAsia="Times New Roman"/>
                <w:lang w:val="pt-BR"/>
              </w:rPr>
            </w:pPr>
          </w:p>
        </w:tc>
      </w:tr>
    </w:tbl>
    <w:p w14:paraId="0B701FEA" w14:textId="77777777" w:rsidR="00543017" w:rsidRPr="00543017" w:rsidRDefault="00543017" w:rsidP="00543017">
      <w:pPr>
        <w:rPr>
          <w:rFonts w:eastAsia="Times New Roman"/>
          <w:b/>
          <w:lang w:val="pt-BR"/>
        </w:rPr>
      </w:pPr>
    </w:p>
    <w:p w14:paraId="67851D6F" w14:textId="77777777" w:rsidR="00543017" w:rsidRPr="00543017" w:rsidRDefault="00543017" w:rsidP="00543017">
      <w:pPr>
        <w:rPr>
          <w:rFonts w:eastAsia="Times New Roman"/>
          <w:lang w:val="pt-BR"/>
        </w:rPr>
      </w:pPr>
      <w:r w:rsidRPr="00543017">
        <w:rPr>
          <w:rFonts w:eastAsia="Times New Roman"/>
          <w:b/>
          <w:lang w:val="pt-BR"/>
        </w:rPr>
        <w:t xml:space="preserve">Bài 2 : </w:t>
      </w:r>
      <w:r w:rsidRPr="00543017">
        <w:rPr>
          <w:rFonts w:eastAsia="Times New Roman"/>
          <w:lang w:val="pt-BR"/>
        </w:rPr>
        <w:t xml:space="preserve">Đọc nhiều lần bài : Vè chim và trả lời miệng các câu hỏi cuối bài </w:t>
      </w:r>
    </w:p>
    <w:p w14:paraId="78C72BD3" w14:textId="77777777" w:rsidR="00543017" w:rsidRPr="00543017" w:rsidRDefault="00543017" w:rsidP="00543017">
      <w:pPr>
        <w:rPr>
          <w:rFonts w:eastAsia="Times New Roman"/>
          <w:lang w:val="pt-BR"/>
        </w:rPr>
      </w:pPr>
    </w:p>
    <w:p w14:paraId="0BE92B33" w14:textId="77777777" w:rsidR="00543017" w:rsidRPr="00543017" w:rsidRDefault="00543017" w:rsidP="00543017">
      <w:pPr>
        <w:rPr>
          <w:rFonts w:eastAsia="Times New Roman"/>
          <w:lang w:val="pt-BR"/>
        </w:rPr>
      </w:pPr>
    </w:p>
    <w:p w14:paraId="0B2B0C96" w14:textId="77777777" w:rsidR="00543017" w:rsidRPr="00543017" w:rsidRDefault="00543017" w:rsidP="00543017">
      <w:pPr>
        <w:rPr>
          <w:rFonts w:eastAsia="Times New Roman"/>
          <w:lang w:val="pt-BR"/>
        </w:rPr>
      </w:pPr>
    </w:p>
    <w:p w14:paraId="0D8E8DCB" w14:textId="77777777" w:rsidR="00543017" w:rsidRPr="00543017" w:rsidRDefault="00543017" w:rsidP="00543017">
      <w:pPr>
        <w:rPr>
          <w:rFonts w:eastAsia="Times New Roman"/>
          <w:lang w:val="pt-BR"/>
        </w:rPr>
      </w:pPr>
    </w:p>
    <w:p w14:paraId="30E25A2C" w14:textId="77777777" w:rsidR="00543017" w:rsidRPr="00543017" w:rsidRDefault="00543017" w:rsidP="00543017">
      <w:pPr>
        <w:rPr>
          <w:rFonts w:eastAsia="Times New Roman"/>
          <w:lang w:val="pt-BR"/>
        </w:rPr>
      </w:pPr>
    </w:p>
    <w:p w14:paraId="76AA1103" w14:textId="77777777" w:rsidR="00543017" w:rsidRPr="00543017" w:rsidRDefault="00543017" w:rsidP="00543017">
      <w:pPr>
        <w:rPr>
          <w:rFonts w:eastAsia="Times New Roman"/>
          <w:lang w:val="pt-BR"/>
        </w:rPr>
      </w:pPr>
    </w:p>
    <w:p w14:paraId="755BA7C8" w14:textId="77777777" w:rsidR="00543017" w:rsidRPr="00543017" w:rsidRDefault="00543017" w:rsidP="00543017">
      <w:pPr>
        <w:rPr>
          <w:rFonts w:eastAsia="Times New Roman"/>
          <w:lang w:val="pt-BR"/>
        </w:rPr>
      </w:pPr>
    </w:p>
    <w:p w14:paraId="5840A20F" w14:textId="77777777" w:rsidR="00543017" w:rsidRPr="00543017" w:rsidRDefault="00543017" w:rsidP="00543017">
      <w:pPr>
        <w:rPr>
          <w:rFonts w:eastAsia="Times New Roman"/>
          <w:lang w:val="pt-BR"/>
        </w:rPr>
      </w:pPr>
    </w:p>
    <w:p w14:paraId="429603C6" w14:textId="77777777" w:rsidR="00543017" w:rsidRPr="00543017" w:rsidRDefault="00543017" w:rsidP="00543017">
      <w:pPr>
        <w:rPr>
          <w:rFonts w:eastAsia="Times New Roman"/>
          <w:lang w:val="pt-BR"/>
        </w:rPr>
      </w:pPr>
    </w:p>
    <w:p w14:paraId="101B931B" w14:textId="77777777" w:rsidR="00543017" w:rsidRPr="00543017" w:rsidRDefault="00543017" w:rsidP="00543017">
      <w:pPr>
        <w:rPr>
          <w:rFonts w:eastAsia="Times New Roman"/>
          <w:lang w:val="pt-BR"/>
        </w:rPr>
      </w:pPr>
    </w:p>
    <w:p w14:paraId="0CE733ED" w14:textId="77777777" w:rsidR="00543017" w:rsidRPr="00543017" w:rsidRDefault="00543017" w:rsidP="00543017">
      <w:pPr>
        <w:rPr>
          <w:rFonts w:eastAsia="Times New Roman"/>
          <w:lang w:val="pt-BR"/>
        </w:rPr>
      </w:pPr>
    </w:p>
    <w:p w14:paraId="1CBFB8A8" w14:textId="77777777" w:rsidR="00543017" w:rsidRPr="00543017" w:rsidRDefault="00543017" w:rsidP="00543017">
      <w:pPr>
        <w:rPr>
          <w:rFonts w:eastAsia="Times New Roman"/>
          <w:lang w:val="pt-BR"/>
        </w:rPr>
      </w:pPr>
    </w:p>
    <w:p w14:paraId="021BC94C" w14:textId="77777777" w:rsidR="00543017" w:rsidRPr="00543017" w:rsidRDefault="00543017" w:rsidP="00543017">
      <w:pPr>
        <w:rPr>
          <w:rFonts w:eastAsia="Times New Roman"/>
          <w:lang w:val="pt-BR"/>
        </w:rPr>
      </w:pPr>
    </w:p>
    <w:p w14:paraId="7F0607ED" w14:textId="77777777" w:rsidR="00543017" w:rsidRPr="00543017" w:rsidRDefault="00543017" w:rsidP="00543017">
      <w:pPr>
        <w:rPr>
          <w:rFonts w:eastAsia="Times New Roman"/>
          <w:lang w:val="pt-BR"/>
        </w:rPr>
      </w:pPr>
    </w:p>
    <w:p w14:paraId="256B0C75" w14:textId="77777777" w:rsidR="00543017" w:rsidRPr="00543017" w:rsidRDefault="00543017" w:rsidP="00543017">
      <w:pPr>
        <w:jc w:val="center"/>
        <w:rPr>
          <w:rFonts w:eastAsia="Times New Roman"/>
          <w:lang w:val="pt-BR"/>
        </w:rPr>
      </w:pPr>
    </w:p>
    <w:p w14:paraId="16C9AA91" w14:textId="77777777" w:rsidR="00543017" w:rsidRPr="00543017" w:rsidRDefault="00543017" w:rsidP="00543017">
      <w:pPr>
        <w:jc w:val="center"/>
        <w:rPr>
          <w:rFonts w:eastAsia="Times New Roman"/>
          <w:lang w:val="pt-BR"/>
        </w:rPr>
      </w:pPr>
    </w:p>
    <w:p w14:paraId="51A129C8" w14:textId="77777777" w:rsidR="00543017" w:rsidRPr="00543017" w:rsidRDefault="00543017" w:rsidP="00543017">
      <w:pPr>
        <w:rPr>
          <w:rFonts w:eastAsia="Times New Roman"/>
        </w:rPr>
      </w:pPr>
      <w:r w:rsidRPr="00543017">
        <w:rPr>
          <w:rFonts w:eastAsia="Times New Roman"/>
        </w:rPr>
        <w:t>18 / 3 / 08</w:t>
      </w:r>
    </w:p>
    <w:p w14:paraId="2ECCC4D5" w14:textId="77777777" w:rsidR="00543017" w:rsidRPr="00543017" w:rsidRDefault="00543017" w:rsidP="00543017">
      <w:pPr>
        <w:jc w:val="center"/>
        <w:rPr>
          <w:rFonts w:eastAsia="Times New Roman"/>
          <w:b/>
        </w:rPr>
      </w:pPr>
      <w:r w:rsidRPr="00543017">
        <w:rPr>
          <w:rFonts w:eastAsia="Times New Roman"/>
          <w:b/>
        </w:rPr>
        <w:t xml:space="preserve">TOÁN </w:t>
      </w:r>
    </w:p>
    <w:p w14:paraId="00A7FDCB" w14:textId="77777777" w:rsidR="00543017" w:rsidRPr="00543017" w:rsidRDefault="00543017" w:rsidP="00543017">
      <w:pPr>
        <w:jc w:val="center"/>
        <w:rPr>
          <w:rFonts w:eastAsia="Times New Roman"/>
          <w:b/>
        </w:rPr>
      </w:pPr>
    </w:p>
    <w:p w14:paraId="47C00320" w14:textId="77777777" w:rsidR="00543017" w:rsidRPr="00543017" w:rsidRDefault="00543017" w:rsidP="00543017">
      <w:pPr>
        <w:rPr>
          <w:rFonts w:eastAsia="Times New Roman"/>
        </w:rPr>
      </w:pPr>
      <w:r w:rsidRPr="00543017">
        <w:rPr>
          <w:rFonts w:eastAsia="Times New Roman"/>
          <w:b/>
        </w:rPr>
        <w:t xml:space="preserve">Bài 1 : </w:t>
      </w:r>
      <w:r w:rsidRPr="00543017">
        <w:rPr>
          <w:rFonts w:eastAsia="Times New Roman"/>
        </w:rPr>
        <w:t xml:space="preserve">Con ngỗng và con gà cộng lại bằng con ngan và con vịt cộng lại . Con ngỗng nặng bằng hai con vịt . Hỏi giữa con gà và con ngan con nào nặng hơn ? Có thể nói chắc chắn con ngan nặng bằng hai con gà không ? </w:t>
      </w:r>
    </w:p>
    <w:p w14:paraId="2C44CD2D"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7C76B23" w14:textId="77777777" w:rsidTr="00526366">
        <w:trPr>
          <w:trHeight w:val="486"/>
        </w:trPr>
        <w:tc>
          <w:tcPr>
            <w:tcW w:w="10509" w:type="dxa"/>
          </w:tcPr>
          <w:p w14:paraId="66800186" w14:textId="77777777" w:rsidR="00543017" w:rsidRPr="00543017" w:rsidRDefault="00543017" w:rsidP="00543017">
            <w:pPr>
              <w:spacing w:line="360" w:lineRule="auto"/>
              <w:rPr>
                <w:rFonts w:eastAsia="Times New Roman"/>
                <w:lang w:val="pt-BR"/>
              </w:rPr>
            </w:pPr>
          </w:p>
        </w:tc>
      </w:tr>
      <w:tr w:rsidR="00543017" w:rsidRPr="00543017" w14:paraId="1D5D9729" w14:textId="77777777" w:rsidTr="00526366">
        <w:trPr>
          <w:trHeight w:val="486"/>
        </w:trPr>
        <w:tc>
          <w:tcPr>
            <w:tcW w:w="10509" w:type="dxa"/>
          </w:tcPr>
          <w:p w14:paraId="1866086A" w14:textId="77777777" w:rsidR="00543017" w:rsidRPr="00543017" w:rsidRDefault="00543017" w:rsidP="00543017">
            <w:pPr>
              <w:spacing w:line="360" w:lineRule="auto"/>
              <w:rPr>
                <w:rFonts w:eastAsia="Times New Roman"/>
                <w:lang w:val="pt-BR"/>
              </w:rPr>
            </w:pPr>
          </w:p>
        </w:tc>
      </w:tr>
      <w:tr w:rsidR="00543017" w:rsidRPr="00543017" w14:paraId="11AE7F00" w14:textId="77777777" w:rsidTr="00526366">
        <w:trPr>
          <w:trHeight w:val="486"/>
        </w:trPr>
        <w:tc>
          <w:tcPr>
            <w:tcW w:w="10509" w:type="dxa"/>
          </w:tcPr>
          <w:p w14:paraId="2A7CD2C4" w14:textId="77777777" w:rsidR="00543017" w:rsidRPr="00543017" w:rsidRDefault="00543017" w:rsidP="00543017">
            <w:pPr>
              <w:spacing w:line="360" w:lineRule="auto"/>
              <w:rPr>
                <w:rFonts w:eastAsia="Times New Roman"/>
                <w:lang w:val="pt-BR"/>
              </w:rPr>
            </w:pPr>
          </w:p>
        </w:tc>
      </w:tr>
      <w:tr w:rsidR="00543017" w:rsidRPr="00543017" w14:paraId="47F3396A" w14:textId="77777777" w:rsidTr="00526366">
        <w:trPr>
          <w:trHeight w:val="486"/>
        </w:trPr>
        <w:tc>
          <w:tcPr>
            <w:tcW w:w="10509" w:type="dxa"/>
          </w:tcPr>
          <w:p w14:paraId="6E4AD5A6" w14:textId="77777777" w:rsidR="00543017" w:rsidRPr="00543017" w:rsidRDefault="00543017" w:rsidP="00543017">
            <w:pPr>
              <w:spacing w:line="360" w:lineRule="auto"/>
              <w:rPr>
                <w:rFonts w:eastAsia="Times New Roman"/>
                <w:lang w:val="pt-BR"/>
              </w:rPr>
            </w:pPr>
          </w:p>
        </w:tc>
      </w:tr>
      <w:tr w:rsidR="00543017" w:rsidRPr="00543017" w14:paraId="4F7C299F" w14:textId="77777777" w:rsidTr="00526366">
        <w:trPr>
          <w:trHeight w:val="486"/>
        </w:trPr>
        <w:tc>
          <w:tcPr>
            <w:tcW w:w="10509" w:type="dxa"/>
          </w:tcPr>
          <w:p w14:paraId="58EE77F0" w14:textId="77777777" w:rsidR="00543017" w:rsidRPr="00543017" w:rsidRDefault="00543017" w:rsidP="00543017">
            <w:pPr>
              <w:spacing w:line="360" w:lineRule="auto"/>
              <w:rPr>
                <w:rFonts w:eastAsia="Times New Roman"/>
                <w:lang w:val="pt-BR"/>
              </w:rPr>
            </w:pPr>
          </w:p>
        </w:tc>
      </w:tr>
      <w:tr w:rsidR="00543017" w:rsidRPr="00543017" w14:paraId="15F98C2F" w14:textId="77777777" w:rsidTr="00526366">
        <w:trPr>
          <w:trHeight w:val="486"/>
        </w:trPr>
        <w:tc>
          <w:tcPr>
            <w:tcW w:w="10509" w:type="dxa"/>
          </w:tcPr>
          <w:p w14:paraId="6955A721" w14:textId="77777777" w:rsidR="00543017" w:rsidRPr="00543017" w:rsidRDefault="00543017" w:rsidP="00543017">
            <w:pPr>
              <w:spacing w:line="360" w:lineRule="auto"/>
              <w:rPr>
                <w:rFonts w:eastAsia="Times New Roman"/>
                <w:lang w:val="pt-BR"/>
              </w:rPr>
            </w:pPr>
          </w:p>
        </w:tc>
      </w:tr>
      <w:tr w:rsidR="00543017" w:rsidRPr="00543017" w14:paraId="53FD402A" w14:textId="77777777" w:rsidTr="00526366">
        <w:trPr>
          <w:trHeight w:val="486"/>
        </w:trPr>
        <w:tc>
          <w:tcPr>
            <w:tcW w:w="10509" w:type="dxa"/>
          </w:tcPr>
          <w:p w14:paraId="2183AFD5" w14:textId="77777777" w:rsidR="00543017" w:rsidRPr="00543017" w:rsidRDefault="00543017" w:rsidP="00543017">
            <w:pPr>
              <w:spacing w:line="360" w:lineRule="auto"/>
              <w:rPr>
                <w:rFonts w:eastAsia="Times New Roman"/>
                <w:lang w:val="pt-BR"/>
              </w:rPr>
            </w:pPr>
          </w:p>
        </w:tc>
      </w:tr>
    </w:tbl>
    <w:p w14:paraId="35937788" w14:textId="77777777" w:rsidR="00543017" w:rsidRPr="00543017" w:rsidRDefault="00543017" w:rsidP="00543017">
      <w:pPr>
        <w:rPr>
          <w:rFonts w:eastAsia="Times New Roman"/>
          <w:b/>
          <w:lang w:val="pt-BR"/>
        </w:rPr>
      </w:pPr>
    </w:p>
    <w:p w14:paraId="755D61F0" w14:textId="77777777" w:rsidR="00543017" w:rsidRPr="00543017" w:rsidRDefault="00543017" w:rsidP="00543017">
      <w:pPr>
        <w:rPr>
          <w:rFonts w:eastAsia="Times New Roman"/>
          <w:lang w:val="pt-BR"/>
        </w:rPr>
      </w:pPr>
      <w:r w:rsidRPr="00543017">
        <w:rPr>
          <w:rFonts w:eastAsia="Times New Roman"/>
          <w:b/>
          <w:lang w:val="pt-BR"/>
        </w:rPr>
        <w:lastRenderedPageBreak/>
        <w:t xml:space="preserve">Bài 2 : </w:t>
      </w:r>
      <w:r w:rsidRPr="00543017">
        <w:rPr>
          <w:rFonts w:eastAsia="Times New Roman"/>
          <w:lang w:val="pt-BR"/>
        </w:rPr>
        <w:t>Cô giáo chấm bài toán của bốn bạn Hoà , Bình , Hải , Tú thì có hai điểm 10 , có một điểm 9 và một điểm 7 . Hoà được điểm cao hơn Bình nhưng lại thấp hơn Hải . Hỏi mỗi  bạn được mấy điểm ?</w:t>
      </w:r>
    </w:p>
    <w:p w14:paraId="1A83239C" w14:textId="77777777" w:rsidR="00543017" w:rsidRPr="00543017" w:rsidRDefault="00543017" w:rsidP="00543017">
      <w:pPr>
        <w:rPr>
          <w:rFonts w:eastAsia="Times New Roman"/>
          <w:lang w:val="pt-BR"/>
        </w:rPr>
      </w:pPr>
      <w:r w:rsidRPr="00543017">
        <w:rPr>
          <w:rFonts w:eastAsia="Times New Roman"/>
          <w:lang w:val="pt-BR"/>
        </w:rPr>
        <w:t xml:space="preserve">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188BBC1" w14:textId="77777777" w:rsidTr="00526366">
        <w:trPr>
          <w:trHeight w:val="486"/>
        </w:trPr>
        <w:tc>
          <w:tcPr>
            <w:tcW w:w="10509" w:type="dxa"/>
          </w:tcPr>
          <w:p w14:paraId="33F9CF0C" w14:textId="77777777" w:rsidR="00543017" w:rsidRPr="00543017" w:rsidRDefault="00543017" w:rsidP="00543017">
            <w:pPr>
              <w:spacing w:line="360" w:lineRule="auto"/>
              <w:rPr>
                <w:rFonts w:eastAsia="Times New Roman"/>
                <w:lang w:val="pt-BR"/>
              </w:rPr>
            </w:pPr>
          </w:p>
        </w:tc>
      </w:tr>
      <w:tr w:rsidR="00543017" w:rsidRPr="00543017" w14:paraId="64962DE2" w14:textId="77777777" w:rsidTr="00526366">
        <w:trPr>
          <w:trHeight w:val="486"/>
        </w:trPr>
        <w:tc>
          <w:tcPr>
            <w:tcW w:w="10509" w:type="dxa"/>
          </w:tcPr>
          <w:p w14:paraId="45979E06" w14:textId="77777777" w:rsidR="00543017" w:rsidRPr="00543017" w:rsidRDefault="00543017" w:rsidP="00543017">
            <w:pPr>
              <w:spacing w:line="360" w:lineRule="auto"/>
              <w:rPr>
                <w:rFonts w:eastAsia="Times New Roman"/>
                <w:lang w:val="pt-BR"/>
              </w:rPr>
            </w:pPr>
          </w:p>
        </w:tc>
      </w:tr>
      <w:tr w:rsidR="00543017" w:rsidRPr="00543017" w14:paraId="5B668651" w14:textId="77777777" w:rsidTr="00526366">
        <w:trPr>
          <w:trHeight w:val="486"/>
        </w:trPr>
        <w:tc>
          <w:tcPr>
            <w:tcW w:w="10509" w:type="dxa"/>
          </w:tcPr>
          <w:p w14:paraId="706B31E8" w14:textId="77777777" w:rsidR="00543017" w:rsidRPr="00543017" w:rsidRDefault="00543017" w:rsidP="00543017">
            <w:pPr>
              <w:spacing w:line="360" w:lineRule="auto"/>
              <w:rPr>
                <w:rFonts w:eastAsia="Times New Roman"/>
                <w:lang w:val="pt-BR"/>
              </w:rPr>
            </w:pPr>
          </w:p>
        </w:tc>
      </w:tr>
      <w:tr w:rsidR="00543017" w:rsidRPr="00543017" w14:paraId="1B537145" w14:textId="77777777" w:rsidTr="00526366">
        <w:trPr>
          <w:trHeight w:val="486"/>
        </w:trPr>
        <w:tc>
          <w:tcPr>
            <w:tcW w:w="10509" w:type="dxa"/>
          </w:tcPr>
          <w:p w14:paraId="073BC724" w14:textId="77777777" w:rsidR="00543017" w:rsidRPr="00543017" w:rsidRDefault="00543017" w:rsidP="00543017">
            <w:pPr>
              <w:spacing w:line="360" w:lineRule="auto"/>
              <w:rPr>
                <w:rFonts w:eastAsia="Times New Roman"/>
                <w:lang w:val="pt-BR"/>
              </w:rPr>
            </w:pPr>
          </w:p>
        </w:tc>
      </w:tr>
      <w:tr w:rsidR="00543017" w:rsidRPr="00543017" w14:paraId="3C153F5C" w14:textId="77777777" w:rsidTr="00526366">
        <w:trPr>
          <w:trHeight w:val="486"/>
        </w:trPr>
        <w:tc>
          <w:tcPr>
            <w:tcW w:w="10509" w:type="dxa"/>
          </w:tcPr>
          <w:p w14:paraId="6B2D1897" w14:textId="77777777" w:rsidR="00543017" w:rsidRPr="00543017" w:rsidRDefault="00543017" w:rsidP="00543017">
            <w:pPr>
              <w:spacing w:line="360" w:lineRule="auto"/>
              <w:rPr>
                <w:rFonts w:eastAsia="Times New Roman"/>
                <w:lang w:val="pt-BR"/>
              </w:rPr>
            </w:pPr>
          </w:p>
        </w:tc>
      </w:tr>
      <w:tr w:rsidR="00543017" w:rsidRPr="00543017" w14:paraId="4230AC27" w14:textId="77777777" w:rsidTr="00526366">
        <w:trPr>
          <w:trHeight w:val="486"/>
        </w:trPr>
        <w:tc>
          <w:tcPr>
            <w:tcW w:w="10509" w:type="dxa"/>
          </w:tcPr>
          <w:p w14:paraId="162C727C" w14:textId="77777777" w:rsidR="00543017" w:rsidRPr="00543017" w:rsidRDefault="00543017" w:rsidP="00543017">
            <w:pPr>
              <w:spacing w:line="360" w:lineRule="auto"/>
              <w:rPr>
                <w:rFonts w:eastAsia="Times New Roman"/>
                <w:lang w:val="pt-BR"/>
              </w:rPr>
            </w:pPr>
          </w:p>
        </w:tc>
      </w:tr>
    </w:tbl>
    <w:p w14:paraId="60493B58" w14:textId="77777777" w:rsidR="00543017" w:rsidRPr="00543017" w:rsidRDefault="00543017" w:rsidP="00543017">
      <w:pPr>
        <w:rPr>
          <w:rFonts w:eastAsia="Times New Roman"/>
          <w:b/>
          <w:lang w:val="pt-BR"/>
        </w:rPr>
      </w:pPr>
    </w:p>
    <w:p w14:paraId="74767D60" w14:textId="77777777" w:rsidR="00543017" w:rsidRPr="00543017" w:rsidRDefault="00543017" w:rsidP="00543017">
      <w:pPr>
        <w:rPr>
          <w:rFonts w:eastAsia="Times New Roman"/>
          <w:lang w:val="pt-BR"/>
        </w:rPr>
      </w:pPr>
      <w:r w:rsidRPr="00543017">
        <w:rPr>
          <w:rFonts w:eastAsia="Times New Roman"/>
          <w:b/>
          <w:lang w:val="pt-BR"/>
        </w:rPr>
        <w:t xml:space="preserve">Bài 3 : </w:t>
      </w:r>
      <w:r w:rsidRPr="00543017">
        <w:rPr>
          <w:rFonts w:eastAsia="Times New Roman"/>
          <w:lang w:val="pt-BR"/>
        </w:rPr>
        <w:t xml:space="preserve">Ba bạn đi câu cá . </w:t>
      </w:r>
      <w:r w:rsidRPr="00543017">
        <w:rPr>
          <w:rFonts w:eastAsia="Times New Roman"/>
        </w:rPr>
        <w:t xml:space="preserve">Trong giỏ câu được 3 con cá rô và chừng ấy con cá giếc . </w:t>
      </w:r>
      <w:r w:rsidRPr="00543017">
        <w:rPr>
          <w:rFonts w:eastAsia="Times New Roman"/>
          <w:lang w:val="pt-BR"/>
        </w:rPr>
        <w:t>Số cá trê ít hơn cá giếc nhưng lại nhiều hơn cá quả . Hỏi ba bạn câu được mấy con cá?</w:t>
      </w:r>
    </w:p>
    <w:p w14:paraId="00B4C6F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AAE4BE2" w14:textId="77777777" w:rsidTr="00526366">
        <w:trPr>
          <w:trHeight w:val="486"/>
        </w:trPr>
        <w:tc>
          <w:tcPr>
            <w:tcW w:w="10509" w:type="dxa"/>
          </w:tcPr>
          <w:p w14:paraId="324275CF" w14:textId="77777777" w:rsidR="00543017" w:rsidRPr="00543017" w:rsidRDefault="00543017" w:rsidP="00543017">
            <w:pPr>
              <w:spacing w:line="360" w:lineRule="auto"/>
              <w:rPr>
                <w:rFonts w:eastAsia="Times New Roman"/>
                <w:lang w:val="pt-BR"/>
              </w:rPr>
            </w:pPr>
          </w:p>
        </w:tc>
      </w:tr>
      <w:tr w:rsidR="00543017" w:rsidRPr="00543017" w14:paraId="20D74E53" w14:textId="77777777" w:rsidTr="00526366">
        <w:trPr>
          <w:trHeight w:val="486"/>
        </w:trPr>
        <w:tc>
          <w:tcPr>
            <w:tcW w:w="10509" w:type="dxa"/>
          </w:tcPr>
          <w:p w14:paraId="4BA1FF98" w14:textId="77777777" w:rsidR="00543017" w:rsidRPr="00543017" w:rsidRDefault="00543017" w:rsidP="00543017">
            <w:pPr>
              <w:spacing w:line="360" w:lineRule="auto"/>
              <w:rPr>
                <w:rFonts w:eastAsia="Times New Roman"/>
                <w:lang w:val="pt-BR"/>
              </w:rPr>
            </w:pPr>
          </w:p>
        </w:tc>
      </w:tr>
      <w:tr w:rsidR="00543017" w:rsidRPr="00543017" w14:paraId="21F7BAAD" w14:textId="77777777" w:rsidTr="00526366">
        <w:trPr>
          <w:trHeight w:val="486"/>
        </w:trPr>
        <w:tc>
          <w:tcPr>
            <w:tcW w:w="10509" w:type="dxa"/>
          </w:tcPr>
          <w:p w14:paraId="7EE49366" w14:textId="77777777" w:rsidR="00543017" w:rsidRPr="00543017" w:rsidRDefault="00543017" w:rsidP="00543017">
            <w:pPr>
              <w:spacing w:line="360" w:lineRule="auto"/>
              <w:rPr>
                <w:rFonts w:eastAsia="Times New Roman"/>
                <w:lang w:val="pt-BR"/>
              </w:rPr>
            </w:pPr>
          </w:p>
        </w:tc>
      </w:tr>
      <w:tr w:rsidR="00543017" w:rsidRPr="00543017" w14:paraId="09EDE93E" w14:textId="77777777" w:rsidTr="00526366">
        <w:trPr>
          <w:trHeight w:val="486"/>
        </w:trPr>
        <w:tc>
          <w:tcPr>
            <w:tcW w:w="10509" w:type="dxa"/>
          </w:tcPr>
          <w:p w14:paraId="37C133D3" w14:textId="77777777" w:rsidR="00543017" w:rsidRPr="00543017" w:rsidRDefault="00543017" w:rsidP="00543017">
            <w:pPr>
              <w:spacing w:line="360" w:lineRule="auto"/>
              <w:rPr>
                <w:rFonts w:eastAsia="Times New Roman"/>
                <w:lang w:val="pt-BR"/>
              </w:rPr>
            </w:pPr>
          </w:p>
        </w:tc>
      </w:tr>
      <w:tr w:rsidR="00543017" w:rsidRPr="00543017" w14:paraId="7CA35346" w14:textId="77777777" w:rsidTr="00526366">
        <w:trPr>
          <w:trHeight w:val="486"/>
        </w:trPr>
        <w:tc>
          <w:tcPr>
            <w:tcW w:w="10509" w:type="dxa"/>
          </w:tcPr>
          <w:p w14:paraId="07199CDC" w14:textId="77777777" w:rsidR="00543017" w:rsidRPr="00543017" w:rsidRDefault="00543017" w:rsidP="00543017">
            <w:pPr>
              <w:spacing w:line="360" w:lineRule="auto"/>
              <w:rPr>
                <w:rFonts w:eastAsia="Times New Roman"/>
                <w:lang w:val="pt-BR"/>
              </w:rPr>
            </w:pPr>
          </w:p>
        </w:tc>
      </w:tr>
      <w:tr w:rsidR="00543017" w:rsidRPr="00543017" w14:paraId="4B93BA0C" w14:textId="77777777" w:rsidTr="00526366">
        <w:trPr>
          <w:trHeight w:val="486"/>
        </w:trPr>
        <w:tc>
          <w:tcPr>
            <w:tcW w:w="10509" w:type="dxa"/>
          </w:tcPr>
          <w:p w14:paraId="20BE9CD7" w14:textId="77777777" w:rsidR="00543017" w:rsidRPr="00543017" w:rsidRDefault="00543017" w:rsidP="00543017">
            <w:pPr>
              <w:spacing w:line="360" w:lineRule="auto"/>
              <w:rPr>
                <w:rFonts w:eastAsia="Times New Roman"/>
                <w:lang w:val="pt-BR"/>
              </w:rPr>
            </w:pPr>
          </w:p>
        </w:tc>
      </w:tr>
      <w:tr w:rsidR="00543017" w:rsidRPr="00543017" w14:paraId="4B50D791" w14:textId="77777777" w:rsidTr="00526366">
        <w:trPr>
          <w:trHeight w:val="486"/>
        </w:trPr>
        <w:tc>
          <w:tcPr>
            <w:tcW w:w="10509" w:type="dxa"/>
          </w:tcPr>
          <w:p w14:paraId="7D55454F" w14:textId="77777777" w:rsidR="00543017" w:rsidRPr="00543017" w:rsidRDefault="00543017" w:rsidP="00543017">
            <w:pPr>
              <w:spacing w:line="360" w:lineRule="auto"/>
              <w:rPr>
                <w:rFonts w:eastAsia="Times New Roman"/>
                <w:lang w:val="pt-BR"/>
              </w:rPr>
            </w:pPr>
          </w:p>
        </w:tc>
      </w:tr>
    </w:tbl>
    <w:p w14:paraId="776AB6DB" w14:textId="77777777" w:rsidR="00543017" w:rsidRPr="00543017" w:rsidRDefault="00543017" w:rsidP="00543017">
      <w:pPr>
        <w:rPr>
          <w:rFonts w:eastAsia="Times New Roman"/>
          <w:lang w:val="pt-BR"/>
        </w:rPr>
      </w:pPr>
    </w:p>
    <w:p w14:paraId="53F5DFF3" w14:textId="77777777" w:rsidR="00543017" w:rsidRPr="00543017" w:rsidRDefault="00543017" w:rsidP="00543017">
      <w:pPr>
        <w:rPr>
          <w:rFonts w:eastAsia="Times New Roman"/>
          <w:lang w:val="pt-BR"/>
        </w:rPr>
      </w:pPr>
    </w:p>
    <w:p w14:paraId="1A9D58CD" w14:textId="77777777" w:rsidR="00543017" w:rsidRPr="00543017" w:rsidRDefault="00543017" w:rsidP="00543017">
      <w:pPr>
        <w:jc w:val="center"/>
        <w:rPr>
          <w:rFonts w:eastAsia="Times New Roman"/>
          <w:b/>
          <w:lang w:val="pt-BR"/>
        </w:rPr>
      </w:pPr>
      <w:r w:rsidRPr="00543017">
        <w:rPr>
          <w:rFonts w:eastAsia="Times New Roman"/>
          <w:b/>
          <w:lang w:val="pt-BR"/>
        </w:rPr>
        <w:t xml:space="preserve">TIẾNG VIỆT </w:t>
      </w:r>
    </w:p>
    <w:p w14:paraId="21647D0D" w14:textId="77777777" w:rsidR="00543017" w:rsidRPr="00543017" w:rsidRDefault="00543017" w:rsidP="00543017">
      <w:pPr>
        <w:rPr>
          <w:rFonts w:eastAsia="Times New Roman"/>
          <w:lang w:val="pt-BR"/>
        </w:rPr>
      </w:pPr>
    </w:p>
    <w:p w14:paraId="271E27A0" w14:textId="77777777" w:rsidR="00543017" w:rsidRPr="00543017" w:rsidRDefault="00543017" w:rsidP="00543017">
      <w:pPr>
        <w:spacing w:line="360" w:lineRule="auto"/>
        <w:rPr>
          <w:rFonts w:eastAsia="Times New Roman"/>
          <w:lang w:val="pt-BR"/>
        </w:rPr>
      </w:pPr>
      <w:r w:rsidRPr="00543017">
        <w:rPr>
          <w:rFonts w:eastAsia="Times New Roman"/>
          <w:b/>
          <w:lang w:val="pt-BR"/>
        </w:rPr>
        <w:t xml:space="preserve">Bài 1 : </w:t>
      </w:r>
      <w:r w:rsidRPr="00543017">
        <w:rPr>
          <w:rFonts w:eastAsia="Times New Roman"/>
          <w:lang w:val="pt-BR"/>
        </w:rPr>
        <w:t>Tìm những tiếng có thể ghép với mỗi tiếng sau :</w:t>
      </w:r>
    </w:p>
    <w:p w14:paraId="4AE2FF0A" w14:textId="77777777" w:rsidR="00543017" w:rsidRPr="00543017" w:rsidRDefault="00543017" w:rsidP="00543017">
      <w:pPr>
        <w:spacing w:line="360" w:lineRule="auto"/>
        <w:rPr>
          <w:rFonts w:eastAsia="Times New Roman"/>
          <w:lang w:val="pt-BR"/>
        </w:rPr>
      </w:pPr>
      <w:r w:rsidRPr="00543017">
        <w:rPr>
          <w:rFonts w:eastAsia="Times New Roman"/>
          <w:lang w:val="pt-BR"/>
        </w:rPr>
        <w:t>- riêng :......................................................................................................................................................................</w:t>
      </w:r>
    </w:p>
    <w:p w14:paraId="015EFB47" w14:textId="77777777" w:rsidR="00543017" w:rsidRPr="00543017" w:rsidRDefault="00543017" w:rsidP="00543017">
      <w:pPr>
        <w:spacing w:line="360" w:lineRule="auto"/>
        <w:rPr>
          <w:rFonts w:eastAsia="Times New Roman"/>
          <w:lang w:val="pt-BR"/>
        </w:rPr>
      </w:pPr>
      <w:r w:rsidRPr="00543017">
        <w:rPr>
          <w:rFonts w:eastAsia="Times New Roman"/>
          <w:lang w:val="pt-BR"/>
        </w:rPr>
        <w:t>- giêng :......................................................................................................................................................................</w:t>
      </w:r>
    </w:p>
    <w:p w14:paraId="33DA81B3" w14:textId="77777777" w:rsidR="00543017" w:rsidRPr="00543017" w:rsidRDefault="00543017" w:rsidP="00543017">
      <w:pPr>
        <w:spacing w:line="360" w:lineRule="auto"/>
        <w:rPr>
          <w:rFonts w:eastAsia="Times New Roman"/>
          <w:lang w:val="pt-BR"/>
        </w:rPr>
      </w:pPr>
      <w:r w:rsidRPr="00543017">
        <w:rPr>
          <w:rFonts w:eastAsia="Times New Roman"/>
          <w:lang w:val="pt-BR"/>
        </w:rPr>
        <w:lastRenderedPageBreak/>
        <w:t>- dơi : .........................................................................................................................................................................</w:t>
      </w:r>
    </w:p>
    <w:p w14:paraId="60AE7EA0" w14:textId="77777777" w:rsidR="00543017" w:rsidRPr="00543017" w:rsidRDefault="00543017" w:rsidP="00543017">
      <w:pPr>
        <w:spacing w:line="360" w:lineRule="auto"/>
        <w:rPr>
          <w:rFonts w:eastAsia="Times New Roman"/>
          <w:lang w:val="pt-BR"/>
        </w:rPr>
      </w:pPr>
      <w:r w:rsidRPr="00543017">
        <w:rPr>
          <w:rFonts w:eastAsia="Times New Roman"/>
          <w:lang w:val="pt-BR"/>
        </w:rPr>
        <w:t>- rơi : .........................................................................................................................................................................</w:t>
      </w:r>
    </w:p>
    <w:p w14:paraId="213CBA39" w14:textId="77777777" w:rsidR="00543017" w:rsidRPr="00543017" w:rsidRDefault="00543017" w:rsidP="00543017">
      <w:pPr>
        <w:spacing w:line="360" w:lineRule="auto"/>
        <w:rPr>
          <w:rFonts w:eastAsia="Times New Roman"/>
          <w:lang w:val="pt-BR"/>
        </w:rPr>
      </w:pPr>
      <w:r w:rsidRPr="00543017">
        <w:rPr>
          <w:rFonts w:eastAsia="Times New Roman"/>
          <w:lang w:val="pt-BR"/>
        </w:rPr>
        <w:t>- dạ : ..........................................................................................................................................................................</w:t>
      </w:r>
    </w:p>
    <w:p w14:paraId="31C0E2B1" w14:textId="77777777" w:rsidR="00543017" w:rsidRPr="00543017" w:rsidRDefault="00543017" w:rsidP="00543017">
      <w:pPr>
        <w:spacing w:line="360" w:lineRule="auto"/>
        <w:rPr>
          <w:rFonts w:eastAsia="Times New Roman"/>
          <w:lang w:val="pt-BR"/>
        </w:rPr>
      </w:pPr>
      <w:r w:rsidRPr="00543017">
        <w:rPr>
          <w:rFonts w:eastAsia="Times New Roman"/>
          <w:lang w:val="pt-BR"/>
        </w:rPr>
        <w:t>- rạ : ...........................................................................................................................................................................</w:t>
      </w:r>
    </w:p>
    <w:p w14:paraId="4FC56CCD" w14:textId="77777777" w:rsidR="00543017" w:rsidRPr="00543017" w:rsidRDefault="00543017" w:rsidP="00543017">
      <w:pPr>
        <w:rPr>
          <w:rFonts w:eastAsia="Times New Roman"/>
          <w:lang w:val="pt-BR"/>
        </w:rPr>
      </w:pPr>
    </w:p>
    <w:p w14:paraId="63EBDFC5" w14:textId="77777777" w:rsidR="00543017" w:rsidRPr="00543017" w:rsidRDefault="00543017" w:rsidP="00543017">
      <w:pPr>
        <w:rPr>
          <w:rFonts w:eastAsia="Times New Roman"/>
          <w:lang w:val="pt-BR"/>
        </w:rPr>
      </w:pPr>
      <w:r w:rsidRPr="00543017">
        <w:rPr>
          <w:rFonts w:eastAsia="Times New Roman"/>
          <w:b/>
          <w:lang w:val="pt-BR"/>
        </w:rPr>
        <w:t xml:space="preserve">Bài 2 : </w:t>
      </w:r>
      <w:r w:rsidRPr="00543017">
        <w:rPr>
          <w:rFonts w:eastAsia="Times New Roman"/>
          <w:lang w:val="pt-BR"/>
        </w:rPr>
        <w:t>Tìm 6 từ chứa tiếng bắt đầu bằng r , d , gi ( mỗi trường hợp hai từ )</w:t>
      </w:r>
    </w:p>
    <w:p w14:paraId="6AF46699"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F5BC28E" w14:textId="77777777" w:rsidTr="00526366">
        <w:trPr>
          <w:trHeight w:val="486"/>
        </w:trPr>
        <w:tc>
          <w:tcPr>
            <w:tcW w:w="10509" w:type="dxa"/>
          </w:tcPr>
          <w:p w14:paraId="3D10FA36" w14:textId="77777777" w:rsidR="00543017" w:rsidRPr="00543017" w:rsidRDefault="00543017" w:rsidP="00543017">
            <w:pPr>
              <w:spacing w:line="360" w:lineRule="auto"/>
              <w:rPr>
                <w:rFonts w:eastAsia="Times New Roman"/>
                <w:lang w:val="pt-BR"/>
              </w:rPr>
            </w:pPr>
          </w:p>
        </w:tc>
      </w:tr>
      <w:tr w:rsidR="00543017" w:rsidRPr="00543017" w14:paraId="562C6E0C" w14:textId="77777777" w:rsidTr="00526366">
        <w:trPr>
          <w:trHeight w:val="486"/>
        </w:trPr>
        <w:tc>
          <w:tcPr>
            <w:tcW w:w="10509" w:type="dxa"/>
          </w:tcPr>
          <w:p w14:paraId="0E43B2BB" w14:textId="77777777" w:rsidR="00543017" w:rsidRPr="00543017" w:rsidRDefault="00543017" w:rsidP="00543017">
            <w:pPr>
              <w:spacing w:line="360" w:lineRule="auto"/>
              <w:rPr>
                <w:rFonts w:eastAsia="Times New Roman"/>
                <w:lang w:val="pt-BR"/>
              </w:rPr>
            </w:pPr>
          </w:p>
        </w:tc>
      </w:tr>
      <w:tr w:rsidR="00543017" w:rsidRPr="00543017" w14:paraId="2778DBCB" w14:textId="77777777" w:rsidTr="00526366">
        <w:trPr>
          <w:trHeight w:val="486"/>
        </w:trPr>
        <w:tc>
          <w:tcPr>
            <w:tcW w:w="10509" w:type="dxa"/>
          </w:tcPr>
          <w:p w14:paraId="0186B275" w14:textId="77777777" w:rsidR="00543017" w:rsidRPr="00543017" w:rsidRDefault="00543017" w:rsidP="00543017">
            <w:pPr>
              <w:spacing w:line="360" w:lineRule="auto"/>
              <w:rPr>
                <w:rFonts w:eastAsia="Times New Roman"/>
                <w:lang w:val="pt-BR"/>
              </w:rPr>
            </w:pPr>
          </w:p>
        </w:tc>
      </w:tr>
      <w:tr w:rsidR="00543017" w:rsidRPr="00543017" w14:paraId="7D683851" w14:textId="77777777" w:rsidTr="00526366">
        <w:trPr>
          <w:trHeight w:val="486"/>
        </w:trPr>
        <w:tc>
          <w:tcPr>
            <w:tcW w:w="10509" w:type="dxa"/>
          </w:tcPr>
          <w:p w14:paraId="6294B171" w14:textId="77777777" w:rsidR="00543017" w:rsidRPr="00543017" w:rsidRDefault="00543017" w:rsidP="00543017">
            <w:pPr>
              <w:spacing w:line="360" w:lineRule="auto"/>
              <w:rPr>
                <w:rFonts w:eastAsia="Times New Roman"/>
                <w:lang w:val="pt-BR"/>
              </w:rPr>
            </w:pPr>
          </w:p>
        </w:tc>
      </w:tr>
    </w:tbl>
    <w:p w14:paraId="2245721D" w14:textId="77777777" w:rsidR="00543017" w:rsidRPr="00543017" w:rsidRDefault="00543017" w:rsidP="00543017">
      <w:pPr>
        <w:rPr>
          <w:rFonts w:eastAsia="Times New Roman"/>
          <w:b/>
        </w:rPr>
      </w:pPr>
    </w:p>
    <w:p w14:paraId="5D379195" w14:textId="77777777" w:rsidR="00543017" w:rsidRPr="00543017" w:rsidRDefault="00543017" w:rsidP="00543017">
      <w:pPr>
        <w:rPr>
          <w:rFonts w:eastAsia="Times New Roman"/>
        </w:rPr>
      </w:pPr>
      <w:r w:rsidRPr="00543017">
        <w:rPr>
          <w:rFonts w:eastAsia="Times New Roman"/>
          <w:b/>
        </w:rPr>
        <w:t xml:space="preserve">Bài 3 : </w:t>
      </w:r>
      <w:r w:rsidRPr="00543017">
        <w:rPr>
          <w:rFonts w:eastAsia="Times New Roman"/>
        </w:rPr>
        <w:t xml:space="preserve">Ngoài 5 thành ngữ nói về loài chim ở bài 2 tiết luyện từ và câu trang 36 . Em hãy tìm thêm 3 thành ngữ nữa cũng nói về các loài chim . </w:t>
      </w:r>
    </w:p>
    <w:p w14:paraId="37D8F32C"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2A12C47" w14:textId="77777777" w:rsidTr="00526366">
        <w:trPr>
          <w:trHeight w:val="486"/>
        </w:trPr>
        <w:tc>
          <w:tcPr>
            <w:tcW w:w="10509" w:type="dxa"/>
          </w:tcPr>
          <w:p w14:paraId="18F5A3FF" w14:textId="77777777" w:rsidR="00543017" w:rsidRPr="00543017" w:rsidRDefault="00543017" w:rsidP="00543017">
            <w:pPr>
              <w:spacing w:line="360" w:lineRule="auto"/>
              <w:rPr>
                <w:rFonts w:eastAsia="Times New Roman"/>
              </w:rPr>
            </w:pPr>
          </w:p>
        </w:tc>
      </w:tr>
      <w:tr w:rsidR="00543017" w:rsidRPr="00543017" w14:paraId="70689759" w14:textId="77777777" w:rsidTr="00526366">
        <w:trPr>
          <w:trHeight w:val="486"/>
        </w:trPr>
        <w:tc>
          <w:tcPr>
            <w:tcW w:w="10509" w:type="dxa"/>
          </w:tcPr>
          <w:p w14:paraId="1C2C73F1" w14:textId="77777777" w:rsidR="00543017" w:rsidRPr="00543017" w:rsidRDefault="00543017" w:rsidP="00543017">
            <w:pPr>
              <w:spacing w:line="360" w:lineRule="auto"/>
              <w:rPr>
                <w:rFonts w:eastAsia="Times New Roman"/>
              </w:rPr>
            </w:pPr>
          </w:p>
        </w:tc>
      </w:tr>
      <w:tr w:rsidR="00543017" w:rsidRPr="00543017" w14:paraId="7FF05C6D" w14:textId="77777777" w:rsidTr="00526366">
        <w:trPr>
          <w:trHeight w:val="486"/>
        </w:trPr>
        <w:tc>
          <w:tcPr>
            <w:tcW w:w="10509" w:type="dxa"/>
          </w:tcPr>
          <w:p w14:paraId="77833760" w14:textId="77777777" w:rsidR="00543017" w:rsidRPr="00543017" w:rsidRDefault="00543017" w:rsidP="00543017">
            <w:pPr>
              <w:spacing w:line="360" w:lineRule="auto"/>
              <w:rPr>
                <w:rFonts w:eastAsia="Times New Roman"/>
              </w:rPr>
            </w:pPr>
          </w:p>
        </w:tc>
      </w:tr>
      <w:tr w:rsidR="00543017" w:rsidRPr="00543017" w14:paraId="59E4F4ED" w14:textId="77777777" w:rsidTr="00526366">
        <w:trPr>
          <w:trHeight w:val="486"/>
        </w:trPr>
        <w:tc>
          <w:tcPr>
            <w:tcW w:w="10509" w:type="dxa"/>
          </w:tcPr>
          <w:p w14:paraId="4316B9DC" w14:textId="77777777" w:rsidR="00543017" w:rsidRPr="00543017" w:rsidRDefault="00543017" w:rsidP="00543017">
            <w:pPr>
              <w:spacing w:line="360" w:lineRule="auto"/>
              <w:rPr>
                <w:rFonts w:eastAsia="Times New Roman"/>
              </w:rPr>
            </w:pPr>
          </w:p>
        </w:tc>
      </w:tr>
      <w:tr w:rsidR="00543017" w:rsidRPr="00543017" w14:paraId="55AB6100" w14:textId="77777777" w:rsidTr="00526366">
        <w:trPr>
          <w:trHeight w:val="486"/>
        </w:trPr>
        <w:tc>
          <w:tcPr>
            <w:tcW w:w="10509" w:type="dxa"/>
          </w:tcPr>
          <w:p w14:paraId="3F95174B" w14:textId="77777777" w:rsidR="00543017" w:rsidRPr="00543017" w:rsidRDefault="00543017" w:rsidP="00543017">
            <w:pPr>
              <w:spacing w:line="360" w:lineRule="auto"/>
              <w:rPr>
                <w:rFonts w:eastAsia="Times New Roman"/>
              </w:rPr>
            </w:pPr>
          </w:p>
        </w:tc>
      </w:tr>
      <w:tr w:rsidR="00543017" w:rsidRPr="00543017" w14:paraId="025F0F15" w14:textId="77777777" w:rsidTr="00526366">
        <w:trPr>
          <w:trHeight w:val="486"/>
        </w:trPr>
        <w:tc>
          <w:tcPr>
            <w:tcW w:w="10509" w:type="dxa"/>
          </w:tcPr>
          <w:p w14:paraId="2AB52527" w14:textId="77777777" w:rsidR="00543017" w:rsidRPr="00543017" w:rsidRDefault="00543017" w:rsidP="00543017">
            <w:pPr>
              <w:spacing w:line="360" w:lineRule="auto"/>
              <w:rPr>
                <w:rFonts w:eastAsia="Times New Roman"/>
              </w:rPr>
            </w:pPr>
          </w:p>
        </w:tc>
      </w:tr>
    </w:tbl>
    <w:p w14:paraId="13D237CD" w14:textId="77777777" w:rsidR="00543017" w:rsidRPr="00543017" w:rsidRDefault="00543017" w:rsidP="00543017">
      <w:pPr>
        <w:rPr>
          <w:rFonts w:eastAsia="Times New Roman"/>
        </w:rPr>
      </w:pPr>
    </w:p>
    <w:p w14:paraId="02B37C89" w14:textId="77777777" w:rsidR="00543017" w:rsidRPr="00543017" w:rsidRDefault="00543017" w:rsidP="00543017">
      <w:pPr>
        <w:rPr>
          <w:rFonts w:eastAsia="Times New Roman"/>
        </w:rPr>
      </w:pPr>
    </w:p>
    <w:p w14:paraId="3ABD3BB5" w14:textId="77777777" w:rsidR="00543017" w:rsidRPr="00543017" w:rsidRDefault="00543017" w:rsidP="00543017">
      <w:pPr>
        <w:rPr>
          <w:rFonts w:eastAsia="Times New Roman"/>
        </w:rPr>
      </w:pPr>
    </w:p>
    <w:p w14:paraId="08A8617B" w14:textId="77777777" w:rsidR="00543017" w:rsidRPr="00543017" w:rsidRDefault="00543017" w:rsidP="00543017">
      <w:pPr>
        <w:rPr>
          <w:rFonts w:eastAsia="Times New Roman"/>
        </w:rPr>
      </w:pPr>
    </w:p>
    <w:p w14:paraId="3EB0642E" w14:textId="77777777" w:rsidR="00543017" w:rsidRPr="00543017" w:rsidRDefault="00543017" w:rsidP="00543017">
      <w:pPr>
        <w:rPr>
          <w:rFonts w:eastAsia="Times New Roman"/>
        </w:rPr>
      </w:pPr>
    </w:p>
    <w:p w14:paraId="100010E8" w14:textId="77777777" w:rsidR="00543017" w:rsidRPr="00543017" w:rsidRDefault="00543017" w:rsidP="00543017">
      <w:pPr>
        <w:rPr>
          <w:rFonts w:eastAsia="Times New Roman"/>
        </w:rPr>
      </w:pPr>
    </w:p>
    <w:p w14:paraId="6D953FBD" w14:textId="77777777" w:rsidR="00543017" w:rsidRPr="00543017" w:rsidRDefault="00543017" w:rsidP="00543017">
      <w:pPr>
        <w:rPr>
          <w:rFonts w:eastAsia="Times New Roman"/>
        </w:rPr>
      </w:pPr>
    </w:p>
    <w:p w14:paraId="11BB1CFD" w14:textId="77777777" w:rsidR="00543017" w:rsidRPr="00543017" w:rsidRDefault="00543017" w:rsidP="00543017">
      <w:pPr>
        <w:rPr>
          <w:rFonts w:eastAsia="Times New Roman"/>
        </w:rPr>
      </w:pPr>
    </w:p>
    <w:p w14:paraId="5253DBF8" w14:textId="77777777" w:rsidR="00543017" w:rsidRPr="00543017" w:rsidRDefault="00543017" w:rsidP="00543017">
      <w:pPr>
        <w:rPr>
          <w:rFonts w:eastAsia="Times New Roman"/>
        </w:rPr>
      </w:pPr>
    </w:p>
    <w:p w14:paraId="762A8C90" w14:textId="77777777" w:rsidR="00543017" w:rsidRPr="00543017" w:rsidRDefault="00543017" w:rsidP="00543017">
      <w:pPr>
        <w:rPr>
          <w:rFonts w:eastAsia="Times New Roman"/>
        </w:rPr>
      </w:pPr>
    </w:p>
    <w:p w14:paraId="595F577D" w14:textId="77777777" w:rsidR="00543017" w:rsidRPr="00543017" w:rsidRDefault="00543017" w:rsidP="00543017">
      <w:pPr>
        <w:rPr>
          <w:rFonts w:eastAsia="Times New Roman"/>
        </w:rPr>
      </w:pPr>
    </w:p>
    <w:p w14:paraId="39AC34E5" w14:textId="77777777" w:rsidR="00543017" w:rsidRPr="00543017" w:rsidRDefault="00543017" w:rsidP="00543017">
      <w:pPr>
        <w:rPr>
          <w:rFonts w:eastAsia="Times New Roman"/>
        </w:rPr>
      </w:pPr>
    </w:p>
    <w:p w14:paraId="1E7610E8" w14:textId="77777777" w:rsidR="00543017" w:rsidRPr="00543017" w:rsidRDefault="00543017" w:rsidP="00543017">
      <w:pPr>
        <w:rPr>
          <w:rFonts w:eastAsia="Times New Roman"/>
        </w:rPr>
      </w:pPr>
    </w:p>
    <w:p w14:paraId="32735459" w14:textId="77777777" w:rsidR="00543017" w:rsidRPr="00543017" w:rsidRDefault="00543017" w:rsidP="00543017">
      <w:pPr>
        <w:rPr>
          <w:rFonts w:eastAsia="Times New Roman"/>
        </w:rPr>
      </w:pPr>
    </w:p>
    <w:p w14:paraId="0D77996D" w14:textId="77777777" w:rsidR="00543017" w:rsidRPr="00543017" w:rsidRDefault="00543017" w:rsidP="00543017">
      <w:pPr>
        <w:rPr>
          <w:rFonts w:eastAsia="Times New Roman"/>
        </w:rPr>
      </w:pPr>
      <w:r w:rsidRPr="00543017">
        <w:rPr>
          <w:rFonts w:eastAsia="Times New Roman"/>
          <w:b/>
        </w:rPr>
        <w:t>Bài 1:</w:t>
      </w:r>
      <w:r w:rsidRPr="00543017">
        <w:rPr>
          <w:rFonts w:eastAsia="Times New Roman"/>
        </w:rPr>
        <w:t xml:space="preserve"> Có 9 lít dầu em muốn rót vào can 5 lít và can 2 lít. Hỏi em có thể rót đầy được mấy can 5 lít và mấy can 2 lít ?</w:t>
      </w:r>
    </w:p>
    <w:p w14:paraId="40459BD3"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51E4813" w14:textId="77777777" w:rsidTr="00526366">
        <w:trPr>
          <w:trHeight w:val="486"/>
        </w:trPr>
        <w:tc>
          <w:tcPr>
            <w:tcW w:w="10509" w:type="dxa"/>
          </w:tcPr>
          <w:p w14:paraId="4977D474" w14:textId="77777777" w:rsidR="00543017" w:rsidRPr="00543017" w:rsidRDefault="00543017" w:rsidP="00543017">
            <w:pPr>
              <w:spacing w:line="360" w:lineRule="auto"/>
              <w:rPr>
                <w:rFonts w:eastAsia="Times New Roman"/>
                <w:lang w:val="pt-BR"/>
              </w:rPr>
            </w:pPr>
          </w:p>
        </w:tc>
      </w:tr>
      <w:tr w:rsidR="00543017" w:rsidRPr="00543017" w14:paraId="68CAC423" w14:textId="77777777" w:rsidTr="00526366">
        <w:trPr>
          <w:trHeight w:val="486"/>
        </w:trPr>
        <w:tc>
          <w:tcPr>
            <w:tcW w:w="10509" w:type="dxa"/>
          </w:tcPr>
          <w:p w14:paraId="45BFC3E3" w14:textId="77777777" w:rsidR="00543017" w:rsidRPr="00543017" w:rsidRDefault="00543017" w:rsidP="00543017">
            <w:pPr>
              <w:spacing w:line="360" w:lineRule="auto"/>
              <w:rPr>
                <w:rFonts w:eastAsia="Times New Roman"/>
                <w:lang w:val="pt-BR"/>
              </w:rPr>
            </w:pPr>
          </w:p>
        </w:tc>
      </w:tr>
      <w:tr w:rsidR="00543017" w:rsidRPr="00543017" w14:paraId="5A7F6377" w14:textId="77777777" w:rsidTr="00526366">
        <w:trPr>
          <w:trHeight w:val="486"/>
        </w:trPr>
        <w:tc>
          <w:tcPr>
            <w:tcW w:w="10509" w:type="dxa"/>
          </w:tcPr>
          <w:p w14:paraId="45D36967" w14:textId="77777777" w:rsidR="00543017" w:rsidRPr="00543017" w:rsidRDefault="00543017" w:rsidP="00543017">
            <w:pPr>
              <w:spacing w:line="360" w:lineRule="auto"/>
              <w:rPr>
                <w:rFonts w:eastAsia="Times New Roman"/>
                <w:lang w:val="pt-BR"/>
              </w:rPr>
            </w:pPr>
          </w:p>
        </w:tc>
      </w:tr>
      <w:tr w:rsidR="00543017" w:rsidRPr="00543017" w14:paraId="7DEB486F" w14:textId="77777777" w:rsidTr="00526366">
        <w:trPr>
          <w:trHeight w:val="486"/>
        </w:trPr>
        <w:tc>
          <w:tcPr>
            <w:tcW w:w="10509" w:type="dxa"/>
          </w:tcPr>
          <w:p w14:paraId="6417BE45" w14:textId="77777777" w:rsidR="00543017" w:rsidRPr="00543017" w:rsidRDefault="00543017" w:rsidP="00543017">
            <w:pPr>
              <w:spacing w:line="360" w:lineRule="auto"/>
              <w:rPr>
                <w:rFonts w:eastAsia="Times New Roman"/>
                <w:lang w:val="pt-BR"/>
              </w:rPr>
            </w:pPr>
          </w:p>
        </w:tc>
      </w:tr>
      <w:tr w:rsidR="00543017" w:rsidRPr="00543017" w14:paraId="2680BB72" w14:textId="77777777" w:rsidTr="00526366">
        <w:trPr>
          <w:trHeight w:val="486"/>
        </w:trPr>
        <w:tc>
          <w:tcPr>
            <w:tcW w:w="10509" w:type="dxa"/>
          </w:tcPr>
          <w:p w14:paraId="4646D5B1" w14:textId="77777777" w:rsidR="00543017" w:rsidRPr="00543017" w:rsidRDefault="00543017" w:rsidP="00543017">
            <w:pPr>
              <w:spacing w:line="360" w:lineRule="auto"/>
              <w:rPr>
                <w:rFonts w:eastAsia="Times New Roman"/>
                <w:lang w:val="pt-BR"/>
              </w:rPr>
            </w:pPr>
          </w:p>
        </w:tc>
      </w:tr>
      <w:tr w:rsidR="00543017" w:rsidRPr="00543017" w14:paraId="30785673" w14:textId="77777777" w:rsidTr="00526366">
        <w:trPr>
          <w:trHeight w:val="486"/>
        </w:trPr>
        <w:tc>
          <w:tcPr>
            <w:tcW w:w="10509" w:type="dxa"/>
          </w:tcPr>
          <w:p w14:paraId="33A3DD94" w14:textId="77777777" w:rsidR="00543017" w:rsidRPr="00543017" w:rsidRDefault="00543017" w:rsidP="00543017">
            <w:pPr>
              <w:spacing w:line="360" w:lineRule="auto"/>
              <w:rPr>
                <w:rFonts w:eastAsia="Times New Roman"/>
                <w:lang w:val="pt-BR"/>
              </w:rPr>
            </w:pPr>
          </w:p>
        </w:tc>
      </w:tr>
      <w:tr w:rsidR="00543017" w:rsidRPr="00543017" w14:paraId="7BE7890B" w14:textId="77777777" w:rsidTr="00526366">
        <w:trPr>
          <w:trHeight w:val="486"/>
        </w:trPr>
        <w:tc>
          <w:tcPr>
            <w:tcW w:w="10509" w:type="dxa"/>
          </w:tcPr>
          <w:p w14:paraId="139951E5" w14:textId="77777777" w:rsidR="00543017" w:rsidRPr="00543017" w:rsidRDefault="00543017" w:rsidP="00543017">
            <w:pPr>
              <w:spacing w:line="360" w:lineRule="auto"/>
              <w:rPr>
                <w:rFonts w:eastAsia="Times New Roman"/>
                <w:lang w:val="pt-BR"/>
              </w:rPr>
            </w:pPr>
          </w:p>
        </w:tc>
      </w:tr>
    </w:tbl>
    <w:p w14:paraId="7C815671" w14:textId="77777777" w:rsidR="00543017" w:rsidRPr="00543017" w:rsidRDefault="00543017" w:rsidP="00543017">
      <w:pPr>
        <w:rPr>
          <w:rFonts w:eastAsia="Times New Roman"/>
        </w:rPr>
      </w:pPr>
    </w:p>
    <w:p w14:paraId="08DE192D" w14:textId="77777777" w:rsidR="00543017" w:rsidRPr="00543017" w:rsidRDefault="00543017" w:rsidP="00543017">
      <w:pPr>
        <w:rPr>
          <w:rFonts w:eastAsia="Times New Roman"/>
          <w:lang w:val="pt-BR"/>
        </w:rPr>
      </w:pPr>
      <w:r w:rsidRPr="00543017">
        <w:rPr>
          <w:rFonts w:eastAsia="Times New Roman"/>
          <w:b/>
          <w:lang w:val="pt-BR"/>
        </w:rPr>
        <w:t>Bài 2:</w:t>
      </w:r>
      <w:r w:rsidRPr="00543017">
        <w:rPr>
          <w:rFonts w:eastAsia="Times New Roman"/>
          <w:lang w:val="pt-BR"/>
        </w:rPr>
        <w:t xml:space="preserve"> Cả gà và chó đếm được 12 cái chân. Biết số gà nhiều hơn số chó. Hỏi có mấy con gà? Mấy con chó?</w:t>
      </w:r>
    </w:p>
    <w:p w14:paraId="4B788B05"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8D4596B" w14:textId="77777777" w:rsidTr="00526366">
        <w:trPr>
          <w:trHeight w:val="486"/>
        </w:trPr>
        <w:tc>
          <w:tcPr>
            <w:tcW w:w="10509" w:type="dxa"/>
          </w:tcPr>
          <w:p w14:paraId="6A7A1714" w14:textId="77777777" w:rsidR="00543017" w:rsidRPr="00543017" w:rsidRDefault="00543017" w:rsidP="00543017">
            <w:pPr>
              <w:spacing w:line="360" w:lineRule="auto"/>
              <w:rPr>
                <w:rFonts w:eastAsia="Times New Roman"/>
                <w:lang w:val="pt-BR"/>
              </w:rPr>
            </w:pPr>
          </w:p>
        </w:tc>
      </w:tr>
      <w:tr w:rsidR="00543017" w:rsidRPr="00543017" w14:paraId="3B0862A0" w14:textId="77777777" w:rsidTr="00526366">
        <w:trPr>
          <w:trHeight w:val="486"/>
        </w:trPr>
        <w:tc>
          <w:tcPr>
            <w:tcW w:w="10509" w:type="dxa"/>
          </w:tcPr>
          <w:p w14:paraId="35774114" w14:textId="77777777" w:rsidR="00543017" w:rsidRPr="00543017" w:rsidRDefault="00543017" w:rsidP="00543017">
            <w:pPr>
              <w:spacing w:line="360" w:lineRule="auto"/>
              <w:rPr>
                <w:rFonts w:eastAsia="Times New Roman"/>
                <w:lang w:val="pt-BR"/>
              </w:rPr>
            </w:pPr>
          </w:p>
        </w:tc>
      </w:tr>
      <w:tr w:rsidR="00543017" w:rsidRPr="00543017" w14:paraId="144CAB81" w14:textId="77777777" w:rsidTr="00526366">
        <w:trPr>
          <w:trHeight w:val="486"/>
        </w:trPr>
        <w:tc>
          <w:tcPr>
            <w:tcW w:w="10509" w:type="dxa"/>
          </w:tcPr>
          <w:p w14:paraId="4BBC5D1B" w14:textId="77777777" w:rsidR="00543017" w:rsidRPr="00543017" w:rsidRDefault="00543017" w:rsidP="00543017">
            <w:pPr>
              <w:spacing w:line="360" w:lineRule="auto"/>
              <w:rPr>
                <w:rFonts w:eastAsia="Times New Roman"/>
                <w:lang w:val="pt-BR"/>
              </w:rPr>
            </w:pPr>
          </w:p>
        </w:tc>
      </w:tr>
      <w:tr w:rsidR="00543017" w:rsidRPr="00543017" w14:paraId="5746DBCD" w14:textId="77777777" w:rsidTr="00526366">
        <w:trPr>
          <w:trHeight w:val="486"/>
        </w:trPr>
        <w:tc>
          <w:tcPr>
            <w:tcW w:w="10509" w:type="dxa"/>
          </w:tcPr>
          <w:p w14:paraId="5C5C2D68" w14:textId="77777777" w:rsidR="00543017" w:rsidRPr="00543017" w:rsidRDefault="00543017" w:rsidP="00543017">
            <w:pPr>
              <w:spacing w:line="360" w:lineRule="auto"/>
              <w:rPr>
                <w:rFonts w:eastAsia="Times New Roman"/>
                <w:lang w:val="pt-BR"/>
              </w:rPr>
            </w:pPr>
          </w:p>
        </w:tc>
      </w:tr>
      <w:tr w:rsidR="00543017" w:rsidRPr="00543017" w14:paraId="2E9058BA" w14:textId="77777777" w:rsidTr="00526366">
        <w:trPr>
          <w:trHeight w:val="486"/>
        </w:trPr>
        <w:tc>
          <w:tcPr>
            <w:tcW w:w="10509" w:type="dxa"/>
          </w:tcPr>
          <w:p w14:paraId="546B2C53" w14:textId="77777777" w:rsidR="00543017" w:rsidRPr="00543017" w:rsidRDefault="00543017" w:rsidP="00543017">
            <w:pPr>
              <w:spacing w:line="360" w:lineRule="auto"/>
              <w:rPr>
                <w:rFonts w:eastAsia="Times New Roman"/>
                <w:lang w:val="pt-BR"/>
              </w:rPr>
            </w:pPr>
          </w:p>
        </w:tc>
      </w:tr>
      <w:tr w:rsidR="00543017" w:rsidRPr="00543017" w14:paraId="480D6FF8" w14:textId="77777777" w:rsidTr="00526366">
        <w:trPr>
          <w:trHeight w:val="486"/>
        </w:trPr>
        <w:tc>
          <w:tcPr>
            <w:tcW w:w="10509" w:type="dxa"/>
          </w:tcPr>
          <w:p w14:paraId="72A8929C" w14:textId="77777777" w:rsidR="00543017" w:rsidRPr="00543017" w:rsidRDefault="00543017" w:rsidP="00543017">
            <w:pPr>
              <w:spacing w:line="360" w:lineRule="auto"/>
              <w:rPr>
                <w:rFonts w:eastAsia="Times New Roman"/>
                <w:lang w:val="pt-BR"/>
              </w:rPr>
            </w:pPr>
          </w:p>
        </w:tc>
      </w:tr>
      <w:tr w:rsidR="00543017" w:rsidRPr="00543017" w14:paraId="381BD72F" w14:textId="77777777" w:rsidTr="00526366">
        <w:trPr>
          <w:trHeight w:val="486"/>
        </w:trPr>
        <w:tc>
          <w:tcPr>
            <w:tcW w:w="10509" w:type="dxa"/>
          </w:tcPr>
          <w:p w14:paraId="468D5C54" w14:textId="77777777" w:rsidR="00543017" w:rsidRPr="00543017" w:rsidRDefault="00543017" w:rsidP="00543017">
            <w:pPr>
              <w:spacing w:line="360" w:lineRule="auto"/>
              <w:rPr>
                <w:rFonts w:eastAsia="Times New Roman"/>
                <w:lang w:val="pt-BR"/>
              </w:rPr>
            </w:pPr>
          </w:p>
        </w:tc>
      </w:tr>
    </w:tbl>
    <w:p w14:paraId="1F1B09A8" w14:textId="77777777" w:rsidR="00543017" w:rsidRPr="00543017" w:rsidRDefault="00543017" w:rsidP="00543017">
      <w:pPr>
        <w:rPr>
          <w:rFonts w:eastAsia="Times New Roman"/>
          <w:lang w:val="pt-BR"/>
        </w:rPr>
      </w:pPr>
    </w:p>
    <w:p w14:paraId="6B4E34DD" w14:textId="77777777" w:rsidR="00543017" w:rsidRPr="00543017" w:rsidRDefault="00543017" w:rsidP="00543017">
      <w:pPr>
        <w:rPr>
          <w:rFonts w:eastAsia="Times New Roman"/>
          <w:lang w:val="pt-BR"/>
        </w:rPr>
      </w:pPr>
      <w:r w:rsidRPr="00543017">
        <w:rPr>
          <w:rFonts w:eastAsia="Times New Roman"/>
          <w:b/>
          <w:lang w:val="pt-BR"/>
        </w:rPr>
        <w:lastRenderedPageBreak/>
        <w:t>Bài 3:</w:t>
      </w:r>
      <w:r w:rsidRPr="00543017">
        <w:rPr>
          <w:rFonts w:eastAsia="Times New Roman"/>
          <w:lang w:val="pt-BR"/>
        </w:rPr>
        <w:t xml:space="preserve"> Lan có 1 số tờ giấy mầu xanh và đổ. Biết rằng tổng số giấy mầu của lan bé hơn 13. Số giấy mầu đỏ hơn giấy mầu xanh là 10 tờ. Hởi Lan có mấy tờ giấy mầu xanh? Mấy tờ giấy mầu đỏ?</w:t>
      </w:r>
    </w:p>
    <w:p w14:paraId="324F036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246A094" w14:textId="77777777" w:rsidTr="00526366">
        <w:trPr>
          <w:trHeight w:val="486"/>
        </w:trPr>
        <w:tc>
          <w:tcPr>
            <w:tcW w:w="10509" w:type="dxa"/>
          </w:tcPr>
          <w:p w14:paraId="1C41C59C" w14:textId="77777777" w:rsidR="00543017" w:rsidRPr="00543017" w:rsidRDefault="00543017" w:rsidP="00543017">
            <w:pPr>
              <w:spacing w:line="360" w:lineRule="auto"/>
              <w:rPr>
                <w:rFonts w:eastAsia="Times New Roman"/>
                <w:lang w:val="pt-BR"/>
              </w:rPr>
            </w:pPr>
          </w:p>
        </w:tc>
      </w:tr>
      <w:tr w:rsidR="00543017" w:rsidRPr="00543017" w14:paraId="15CC0A62" w14:textId="77777777" w:rsidTr="00526366">
        <w:trPr>
          <w:trHeight w:val="486"/>
        </w:trPr>
        <w:tc>
          <w:tcPr>
            <w:tcW w:w="10509" w:type="dxa"/>
          </w:tcPr>
          <w:p w14:paraId="0A8B1C5E" w14:textId="77777777" w:rsidR="00543017" w:rsidRPr="00543017" w:rsidRDefault="00543017" w:rsidP="00543017">
            <w:pPr>
              <w:spacing w:line="360" w:lineRule="auto"/>
              <w:rPr>
                <w:rFonts w:eastAsia="Times New Roman"/>
                <w:lang w:val="pt-BR"/>
              </w:rPr>
            </w:pPr>
          </w:p>
        </w:tc>
      </w:tr>
      <w:tr w:rsidR="00543017" w:rsidRPr="00543017" w14:paraId="3BE01B37" w14:textId="77777777" w:rsidTr="00526366">
        <w:trPr>
          <w:trHeight w:val="486"/>
        </w:trPr>
        <w:tc>
          <w:tcPr>
            <w:tcW w:w="10509" w:type="dxa"/>
          </w:tcPr>
          <w:p w14:paraId="4FB708F9" w14:textId="77777777" w:rsidR="00543017" w:rsidRPr="00543017" w:rsidRDefault="00543017" w:rsidP="00543017">
            <w:pPr>
              <w:spacing w:line="360" w:lineRule="auto"/>
              <w:rPr>
                <w:rFonts w:eastAsia="Times New Roman"/>
                <w:lang w:val="pt-BR"/>
              </w:rPr>
            </w:pPr>
          </w:p>
        </w:tc>
      </w:tr>
      <w:tr w:rsidR="00543017" w:rsidRPr="00543017" w14:paraId="2BB43F89" w14:textId="77777777" w:rsidTr="00526366">
        <w:trPr>
          <w:trHeight w:val="486"/>
        </w:trPr>
        <w:tc>
          <w:tcPr>
            <w:tcW w:w="10509" w:type="dxa"/>
          </w:tcPr>
          <w:p w14:paraId="1F80CFE5" w14:textId="77777777" w:rsidR="00543017" w:rsidRPr="00543017" w:rsidRDefault="00543017" w:rsidP="00543017">
            <w:pPr>
              <w:spacing w:line="360" w:lineRule="auto"/>
              <w:rPr>
                <w:rFonts w:eastAsia="Times New Roman"/>
                <w:lang w:val="pt-BR"/>
              </w:rPr>
            </w:pPr>
          </w:p>
        </w:tc>
      </w:tr>
      <w:tr w:rsidR="00543017" w:rsidRPr="00543017" w14:paraId="4DE3EFA8" w14:textId="77777777" w:rsidTr="00526366">
        <w:trPr>
          <w:trHeight w:val="486"/>
        </w:trPr>
        <w:tc>
          <w:tcPr>
            <w:tcW w:w="10509" w:type="dxa"/>
          </w:tcPr>
          <w:p w14:paraId="3CF63F37" w14:textId="77777777" w:rsidR="00543017" w:rsidRPr="00543017" w:rsidRDefault="00543017" w:rsidP="00543017">
            <w:pPr>
              <w:spacing w:line="360" w:lineRule="auto"/>
              <w:rPr>
                <w:rFonts w:eastAsia="Times New Roman"/>
                <w:lang w:val="pt-BR"/>
              </w:rPr>
            </w:pPr>
          </w:p>
        </w:tc>
      </w:tr>
      <w:tr w:rsidR="00543017" w:rsidRPr="00543017" w14:paraId="5BB3E40C" w14:textId="77777777" w:rsidTr="00526366">
        <w:trPr>
          <w:trHeight w:val="486"/>
        </w:trPr>
        <w:tc>
          <w:tcPr>
            <w:tcW w:w="10509" w:type="dxa"/>
          </w:tcPr>
          <w:p w14:paraId="3C6DCF3B" w14:textId="77777777" w:rsidR="00543017" w:rsidRPr="00543017" w:rsidRDefault="00543017" w:rsidP="00543017">
            <w:pPr>
              <w:spacing w:line="360" w:lineRule="auto"/>
              <w:rPr>
                <w:rFonts w:eastAsia="Times New Roman"/>
                <w:lang w:val="pt-BR"/>
              </w:rPr>
            </w:pPr>
          </w:p>
        </w:tc>
      </w:tr>
      <w:tr w:rsidR="00543017" w:rsidRPr="00543017" w14:paraId="0901382B" w14:textId="77777777" w:rsidTr="00526366">
        <w:trPr>
          <w:trHeight w:val="486"/>
        </w:trPr>
        <w:tc>
          <w:tcPr>
            <w:tcW w:w="10509" w:type="dxa"/>
          </w:tcPr>
          <w:p w14:paraId="1F40837E" w14:textId="77777777" w:rsidR="00543017" w:rsidRPr="00543017" w:rsidRDefault="00543017" w:rsidP="00543017">
            <w:pPr>
              <w:spacing w:line="360" w:lineRule="auto"/>
              <w:rPr>
                <w:rFonts w:eastAsia="Times New Roman"/>
                <w:lang w:val="pt-BR"/>
              </w:rPr>
            </w:pPr>
          </w:p>
        </w:tc>
      </w:tr>
    </w:tbl>
    <w:p w14:paraId="0ED4705D" w14:textId="77777777" w:rsidR="00543017" w:rsidRPr="00543017" w:rsidRDefault="00543017" w:rsidP="00543017">
      <w:pPr>
        <w:rPr>
          <w:rFonts w:eastAsia="Times New Roman"/>
          <w:lang w:val="pt-BR"/>
        </w:rPr>
      </w:pPr>
    </w:p>
    <w:p w14:paraId="06E74FBE" w14:textId="77777777" w:rsidR="00543017" w:rsidRPr="00543017" w:rsidRDefault="00543017" w:rsidP="00543017">
      <w:pPr>
        <w:rPr>
          <w:rFonts w:eastAsia="Times New Roman"/>
          <w:lang w:val="pt-BR"/>
        </w:rPr>
      </w:pPr>
      <w:r w:rsidRPr="00543017">
        <w:rPr>
          <w:rFonts w:eastAsia="Times New Roman"/>
          <w:b/>
        </w:rPr>
        <w:t>Bài 4:</w:t>
      </w:r>
      <w:r w:rsidRPr="00543017">
        <w:rPr>
          <w:rFonts w:eastAsia="Times New Roman"/>
        </w:rPr>
        <w:t xml:space="preserve"> Hà, Lan, Thu có 7 cái bút. </w:t>
      </w:r>
      <w:r w:rsidRPr="00543017">
        <w:rPr>
          <w:rFonts w:eastAsia="Times New Roman"/>
          <w:lang w:val="pt-BR"/>
        </w:rPr>
        <w:t>Lan có nhiều hơn Hà nhưng ít hơn Thu. Hởi mỗi bạn có mấy cái bút?</w:t>
      </w:r>
    </w:p>
    <w:p w14:paraId="72EAE916"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AF47A87" w14:textId="77777777" w:rsidTr="00526366">
        <w:trPr>
          <w:trHeight w:val="486"/>
        </w:trPr>
        <w:tc>
          <w:tcPr>
            <w:tcW w:w="10509" w:type="dxa"/>
          </w:tcPr>
          <w:p w14:paraId="38FCF29E" w14:textId="77777777" w:rsidR="00543017" w:rsidRPr="00543017" w:rsidRDefault="00543017" w:rsidP="00543017">
            <w:pPr>
              <w:spacing w:line="360" w:lineRule="auto"/>
              <w:rPr>
                <w:rFonts w:eastAsia="Times New Roman"/>
                <w:lang w:val="pt-BR"/>
              </w:rPr>
            </w:pPr>
          </w:p>
        </w:tc>
      </w:tr>
      <w:tr w:rsidR="00543017" w:rsidRPr="00543017" w14:paraId="4EF9C936" w14:textId="77777777" w:rsidTr="00526366">
        <w:trPr>
          <w:trHeight w:val="486"/>
        </w:trPr>
        <w:tc>
          <w:tcPr>
            <w:tcW w:w="10509" w:type="dxa"/>
          </w:tcPr>
          <w:p w14:paraId="700D72CB" w14:textId="77777777" w:rsidR="00543017" w:rsidRPr="00543017" w:rsidRDefault="00543017" w:rsidP="00543017">
            <w:pPr>
              <w:spacing w:line="360" w:lineRule="auto"/>
              <w:rPr>
                <w:rFonts w:eastAsia="Times New Roman"/>
                <w:lang w:val="pt-BR"/>
              </w:rPr>
            </w:pPr>
          </w:p>
        </w:tc>
      </w:tr>
      <w:tr w:rsidR="00543017" w:rsidRPr="00543017" w14:paraId="6F7F7E1F" w14:textId="77777777" w:rsidTr="00526366">
        <w:trPr>
          <w:trHeight w:val="486"/>
        </w:trPr>
        <w:tc>
          <w:tcPr>
            <w:tcW w:w="10509" w:type="dxa"/>
          </w:tcPr>
          <w:p w14:paraId="5FA8F302" w14:textId="77777777" w:rsidR="00543017" w:rsidRPr="00543017" w:rsidRDefault="00543017" w:rsidP="00543017">
            <w:pPr>
              <w:spacing w:line="360" w:lineRule="auto"/>
              <w:rPr>
                <w:rFonts w:eastAsia="Times New Roman"/>
                <w:lang w:val="pt-BR"/>
              </w:rPr>
            </w:pPr>
          </w:p>
        </w:tc>
      </w:tr>
      <w:tr w:rsidR="00543017" w:rsidRPr="00543017" w14:paraId="3BBE0AA2" w14:textId="77777777" w:rsidTr="00526366">
        <w:trPr>
          <w:trHeight w:val="486"/>
        </w:trPr>
        <w:tc>
          <w:tcPr>
            <w:tcW w:w="10509" w:type="dxa"/>
          </w:tcPr>
          <w:p w14:paraId="091668C5" w14:textId="77777777" w:rsidR="00543017" w:rsidRPr="00543017" w:rsidRDefault="00543017" w:rsidP="00543017">
            <w:pPr>
              <w:spacing w:line="360" w:lineRule="auto"/>
              <w:rPr>
                <w:rFonts w:eastAsia="Times New Roman"/>
                <w:lang w:val="pt-BR"/>
              </w:rPr>
            </w:pPr>
          </w:p>
        </w:tc>
      </w:tr>
      <w:tr w:rsidR="00543017" w:rsidRPr="00543017" w14:paraId="26326F84" w14:textId="77777777" w:rsidTr="00526366">
        <w:trPr>
          <w:trHeight w:val="486"/>
        </w:trPr>
        <w:tc>
          <w:tcPr>
            <w:tcW w:w="10509" w:type="dxa"/>
          </w:tcPr>
          <w:p w14:paraId="04AAC41E" w14:textId="77777777" w:rsidR="00543017" w:rsidRPr="00543017" w:rsidRDefault="00543017" w:rsidP="00543017">
            <w:pPr>
              <w:spacing w:line="360" w:lineRule="auto"/>
              <w:rPr>
                <w:rFonts w:eastAsia="Times New Roman"/>
                <w:lang w:val="pt-BR"/>
              </w:rPr>
            </w:pPr>
          </w:p>
        </w:tc>
      </w:tr>
      <w:tr w:rsidR="00543017" w:rsidRPr="00543017" w14:paraId="582A44E9" w14:textId="77777777" w:rsidTr="00526366">
        <w:trPr>
          <w:trHeight w:val="486"/>
        </w:trPr>
        <w:tc>
          <w:tcPr>
            <w:tcW w:w="10509" w:type="dxa"/>
          </w:tcPr>
          <w:p w14:paraId="77ECF2C4" w14:textId="77777777" w:rsidR="00543017" w:rsidRPr="00543017" w:rsidRDefault="00543017" w:rsidP="00543017">
            <w:pPr>
              <w:spacing w:line="360" w:lineRule="auto"/>
              <w:rPr>
                <w:rFonts w:eastAsia="Times New Roman"/>
                <w:lang w:val="pt-BR"/>
              </w:rPr>
            </w:pPr>
          </w:p>
        </w:tc>
      </w:tr>
      <w:tr w:rsidR="00543017" w:rsidRPr="00543017" w14:paraId="3B5405F6" w14:textId="77777777" w:rsidTr="00526366">
        <w:trPr>
          <w:trHeight w:val="486"/>
        </w:trPr>
        <w:tc>
          <w:tcPr>
            <w:tcW w:w="10509" w:type="dxa"/>
          </w:tcPr>
          <w:p w14:paraId="68A27449" w14:textId="77777777" w:rsidR="00543017" w:rsidRPr="00543017" w:rsidRDefault="00543017" w:rsidP="00543017">
            <w:pPr>
              <w:spacing w:line="360" w:lineRule="auto"/>
              <w:rPr>
                <w:rFonts w:eastAsia="Times New Roman"/>
                <w:lang w:val="pt-BR"/>
              </w:rPr>
            </w:pPr>
          </w:p>
        </w:tc>
      </w:tr>
    </w:tbl>
    <w:p w14:paraId="2175885C" w14:textId="77777777" w:rsidR="00543017" w:rsidRPr="00543017" w:rsidRDefault="00543017" w:rsidP="00543017">
      <w:pPr>
        <w:rPr>
          <w:rFonts w:eastAsia="Times New Roman"/>
          <w:lang w:val="pt-BR"/>
        </w:rPr>
      </w:pPr>
      <w:r w:rsidRPr="00543017">
        <w:rPr>
          <w:rFonts w:eastAsia="Times New Roman"/>
          <w:b/>
          <w:lang w:val="pt-BR"/>
        </w:rPr>
        <w:t>Bài 5:</w:t>
      </w:r>
      <w:r w:rsidRPr="00543017">
        <w:rPr>
          <w:rFonts w:eastAsia="Times New Roman"/>
          <w:lang w:val="pt-BR"/>
        </w:rPr>
        <w:t xml:space="preserve"> a. Tính độ dài đường gấp khúc ABCDE :</w:t>
      </w:r>
    </w:p>
    <w:p w14:paraId="34FCEAAB" w14:textId="77777777" w:rsidR="00543017" w:rsidRPr="00543017" w:rsidRDefault="00543017" w:rsidP="00543017">
      <w:pPr>
        <w:rPr>
          <w:rFonts w:eastAsia="Times New Roman"/>
          <w:lang w:val="pt-BR"/>
        </w:rPr>
      </w:pPr>
      <w:r w:rsidRPr="00543017">
        <w:rPr>
          <w:rFonts w:eastAsia="Times New Roman"/>
          <w:lang w:val="pt-BR"/>
        </w:rPr>
        <w:t xml:space="preserve">                                   </w:t>
      </w:r>
    </w:p>
    <w:p w14:paraId="65C37344" w14:textId="77777777" w:rsidR="00543017" w:rsidRPr="00543017" w:rsidRDefault="00FF1DE3" w:rsidP="00543017">
      <w:pPr>
        <w:rPr>
          <w:rFonts w:eastAsia="Times New Roman"/>
          <w:lang w:val="pt-BR"/>
        </w:rPr>
      </w:pPr>
      <w:r>
        <w:rPr>
          <w:rFonts w:eastAsia="Times New Roman"/>
          <w:noProof/>
          <w:lang w:val="en-US"/>
        </w:rPr>
        <w:pict w14:anchorId="39B5D223">
          <v:line id="_x0000_s29838" style="position:absolute;left:0;text-align:left;z-index:251678720" from="353.4pt,4.45pt" to="424.65pt,80.65pt"/>
        </w:pict>
      </w:r>
      <w:r>
        <w:rPr>
          <w:rFonts w:eastAsia="Times New Roman"/>
          <w:noProof/>
          <w:lang w:val="en-US"/>
        </w:rPr>
        <w:pict w14:anchorId="0F4B64E1">
          <v:line id="_x0000_s29837" style="position:absolute;left:0;text-align:left;flip:y;z-index:251679744" from="239.4pt,4.45pt" to="353.4pt,80.65pt"/>
        </w:pict>
      </w:r>
      <w:r w:rsidR="00543017" w:rsidRPr="00543017">
        <w:rPr>
          <w:rFonts w:eastAsia="Times New Roman"/>
          <w:lang w:val="pt-BR"/>
        </w:rPr>
        <w:t xml:space="preserve">                                             B                                                D</w:t>
      </w:r>
    </w:p>
    <w:p w14:paraId="1629ED0B" w14:textId="77777777" w:rsidR="00543017" w:rsidRPr="00543017" w:rsidRDefault="00FF1DE3" w:rsidP="00543017">
      <w:pPr>
        <w:rPr>
          <w:rFonts w:eastAsia="Times New Roman"/>
          <w:lang w:val="pt-BR"/>
        </w:rPr>
      </w:pPr>
      <w:r>
        <w:rPr>
          <w:rFonts w:eastAsia="Times New Roman"/>
          <w:noProof/>
          <w:lang w:val="en-US"/>
        </w:rPr>
        <w:pict w14:anchorId="5A69CF3F">
          <v:line id="_x0000_s29836" style="position:absolute;left:0;text-align:left;z-index:251680768" from="171pt,8pt" to="239.4pt,65.15pt"/>
        </w:pict>
      </w:r>
      <w:r>
        <w:rPr>
          <w:rFonts w:eastAsia="Times New Roman"/>
          <w:noProof/>
          <w:lang w:val="en-US"/>
        </w:rPr>
        <w:pict w14:anchorId="284096FA">
          <v:line id="_x0000_s29835" style="position:absolute;left:0;text-align:left;flip:y;z-index:251681792" from="85.5pt,8pt" to="168.15pt,84.2pt"/>
        </w:pict>
      </w:r>
    </w:p>
    <w:p w14:paraId="617783B4" w14:textId="77777777" w:rsidR="00543017" w:rsidRPr="00543017" w:rsidRDefault="00543017" w:rsidP="00543017">
      <w:pPr>
        <w:rPr>
          <w:rFonts w:eastAsia="Times New Roman"/>
          <w:lang w:val="pt-BR"/>
        </w:rPr>
      </w:pPr>
      <w:r w:rsidRPr="00543017">
        <w:rPr>
          <w:rFonts w:eastAsia="Times New Roman"/>
          <w:lang w:val="pt-BR"/>
        </w:rPr>
        <w:t xml:space="preserve">                               8 cm                7 cm                           1 dm                 9 cm</w:t>
      </w:r>
    </w:p>
    <w:p w14:paraId="41047FE2" w14:textId="77777777" w:rsidR="00543017" w:rsidRPr="00543017" w:rsidRDefault="00543017" w:rsidP="00543017">
      <w:pPr>
        <w:rPr>
          <w:rFonts w:eastAsia="Times New Roman"/>
          <w:lang w:val="pt-BR"/>
        </w:rPr>
      </w:pPr>
    </w:p>
    <w:p w14:paraId="64AAE5BA" w14:textId="77777777" w:rsidR="00543017" w:rsidRPr="00543017" w:rsidRDefault="00543017" w:rsidP="00543017">
      <w:pPr>
        <w:rPr>
          <w:rFonts w:eastAsia="Times New Roman"/>
          <w:lang w:val="pt-BR"/>
        </w:rPr>
      </w:pPr>
    </w:p>
    <w:p w14:paraId="0B3C0E9A" w14:textId="77777777" w:rsidR="00543017" w:rsidRPr="00543017" w:rsidRDefault="00543017" w:rsidP="00543017">
      <w:pPr>
        <w:rPr>
          <w:rFonts w:eastAsia="Times New Roman"/>
          <w:lang w:val="pt-BR"/>
        </w:rPr>
      </w:pPr>
      <w:r w:rsidRPr="00543017">
        <w:rPr>
          <w:rFonts w:eastAsia="Times New Roman"/>
          <w:lang w:val="pt-BR"/>
        </w:rPr>
        <w:t xml:space="preserve">                  A                                           C                                                           E</w:t>
      </w:r>
    </w:p>
    <w:p w14:paraId="1A08F15B"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7012997" w14:textId="77777777" w:rsidTr="00526366">
        <w:trPr>
          <w:trHeight w:val="486"/>
        </w:trPr>
        <w:tc>
          <w:tcPr>
            <w:tcW w:w="10509" w:type="dxa"/>
          </w:tcPr>
          <w:p w14:paraId="641FE781" w14:textId="77777777" w:rsidR="00543017" w:rsidRPr="00543017" w:rsidRDefault="00543017" w:rsidP="00543017">
            <w:pPr>
              <w:spacing w:line="360" w:lineRule="auto"/>
              <w:rPr>
                <w:rFonts w:eastAsia="Times New Roman"/>
                <w:lang w:val="pt-BR"/>
              </w:rPr>
            </w:pPr>
          </w:p>
        </w:tc>
      </w:tr>
      <w:tr w:rsidR="00543017" w:rsidRPr="00543017" w14:paraId="59475005" w14:textId="77777777" w:rsidTr="00526366">
        <w:trPr>
          <w:trHeight w:val="486"/>
        </w:trPr>
        <w:tc>
          <w:tcPr>
            <w:tcW w:w="10509" w:type="dxa"/>
          </w:tcPr>
          <w:p w14:paraId="42A544A5" w14:textId="77777777" w:rsidR="00543017" w:rsidRPr="00543017" w:rsidRDefault="00543017" w:rsidP="00543017">
            <w:pPr>
              <w:spacing w:line="360" w:lineRule="auto"/>
              <w:rPr>
                <w:rFonts w:eastAsia="Times New Roman"/>
                <w:lang w:val="pt-BR"/>
              </w:rPr>
            </w:pPr>
          </w:p>
        </w:tc>
      </w:tr>
      <w:tr w:rsidR="00543017" w:rsidRPr="00543017" w14:paraId="674410E0" w14:textId="77777777" w:rsidTr="00526366">
        <w:trPr>
          <w:trHeight w:val="486"/>
        </w:trPr>
        <w:tc>
          <w:tcPr>
            <w:tcW w:w="10509" w:type="dxa"/>
          </w:tcPr>
          <w:p w14:paraId="1FD5C71B" w14:textId="77777777" w:rsidR="00543017" w:rsidRPr="00543017" w:rsidRDefault="00543017" w:rsidP="00543017">
            <w:pPr>
              <w:spacing w:line="360" w:lineRule="auto"/>
              <w:rPr>
                <w:rFonts w:eastAsia="Times New Roman"/>
                <w:lang w:val="pt-BR"/>
              </w:rPr>
            </w:pPr>
          </w:p>
        </w:tc>
      </w:tr>
      <w:tr w:rsidR="00543017" w:rsidRPr="00543017" w14:paraId="2783EB92" w14:textId="77777777" w:rsidTr="00526366">
        <w:trPr>
          <w:trHeight w:val="486"/>
        </w:trPr>
        <w:tc>
          <w:tcPr>
            <w:tcW w:w="10509" w:type="dxa"/>
          </w:tcPr>
          <w:p w14:paraId="394858D0" w14:textId="77777777" w:rsidR="00543017" w:rsidRPr="00543017" w:rsidRDefault="00543017" w:rsidP="00543017">
            <w:pPr>
              <w:tabs>
                <w:tab w:val="left" w:pos="5910"/>
              </w:tabs>
              <w:spacing w:line="360" w:lineRule="auto"/>
              <w:rPr>
                <w:rFonts w:eastAsia="Times New Roman"/>
                <w:lang w:val="pt-BR"/>
              </w:rPr>
            </w:pPr>
            <w:r w:rsidRPr="00543017">
              <w:rPr>
                <w:rFonts w:eastAsia="Times New Roman"/>
                <w:lang w:val="pt-BR"/>
              </w:rPr>
              <w:lastRenderedPageBreak/>
              <w:t xml:space="preserve">                                              </w:t>
            </w:r>
            <w:r w:rsidRPr="00543017">
              <w:rPr>
                <w:rFonts w:eastAsia="Times New Roman"/>
                <w:lang w:val="pt-BR"/>
              </w:rPr>
              <w:tab/>
            </w:r>
          </w:p>
        </w:tc>
      </w:tr>
    </w:tbl>
    <w:p w14:paraId="0AF108DF" w14:textId="77777777" w:rsidR="00543017" w:rsidRPr="00543017" w:rsidRDefault="00543017" w:rsidP="00543017">
      <w:pPr>
        <w:rPr>
          <w:rFonts w:eastAsia="Times New Roman"/>
          <w:lang w:val="pt-BR"/>
        </w:rPr>
      </w:pPr>
    </w:p>
    <w:p w14:paraId="5BEE1BC4" w14:textId="77777777" w:rsidR="00543017" w:rsidRPr="00543017" w:rsidRDefault="00FF1DE3" w:rsidP="00543017">
      <w:pPr>
        <w:rPr>
          <w:rFonts w:eastAsia="Times New Roman"/>
          <w:lang w:val="pt-BR"/>
        </w:rPr>
      </w:pPr>
      <w:r>
        <w:rPr>
          <w:rFonts w:eastAsia="Times New Roman"/>
          <w:noProof/>
          <w:lang w:val="en-US"/>
        </w:rPr>
        <w:pict w14:anchorId="50ECCEA9">
          <v:line id="_x0000_s29843" style="position:absolute;left:0;text-align:left;flip:x;z-index:251682816" from="79.8pt,5.9pt" to="162.45pt,63.05pt"/>
        </w:pict>
      </w:r>
      <w:r>
        <w:rPr>
          <w:rFonts w:eastAsia="Times New Roman"/>
          <w:noProof/>
          <w:lang w:val="en-US"/>
        </w:rPr>
        <w:pict w14:anchorId="27C0FB11">
          <v:line id="_x0000_s29842" style="position:absolute;left:0;text-align:left;z-index:251683840" from="162.45pt,5.9pt" to="202.35pt,63.05pt"/>
        </w:pict>
      </w:r>
      <w:r>
        <w:rPr>
          <w:rFonts w:eastAsia="Times New Roman"/>
          <w:noProof/>
          <w:lang w:val="en-US"/>
        </w:rPr>
        <w:pict w14:anchorId="316C9491">
          <v:line id="_x0000_s29841" style="position:absolute;left:0;text-align:left;flip:y;z-index:251684864" from="356.25pt,5.9pt" to="436.05pt,63.05pt"/>
        </w:pict>
      </w:r>
      <w:r>
        <w:rPr>
          <w:rFonts w:eastAsia="Times New Roman"/>
          <w:noProof/>
          <w:lang w:val="en-US"/>
        </w:rPr>
        <w:pict w14:anchorId="2D8C4CE7">
          <v:line id="_x0000_s29840" style="position:absolute;left:0;text-align:left;z-index:251685888" from="299.25pt,5.9pt" to="356.25pt,63.05pt"/>
        </w:pict>
      </w:r>
      <w:r>
        <w:rPr>
          <w:rFonts w:eastAsia="Times New Roman"/>
          <w:noProof/>
          <w:lang w:val="en-US"/>
        </w:rPr>
        <w:pict w14:anchorId="7A6F05AB">
          <v:line id="_x0000_s29839" style="position:absolute;left:0;text-align:left;flip:y;z-index:251686912" from="202.35pt,5.9pt" to="299.25pt,63.05pt"/>
        </w:pict>
      </w:r>
      <w:r w:rsidR="00543017" w:rsidRPr="00543017">
        <w:rPr>
          <w:rFonts w:eastAsia="Times New Roman"/>
          <w:lang w:val="pt-BR"/>
        </w:rPr>
        <w:t>2. Cho hình vẽ sau:          B                                  G</w:t>
      </w:r>
    </w:p>
    <w:p w14:paraId="58AC165A" w14:textId="77777777" w:rsidR="00543017" w:rsidRPr="00543017" w:rsidRDefault="00543017" w:rsidP="00543017">
      <w:pPr>
        <w:rPr>
          <w:rFonts w:eastAsia="Times New Roman"/>
          <w:lang w:val="pt-BR"/>
        </w:rPr>
      </w:pPr>
      <w:r w:rsidRPr="00543017">
        <w:rPr>
          <w:rFonts w:eastAsia="Times New Roman"/>
          <w:lang w:val="pt-BR"/>
        </w:rPr>
        <w:t xml:space="preserve">                                                  6cm                                  7cm                                             </w:t>
      </w:r>
    </w:p>
    <w:p w14:paraId="5CE266F7" w14:textId="77777777" w:rsidR="00543017" w:rsidRPr="00543017" w:rsidRDefault="00543017" w:rsidP="00543017">
      <w:pPr>
        <w:rPr>
          <w:rFonts w:eastAsia="Times New Roman"/>
          <w:lang w:val="pt-BR"/>
        </w:rPr>
      </w:pPr>
      <w:r w:rsidRPr="00543017">
        <w:rPr>
          <w:rFonts w:eastAsia="Times New Roman"/>
          <w:lang w:val="pt-BR"/>
        </w:rPr>
        <w:t xml:space="preserve">                        1dm                                        1dm                                  8cm</w:t>
      </w:r>
    </w:p>
    <w:p w14:paraId="7494FDA0" w14:textId="77777777" w:rsidR="00543017" w:rsidRPr="00543017" w:rsidRDefault="00543017" w:rsidP="00543017">
      <w:pPr>
        <w:rPr>
          <w:rFonts w:eastAsia="Times New Roman"/>
          <w:lang w:val="pt-BR"/>
        </w:rPr>
      </w:pPr>
      <w:r w:rsidRPr="00543017">
        <w:rPr>
          <w:rFonts w:eastAsia="Times New Roman"/>
          <w:lang w:val="pt-BR"/>
        </w:rPr>
        <w:t xml:space="preserve">                   A                              C                                         E</w:t>
      </w:r>
    </w:p>
    <w:p w14:paraId="12D2D28C" w14:textId="77777777" w:rsidR="00543017" w:rsidRPr="00543017" w:rsidRDefault="00543017" w:rsidP="00543017">
      <w:pPr>
        <w:rPr>
          <w:rFonts w:eastAsia="Times New Roman"/>
          <w:lang w:val="pt-BR"/>
        </w:rPr>
      </w:pPr>
    </w:p>
    <w:p w14:paraId="3CE3FC3B" w14:textId="77777777" w:rsidR="00543017" w:rsidRPr="00543017" w:rsidRDefault="00543017" w:rsidP="00543017">
      <w:pPr>
        <w:rPr>
          <w:rFonts w:eastAsia="Times New Roman"/>
          <w:lang w:val="pt-BR"/>
        </w:rPr>
      </w:pPr>
      <w:r w:rsidRPr="00543017">
        <w:rPr>
          <w:rFonts w:eastAsia="Times New Roman"/>
          <w:lang w:val="pt-BR"/>
        </w:rPr>
        <w:t xml:space="preserve">a) Có mấy đường gấp khúc gồm 3 đoạn thẳng? Tính độ dài một trong các đường gấp khúc đó ?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FA188B6" w14:textId="77777777" w:rsidTr="00526366">
        <w:trPr>
          <w:trHeight w:val="486"/>
        </w:trPr>
        <w:tc>
          <w:tcPr>
            <w:tcW w:w="10509" w:type="dxa"/>
          </w:tcPr>
          <w:p w14:paraId="11504631" w14:textId="77777777" w:rsidR="00543017" w:rsidRPr="00543017" w:rsidRDefault="00543017" w:rsidP="00543017">
            <w:pPr>
              <w:spacing w:line="360" w:lineRule="auto"/>
              <w:rPr>
                <w:rFonts w:eastAsia="Times New Roman"/>
                <w:lang w:val="pt-BR"/>
              </w:rPr>
            </w:pPr>
          </w:p>
        </w:tc>
      </w:tr>
      <w:tr w:rsidR="00543017" w:rsidRPr="00543017" w14:paraId="2DC86619" w14:textId="77777777" w:rsidTr="00526366">
        <w:trPr>
          <w:trHeight w:val="486"/>
        </w:trPr>
        <w:tc>
          <w:tcPr>
            <w:tcW w:w="10509" w:type="dxa"/>
          </w:tcPr>
          <w:p w14:paraId="03068FD4" w14:textId="77777777" w:rsidR="00543017" w:rsidRPr="00543017" w:rsidRDefault="00543017" w:rsidP="00543017">
            <w:pPr>
              <w:spacing w:line="360" w:lineRule="auto"/>
              <w:rPr>
                <w:rFonts w:eastAsia="Times New Roman"/>
                <w:lang w:val="pt-BR"/>
              </w:rPr>
            </w:pPr>
          </w:p>
        </w:tc>
      </w:tr>
      <w:tr w:rsidR="00543017" w:rsidRPr="00543017" w14:paraId="64C147AD" w14:textId="77777777" w:rsidTr="00526366">
        <w:trPr>
          <w:trHeight w:val="486"/>
        </w:trPr>
        <w:tc>
          <w:tcPr>
            <w:tcW w:w="10509" w:type="dxa"/>
          </w:tcPr>
          <w:p w14:paraId="7C019BC1" w14:textId="77777777" w:rsidR="00543017" w:rsidRPr="00543017" w:rsidRDefault="00543017" w:rsidP="00543017">
            <w:pPr>
              <w:spacing w:line="360" w:lineRule="auto"/>
              <w:rPr>
                <w:rFonts w:eastAsia="Times New Roman"/>
                <w:lang w:val="pt-BR"/>
              </w:rPr>
            </w:pPr>
          </w:p>
        </w:tc>
      </w:tr>
      <w:tr w:rsidR="00543017" w:rsidRPr="00543017" w14:paraId="04282C6F" w14:textId="77777777" w:rsidTr="00526366">
        <w:trPr>
          <w:trHeight w:val="486"/>
        </w:trPr>
        <w:tc>
          <w:tcPr>
            <w:tcW w:w="10509" w:type="dxa"/>
          </w:tcPr>
          <w:p w14:paraId="65E7AEC2" w14:textId="77777777" w:rsidR="00543017" w:rsidRPr="00543017" w:rsidRDefault="00543017" w:rsidP="00543017">
            <w:pPr>
              <w:spacing w:line="360" w:lineRule="auto"/>
              <w:rPr>
                <w:rFonts w:eastAsia="Times New Roman"/>
                <w:lang w:val="pt-BR"/>
              </w:rPr>
            </w:pPr>
          </w:p>
        </w:tc>
      </w:tr>
      <w:tr w:rsidR="00543017" w:rsidRPr="00543017" w14:paraId="113E22B7" w14:textId="77777777" w:rsidTr="00526366">
        <w:trPr>
          <w:trHeight w:val="486"/>
        </w:trPr>
        <w:tc>
          <w:tcPr>
            <w:tcW w:w="10509" w:type="dxa"/>
          </w:tcPr>
          <w:p w14:paraId="143D5DA4" w14:textId="77777777" w:rsidR="00543017" w:rsidRPr="00543017" w:rsidRDefault="00543017" w:rsidP="00543017">
            <w:pPr>
              <w:spacing w:line="360" w:lineRule="auto"/>
              <w:rPr>
                <w:rFonts w:eastAsia="Times New Roman"/>
                <w:lang w:val="pt-BR"/>
              </w:rPr>
            </w:pPr>
          </w:p>
        </w:tc>
      </w:tr>
      <w:tr w:rsidR="00543017" w:rsidRPr="00543017" w14:paraId="34587CA4" w14:textId="77777777" w:rsidTr="00526366">
        <w:trPr>
          <w:trHeight w:val="486"/>
        </w:trPr>
        <w:tc>
          <w:tcPr>
            <w:tcW w:w="10509" w:type="dxa"/>
          </w:tcPr>
          <w:p w14:paraId="17C67A8F" w14:textId="77777777" w:rsidR="00543017" w:rsidRPr="00543017" w:rsidRDefault="00543017" w:rsidP="00543017">
            <w:pPr>
              <w:spacing w:line="360" w:lineRule="auto"/>
              <w:rPr>
                <w:rFonts w:eastAsia="Times New Roman"/>
                <w:lang w:val="pt-BR"/>
              </w:rPr>
            </w:pPr>
            <w:r w:rsidRPr="00543017">
              <w:rPr>
                <w:rFonts w:eastAsia="Times New Roman"/>
                <w:lang w:val="pt-BR"/>
              </w:rPr>
              <w:t>b)Có mấy đường gấp khúc gồm 4 đoạn thẳng? Tính độ dài một trong các đường gấp khúcđó</w:t>
            </w:r>
          </w:p>
        </w:tc>
      </w:tr>
      <w:tr w:rsidR="00543017" w:rsidRPr="00543017" w14:paraId="77A68701" w14:textId="77777777" w:rsidTr="00526366">
        <w:trPr>
          <w:trHeight w:val="486"/>
        </w:trPr>
        <w:tc>
          <w:tcPr>
            <w:tcW w:w="10509" w:type="dxa"/>
          </w:tcPr>
          <w:p w14:paraId="41B27E5D" w14:textId="77777777" w:rsidR="00543017" w:rsidRPr="00543017" w:rsidRDefault="00543017" w:rsidP="00543017">
            <w:pPr>
              <w:spacing w:line="360" w:lineRule="auto"/>
              <w:rPr>
                <w:rFonts w:eastAsia="Times New Roman"/>
                <w:lang w:val="pt-BR"/>
              </w:rPr>
            </w:pPr>
          </w:p>
        </w:tc>
      </w:tr>
      <w:tr w:rsidR="00543017" w:rsidRPr="00543017" w14:paraId="7E62E025" w14:textId="77777777" w:rsidTr="00526366">
        <w:trPr>
          <w:trHeight w:val="486"/>
        </w:trPr>
        <w:tc>
          <w:tcPr>
            <w:tcW w:w="10509" w:type="dxa"/>
          </w:tcPr>
          <w:p w14:paraId="4A962DAB" w14:textId="77777777" w:rsidR="00543017" w:rsidRPr="00543017" w:rsidRDefault="00543017" w:rsidP="00543017">
            <w:pPr>
              <w:spacing w:line="360" w:lineRule="auto"/>
              <w:rPr>
                <w:rFonts w:eastAsia="Times New Roman"/>
                <w:lang w:val="pt-BR"/>
              </w:rPr>
            </w:pPr>
          </w:p>
        </w:tc>
      </w:tr>
      <w:tr w:rsidR="00543017" w:rsidRPr="00543017" w14:paraId="0B1E9AEF" w14:textId="77777777" w:rsidTr="00526366">
        <w:trPr>
          <w:trHeight w:val="486"/>
        </w:trPr>
        <w:tc>
          <w:tcPr>
            <w:tcW w:w="10509" w:type="dxa"/>
          </w:tcPr>
          <w:p w14:paraId="323DE247" w14:textId="77777777" w:rsidR="00543017" w:rsidRPr="00543017" w:rsidRDefault="00543017" w:rsidP="00543017">
            <w:pPr>
              <w:spacing w:line="360" w:lineRule="auto"/>
              <w:rPr>
                <w:rFonts w:eastAsia="Times New Roman"/>
                <w:lang w:val="pt-BR"/>
              </w:rPr>
            </w:pPr>
          </w:p>
        </w:tc>
      </w:tr>
      <w:tr w:rsidR="00543017" w:rsidRPr="00543017" w14:paraId="66C46842" w14:textId="77777777" w:rsidTr="00526366">
        <w:trPr>
          <w:trHeight w:val="486"/>
        </w:trPr>
        <w:tc>
          <w:tcPr>
            <w:tcW w:w="10509" w:type="dxa"/>
          </w:tcPr>
          <w:p w14:paraId="302A6DD6" w14:textId="77777777" w:rsidR="00543017" w:rsidRPr="00543017" w:rsidRDefault="00543017" w:rsidP="00543017">
            <w:pPr>
              <w:spacing w:line="360" w:lineRule="auto"/>
              <w:rPr>
                <w:rFonts w:eastAsia="Times New Roman"/>
                <w:lang w:val="pt-BR"/>
              </w:rPr>
            </w:pPr>
          </w:p>
        </w:tc>
      </w:tr>
    </w:tbl>
    <w:p w14:paraId="17E08AB0" w14:textId="77777777" w:rsidR="00543017" w:rsidRPr="00543017" w:rsidRDefault="00543017" w:rsidP="00543017">
      <w:pPr>
        <w:rPr>
          <w:rFonts w:eastAsia="Times New Roman"/>
          <w:lang w:val="pt-BR"/>
        </w:rPr>
      </w:pPr>
    </w:p>
    <w:p w14:paraId="1C354C32" w14:textId="77777777" w:rsidR="00543017" w:rsidRPr="00543017" w:rsidRDefault="00543017" w:rsidP="00543017">
      <w:pPr>
        <w:rPr>
          <w:rFonts w:eastAsia="Times New Roman"/>
          <w:lang w:val="pt-BR"/>
        </w:rPr>
      </w:pPr>
      <w:r w:rsidRPr="00543017">
        <w:rPr>
          <w:rFonts w:eastAsia="Times New Roman"/>
          <w:lang w:val="pt-BR"/>
        </w:rPr>
        <w:t>Bài 1: Trong hộp có 5 bi xanh và 8 bi đỏ. An không nhìn vào hộp lấy ra 2 lần mỗi lần 4 viên. Hỏi có thể nói chắc chắn rằng trong số bi lấy ra đó có:</w:t>
      </w:r>
    </w:p>
    <w:p w14:paraId="43B8CDDD" w14:textId="77777777" w:rsidR="00543017" w:rsidRPr="00543017" w:rsidRDefault="00543017" w:rsidP="006362E5">
      <w:pPr>
        <w:numPr>
          <w:ilvl w:val="0"/>
          <w:numId w:val="17"/>
        </w:numPr>
        <w:spacing w:line="240" w:lineRule="auto"/>
        <w:rPr>
          <w:rFonts w:eastAsia="Times New Roman"/>
          <w:lang w:val="pt-BR"/>
        </w:rPr>
      </w:pPr>
      <w:r w:rsidRPr="00543017">
        <w:rPr>
          <w:rFonts w:eastAsia="Times New Roman"/>
          <w:lang w:val="pt-BR"/>
        </w:rPr>
        <w:t>Ít nhất 3 viên bi đỏ không?</w:t>
      </w:r>
    </w:p>
    <w:p w14:paraId="23BE7DDD" w14:textId="77777777" w:rsidR="00543017" w:rsidRPr="00543017" w:rsidRDefault="00543017" w:rsidP="006362E5">
      <w:pPr>
        <w:numPr>
          <w:ilvl w:val="0"/>
          <w:numId w:val="17"/>
        </w:numPr>
        <w:spacing w:line="240" w:lineRule="auto"/>
        <w:rPr>
          <w:rFonts w:eastAsia="Times New Roman"/>
          <w:lang w:val="pt-BR"/>
        </w:rPr>
      </w:pPr>
      <w:r w:rsidRPr="00543017">
        <w:rPr>
          <w:rFonts w:eastAsia="Times New Roman"/>
          <w:lang w:val="pt-BR"/>
        </w:rPr>
        <w:t>Ít nhất 1 viên bi xanh không?</w:t>
      </w:r>
    </w:p>
    <w:p w14:paraId="5DEF544F" w14:textId="77777777" w:rsidR="00543017" w:rsidRPr="00543017" w:rsidRDefault="00543017" w:rsidP="00543017">
      <w:pPr>
        <w:ind w:left="30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F53B3B2" w14:textId="77777777" w:rsidTr="00526366">
        <w:trPr>
          <w:trHeight w:val="486"/>
        </w:trPr>
        <w:tc>
          <w:tcPr>
            <w:tcW w:w="10509" w:type="dxa"/>
          </w:tcPr>
          <w:p w14:paraId="41825069" w14:textId="77777777" w:rsidR="00543017" w:rsidRPr="00543017" w:rsidRDefault="00543017" w:rsidP="00543017">
            <w:pPr>
              <w:spacing w:line="360" w:lineRule="auto"/>
              <w:rPr>
                <w:rFonts w:eastAsia="Times New Roman"/>
                <w:lang w:val="pt-BR"/>
              </w:rPr>
            </w:pPr>
          </w:p>
        </w:tc>
      </w:tr>
      <w:tr w:rsidR="00543017" w:rsidRPr="00543017" w14:paraId="67669DB9" w14:textId="77777777" w:rsidTr="00526366">
        <w:trPr>
          <w:trHeight w:val="486"/>
        </w:trPr>
        <w:tc>
          <w:tcPr>
            <w:tcW w:w="10509" w:type="dxa"/>
          </w:tcPr>
          <w:p w14:paraId="09218E8E" w14:textId="77777777" w:rsidR="00543017" w:rsidRPr="00543017" w:rsidRDefault="00543017" w:rsidP="00543017">
            <w:pPr>
              <w:spacing w:line="360" w:lineRule="auto"/>
              <w:rPr>
                <w:rFonts w:eastAsia="Times New Roman"/>
                <w:lang w:val="pt-BR"/>
              </w:rPr>
            </w:pPr>
          </w:p>
        </w:tc>
      </w:tr>
      <w:tr w:rsidR="00543017" w:rsidRPr="00543017" w14:paraId="15E129F6" w14:textId="77777777" w:rsidTr="00526366">
        <w:trPr>
          <w:trHeight w:val="486"/>
        </w:trPr>
        <w:tc>
          <w:tcPr>
            <w:tcW w:w="10509" w:type="dxa"/>
          </w:tcPr>
          <w:p w14:paraId="66BDAEA0" w14:textId="77777777" w:rsidR="00543017" w:rsidRPr="00543017" w:rsidRDefault="00543017" w:rsidP="00543017">
            <w:pPr>
              <w:spacing w:line="360" w:lineRule="auto"/>
              <w:rPr>
                <w:rFonts w:eastAsia="Times New Roman"/>
                <w:lang w:val="pt-BR"/>
              </w:rPr>
            </w:pPr>
          </w:p>
        </w:tc>
      </w:tr>
      <w:tr w:rsidR="00543017" w:rsidRPr="00543017" w14:paraId="599C5A1F" w14:textId="77777777" w:rsidTr="00526366">
        <w:trPr>
          <w:trHeight w:val="486"/>
        </w:trPr>
        <w:tc>
          <w:tcPr>
            <w:tcW w:w="10509" w:type="dxa"/>
          </w:tcPr>
          <w:p w14:paraId="7A13832D" w14:textId="77777777" w:rsidR="00543017" w:rsidRPr="00543017" w:rsidRDefault="00543017" w:rsidP="00543017">
            <w:pPr>
              <w:spacing w:line="360" w:lineRule="auto"/>
              <w:rPr>
                <w:rFonts w:eastAsia="Times New Roman"/>
                <w:lang w:val="pt-BR"/>
              </w:rPr>
            </w:pPr>
          </w:p>
        </w:tc>
      </w:tr>
      <w:tr w:rsidR="00543017" w:rsidRPr="00543017" w14:paraId="78B70CE8" w14:textId="77777777" w:rsidTr="00526366">
        <w:trPr>
          <w:trHeight w:val="486"/>
        </w:trPr>
        <w:tc>
          <w:tcPr>
            <w:tcW w:w="10509" w:type="dxa"/>
          </w:tcPr>
          <w:p w14:paraId="5E3A2C01" w14:textId="77777777" w:rsidR="00543017" w:rsidRPr="00543017" w:rsidRDefault="00543017" w:rsidP="00543017">
            <w:pPr>
              <w:spacing w:line="360" w:lineRule="auto"/>
              <w:rPr>
                <w:rFonts w:eastAsia="Times New Roman"/>
                <w:lang w:val="pt-BR"/>
              </w:rPr>
            </w:pPr>
          </w:p>
        </w:tc>
      </w:tr>
      <w:tr w:rsidR="00543017" w:rsidRPr="00543017" w14:paraId="73D53364" w14:textId="77777777" w:rsidTr="00526366">
        <w:trPr>
          <w:trHeight w:val="486"/>
        </w:trPr>
        <w:tc>
          <w:tcPr>
            <w:tcW w:w="10509" w:type="dxa"/>
          </w:tcPr>
          <w:p w14:paraId="21772BBA" w14:textId="77777777" w:rsidR="00543017" w:rsidRPr="00543017" w:rsidRDefault="00543017" w:rsidP="00543017">
            <w:pPr>
              <w:spacing w:line="360" w:lineRule="auto"/>
              <w:rPr>
                <w:rFonts w:eastAsia="Times New Roman"/>
                <w:lang w:val="pt-BR"/>
              </w:rPr>
            </w:pPr>
          </w:p>
        </w:tc>
      </w:tr>
      <w:tr w:rsidR="00543017" w:rsidRPr="00543017" w14:paraId="02132655" w14:textId="77777777" w:rsidTr="00526366">
        <w:trPr>
          <w:trHeight w:val="486"/>
        </w:trPr>
        <w:tc>
          <w:tcPr>
            <w:tcW w:w="10509" w:type="dxa"/>
          </w:tcPr>
          <w:p w14:paraId="552185B4" w14:textId="77777777" w:rsidR="00543017" w:rsidRPr="00543017" w:rsidRDefault="00543017" w:rsidP="00543017">
            <w:pPr>
              <w:spacing w:line="360" w:lineRule="auto"/>
              <w:rPr>
                <w:rFonts w:eastAsia="Times New Roman"/>
                <w:lang w:val="pt-BR"/>
              </w:rPr>
            </w:pPr>
          </w:p>
        </w:tc>
      </w:tr>
    </w:tbl>
    <w:p w14:paraId="33B2397C" w14:textId="77777777" w:rsidR="00543017" w:rsidRPr="00543017" w:rsidRDefault="00543017" w:rsidP="00543017">
      <w:pPr>
        <w:rPr>
          <w:rFonts w:eastAsia="Times New Roman"/>
          <w:lang w:val="pt-BR"/>
        </w:rPr>
      </w:pPr>
    </w:p>
    <w:p w14:paraId="57542323" w14:textId="77777777" w:rsidR="00543017" w:rsidRPr="00543017" w:rsidRDefault="00543017" w:rsidP="00543017">
      <w:pPr>
        <w:rPr>
          <w:rFonts w:eastAsia="Times New Roman"/>
          <w:lang w:val="pt-BR"/>
        </w:rPr>
      </w:pPr>
      <w:r w:rsidRPr="00543017">
        <w:rPr>
          <w:rFonts w:eastAsia="Times New Roman"/>
          <w:lang w:val="pt-BR"/>
        </w:rPr>
        <w:t>Bài 2: Có 4 bóng xanh, 5 bóng đỏ, 6 bóng vàng. Lan không nhìn vào túi lấy ra 2 lần mỗi lần 5 quả. Hỏi trong số bóng lấy ra:</w:t>
      </w:r>
    </w:p>
    <w:p w14:paraId="51D4E56F" w14:textId="77777777" w:rsidR="00543017" w:rsidRPr="00543017" w:rsidRDefault="00543017" w:rsidP="006362E5">
      <w:pPr>
        <w:numPr>
          <w:ilvl w:val="0"/>
          <w:numId w:val="18"/>
        </w:numPr>
        <w:spacing w:line="240" w:lineRule="auto"/>
        <w:rPr>
          <w:rFonts w:eastAsia="Times New Roman"/>
        </w:rPr>
      </w:pPr>
      <w:r w:rsidRPr="00543017">
        <w:rPr>
          <w:rFonts w:eastAsia="Times New Roman"/>
        </w:rPr>
        <w:t>Chắc chắn có 1 bóng vàng không?</w:t>
      </w:r>
    </w:p>
    <w:p w14:paraId="6F72A67E" w14:textId="77777777" w:rsidR="00543017" w:rsidRPr="00543017" w:rsidRDefault="00543017" w:rsidP="006362E5">
      <w:pPr>
        <w:numPr>
          <w:ilvl w:val="0"/>
          <w:numId w:val="18"/>
        </w:numPr>
        <w:spacing w:line="240" w:lineRule="auto"/>
        <w:rPr>
          <w:rFonts w:eastAsia="Times New Roman"/>
          <w:lang w:val="pt-BR"/>
        </w:rPr>
      </w:pPr>
      <w:r w:rsidRPr="00543017">
        <w:rPr>
          <w:rFonts w:eastAsia="Times New Roman"/>
          <w:lang w:val="pt-BR"/>
        </w:rPr>
        <w:t>Chắc chắn có 1 bóng đỏ không?</w:t>
      </w:r>
    </w:p>
    <w:p w14:paraId="1C6A2171" w14:textId="77777777" w:rsidR="00543017" w:rsidRPr="00543017" w:rsidRDefault="00543017" w:rsidP="00543017">
      <w:pPr>
        <w:ind w:left="30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6CC6B3F" w14:textId="77777777" w:rsidTr="00526366">
        <w:trPr>
          <w:trHeight w:val="486"/>
        </w:trPr>
        <w:tc>
          <w:tcPr>
            <w:tcW w:w="10509" w:type="dxa"/>
          </w:tcPr>
          <w:p w14:paraId="2E91B4A8" w14:textId="77777777" w:rsidR="00543017" w:rsidRPr="00543017" w:rsidRDefault="00543017" w:rsidP="00543017">
            <w:pPr>
              <w:spacing w:line="360" w:lineRule="auto"/>
              <w:rPr>
                <w:rFonts w:eastAsia="Times New Roman"/>
                <w:lang w:val="pt-BR"/>
              </w:rPr>
            </w:pPr>
          </w:p>
        </w:tc>
      </w:tr>
      <w:tr w:rsidR="00543017" w:rsidRPr="00543017" w14:paraId="75FC2A6A" w14:textId="77777777" w:rsidTr="00526366">
        <w:trPr>
          <w:trHeight w:val="486"/>
        </w:trPr>
        <w:tc>
          <w:tcPr>
            <w:tcW w:w="10509" w:type="dxa"/>
          </w:tcPr>
          <w:p w14:paraId="0B3B1E0A" w14:textId="77777777" w:rsidR="00543017" w:rsidRPr="00543017" w:rsidRDefault="00543017" w:rsidP="00543017">
            <w:pPr>
              <w:spacing w:line="360" w:lineRule="auto"/>
              <w:rPr>
                <w:rFonts w:eastAsia="Times New Roman"/>
                <w:lang w:val="pt-BR"/>
              </w:rPr>
            </w:pPr>
          </w:p>
        </w:tc>
      </w:tr>
      <w:tr w:rsidR="00543017" w:rsidRPr="00543017" w14:paraId="60BB7CAD" w14:textId="77777777" w:rsidTr="00526366">
        <w:trPr>
          <w:trHeight w:val="486"/>
        </w:trPr>
        <w:tc>
          <w:tcPr>
            <w:tcW w:w="10509" w:type="dxa"/>
          </w:tcPr>
          <w:p w14:paraId="65F41AF8" w14:textId="77777777" w:rsidR="00543017" w:rsidRPr="00543017" w:rsidRDefault="00543017" w:rsidP="00543017">
            <w:pPr>
              <w:spacing w:line="360" w:lineRule="auto"/>
              <w:rPr>
                <w:rFonts w:eastAsia="Times New Roman"/>
                <w:lang w:val="pt-BR"/>
              </w:rPr>
            </w:pPr>
          </w:p>
        </w:tc>
      </w:tr>
      <w:tr w:rsidR="00543017" w:rsidRPr="00543017" w14:paraId="1C27D2B0" w14:textId="77777777" w:rsidTr="00526366">
        <w:trPr>
          <w:trHeight w:val="486"/>
        </w:trPr>
        <w:tc>
          <w:tcPr>
            <w:tcW w:w="10509" w:type="dxa"/>
          </w:tcPr>
          <w:p w14:paraId="13AAD7DC" w14:textId="77777777" w:rsidR="00543017" w:rsidRPr="00543017" w:rsidRDefault="00543017" w:rsidP="00543017">
            <w:pPr>
              <w:spacing w:line="360" w:lineRule="auto"/>
              <w:rPr>
                <w:rFonts w:eastAsia="Times New Roman"/>
                <w:lang w:val="pt-BR"/>
              </w:rPr>
            </w:pPr>
          </w:p>
        </w:tc>
      </w:tr>
      <w:tr w:rsidR="00543017" w:rsidRPr="00543017" w14:paraId="77BE7707" w14:textId="77777777" w:rsidTr="00526366">
        <w:trPr>
          <w:trHeight w:val="486"/>
        </w:trPr>
        <w:tc>
          <w:tcPr>
            <w:tcW w:w="10509" w:type="dxa"/>
          </w:tcPr>
          <w:p w14:paraId="3ECA7384" w14:textId="77777777" w:rsidR="00543017" w:rsidRPr="00543017" w:rsidRDefault="00543017" w:rsidP="00543017">
            <w:pPr>
              <w:spacing w:line="360" w:lineRule="auto"/>
              <w:rPr>
                <w:rFonts w:eastAsia="Times New Roman"/>
                <w:lang w:val="pt-BR"/>
              </w:rPr>
            </w:pPr>
          </w:p>
        </w:tc>
      </w:tr>
      <w:tr w:rsidR="00543017" w:rsidRPr="00543017" w14:paraId="6C6A4A7C" w14:textId="77777777" w:rsidTr="00526366">
        <w:trPr>
          <w:trHeight w:val="486"/>
        </w:trPr>
        <w:tc>
          <w:tcPr>
            <w:tcW w:w="10509" w:type="dxa"/>
          </w:tcPr>
          <w:p w14:paraId="60E92CD8" w14:textId="77777777" w:rsidR="00543017" w:rsidRPr="00543017" w:rsidRDefault="00543017" w:rsidP="00543017">
            <w:pPr>
              <w:spacing w:line="360" w:lineRule="auto"/>
              <w:rPr>
                <w:rFonts w:eastAsia="Times New Roman"/>
                <w:lang w:val="pt-BR"/>
              </w:rPr>
            </w:pPr>
          </w:p>
        </w:tc>
      </w:tr>
      <w:tr w:rsidR="00543017" w:rsidRPr="00543017" w14:paraId="713161AF" w14:textId="77777777" w:rsidTr="00526366">
        <w:trPr>
          <w:trHeight w:val="486"/>
        </w:trPr>
        <w:tc>
          <w:tcPr>
            <w:tcW w:w="10509" w:type="dxa"/>
          </w:tcPr>
          <w:p w14:paraId="44B86617" w14:textId="77777777" w:rsidR="00543017" w:rsidRPr="00543017" w:rsidRDefault="00543017" w:rsidP="00543017">
            <w:pPr>
              <w:spacing w:line="360" w:lineRule="auto"/>
              <w:rPr>
                <w:rFonts w:eastAsia="Times New Roman"/>
                <w:lang w:val="pt-BR"/>
              </w:rPr>
            </w:pPr>
          </w:p>
        </w:tc>
      </w:tr>
    </w:tbl>
    <w:p w14:paraId="0E7D74E8" w14:textId="77777777" w:rsidR="00543017" w:rsidRPr="00543017" w:rsidRDefault="00543017" w:rsidP="00543017">
      <w:pPr>
        <w:rPr>
          <w:rFonts w:eastAsia="Times New Roman"/>
          <w:lang w:val="pt-BR"/>
        </w:rPr>
      </w:pPr>
    </w:p>
    <w:p w14:paraId="7DFAA558" w14:textId="77777777" w:rsidR="00543017" w:rsidRPr="00543017" w:rsidRDefault="00543017" w:rsidP="00543017">
      <w:pPr>
        <w:rPr>
          <w:rFonts w:eastAsia="Times New Roman"/>
          <w:lang w:val="pt-BR"/>
        </w:rPr>
      </w:pPr>
      <w:r w:rsidRPr="00543017">
        <w:rPr>
          <w:rFonts w:eastAsia="Times New Roman"/>
          <w:lang w:val="pt-BR"/>
        </w:rPr>
        <w:t>Bài 3: Trong hộp có 4 bút mầu đỏ, 6 bút mầu xanh và 3 bút mầu vàng. Bạn An lấy từ hộp ra 10 cái bút. Hỏi có thể nói chắc chắn rằng trong 10 cái bút An lấy ra:</w:t>
      </w:r>
    </w:p>
    <w:p w14:paraId="13A62299" w14:textId="77777777" w:rsidR="00543017" w:rsidRPr="00543017" w:rsidRDefault="00543017" w:rsidP="006362E5">
      <w:pPr>
        <w:numPr>
          <w:ilvl w:val="0"/>
          <w:numId w:val="19"/>
        </w:numPr>
        <w:spacing w:line="240" w:lineRule="auto"/>
        <w:rPr>
          <w:rFonts w:eastAsia="Times New Roman"/>
          <w:lang w:val="pt-BR"/>
        </w:rPr>
      </w:pPr>
      <w:r w:rsidRPr="00543017">
        <w:rPr>
          <w:rFonts w:eastAsia="Times New Roman"/>
          <w:lang w:val="pt-BR"/>
        </w:rPr>
        <w:t>Có ít nhất 1 bút mầu vàng không?</w:t>
      </w:r>
    </w:p>
    <w:p w14:paraId="678A0459" w14:textId="77777777" w:rsidR="00543017" w:rsidRPr="00543017" w:rsidRDefault="00543017" w:rsidP="006362E5">
      <w:pPr>
        <w:numPr>
          <w:ilvl w:val="0"/>
          <w:numId w:val="19"/>
        </w:numPr>
        <w:spacing w:line="240" w:lineRule="auto"/>
        <w:rPr>
          <w:rFonts w:eastAsia="Times New Roman"/>
          <w:lang w:val="pt-BR"/>
        </w:rPr>
      </w:pPr>
      <w:r w:rsidRPr="00543017">
        <w:rPr>
          <w:rFonts w:eastAsia="Times New Roman"/>
          <w:lang w:val="pt-BR"/>
        </w:rPr>
        <w:t>Có ít nhất 1 bút mầu đỏ không?</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4D10919" w14:textId="77777777" w:rsidTr="00526366">
        <w:trPr>
          <w:trHeight w:val="486"/>
        </w:trPr>
        <w:tc>
          <w:tcPr>
            <w:tcW w:w="10509" w:type="dxa"/>
          </w:tcPr>
          <w:p w14:paraId="34D5B016" w14:textId="77777777" w:rsidR="00543017" w:rsidRPr="00543017" w:rsidRDefault="00543017" w:rsidP="00543017">
            <w:pPr>
              <w:spacing w:line="360" w:lineRule="auto"/>
              <w:rPr>
                <w:rFonts w:eastAsia="Times New Roman"/>
                <w:lang w:val="pt-BR"/>
              </w:rPr>
            </w:pPr>
          </w:p>
        </w:tc>
      </w:tr>
      <w:tr w:rsidR="00543017" w:rsidRPr="00543017" w14:paraId="3345A0B3" w14:textId="77777777" w:rsidTr="00526366">
        <w:trPr>
          <w:trHeight w:val="486"/>
        </w:trPr>
        <w:tc>
          <w:tcPr>
            <w:tcW w:w="10509" w:type="dxa"/>
          </w:tcPr>
          <w:p w14:paraId="6256B409" w14:textId="77777777" w:rsidR="00543017" w:rsidRPr="00543017" w:rsidRDefault="00543017" w:rsidP="00543017">
            <w:pPr>
              <w:spacing w:line="360" w:lineRule="auto"/>
              <w:rPr>
                <w:rFonts w:eastAsia="Times New Roman"/>
                <w:lang w:val="pt-BR"/>
              </w:rPr>
            </w:pPr>
          </w:p>
        </w:tc>
      </w:tr>
      <w:tr w:rsidR="00543017" w:rsidRPr="00543017" w14:paraId="6520CFDC" w14:textId="77777777" w:rsidTr="00526366">
        <w:trPr>
          <w:trHeight w:val="486"/>
        </w:trPr>
        <w:tc>
          <w:tcPr>
            <w:tcW w:w="10509" w:type="dxa"/>
          </w:tcPr>
          <w:p w14:paraId="1132CE4B" w14:textId="77777777" w:rsidR="00543017" w:rsidRPr="00543017" w:rsidRDefault="00543017" w:rsidP="00543017">
            <w:pPr>
              <w:spacing w:line="360" w:lineRule="auto"/>
              <w:rPr>
                <w:rFonts w:eastAsia="Times New Roman"/>
                <w:lang w:val="pt-BR"/>
              </w:rPr>
            </w:pPr>
          </w:p>
        </w:tc>
      </w:tr>
      <w:tr w:rsidR="00543017" w:rsidRPr="00543017" w14:paraId="5DDC9FCA" w14:textId="77777777" w:rsidTr="00526366">
        <w:trPr>
          <w:trHeight w:val="486"/>
        </w:trPr>
        <w:tc>
          <w:tcPr>
            <w:tcW w:w="10509" w:type="dxa"/>
          </w:tcPr>
          <w:p w14:paraId="36D3291A" w14:textId="77777777" w:rsidR="00543017" w:rsidRPr="00543017" w:rsidRDefault="00543017" w:rsidP="00543017">
            <w:pPr>
              <w:spacing w:line="360" w:lineRule="auto"/>
              <w:rPr>
                <w:rFonts w:eastAsia="Times New Roman"/>
                <w:lang w:val="pt-BR"/>
              </w:rPr>
            </w:pPr>
          </w:p>
        </w:tc>
      </w:tr>
      <w:tr w:rsidR="00543017" w:rsidRPr="00543017" w14:paraId="14519DC1" w14:textId="77777777" w:rsidTr="00526366">
        <w:trPr>
          <w:trHeight w:val="486"/>
        </w:trPr>
        <w:tc>
          <w:tcPr>
            <w:tcW w:w="10509" w:type="dxa"/>
          </w:tcPr>
          <w:p w14:paraId="73EADDF3" w14:textId="77777777" w:rsidR="00543017" w:rsidRPr="00543017" w:rsidRDefault="00543017" w:rsidP="00543017">
            <w:pPr>
              <w:spacing w:line="360" w:lineRule="auto"/>
              <w:rPr>
                <w:rFonts w:eastAsia="Times New Roman"/>
                <w:lang w:val="pt-BR"/>
              </w:rPr>
            </w:pPr>
          </w:p>
        </w:tc>
      </w:tr>
      <w:tr w:rsidR="00543017" w:rsidRPr="00543017" w14:paraId="7F803306" w14:textId="77777777" w:rsidTr="00526366">
        <w:trPr>
          <w:trHeight w:val="486"/>
        </w:trPr>
        <w:tc>
          <w:tcPr>
            <w:tcW w:w="10509" w:type="dxa"/>
          </w:tcPr>
          <w:p w14:paraId="1A1DACF0" w14:textId="77777777" w:rsidR="00543017" w:rsidRPr="00543017" w:rsidRDefault="00543017" w:rsidP="00543017">
            <w:pPr>
              <w:spacing w:line="360" w:lineRule="auto"/>
              <w:rPr>
                <w:rFonts w:eastAsia="Times New Roman"/>
                <w:lang w:val="pt-BR"/>
              </w:rPr>
            </w:pPr>
          </w:p>
        </w:tc>
      </w:tr>
      <w:tr w:rsidR="00543017" w:rsidRPr="00543017" w14:paraId="4C36AA62" w14:textId="77777777" w:rsidTr="00526366">
        <w:trPr>
          <w:trHeight w:val="486"/>
        </w:trPr>
        <w:tc>
          <w:tcPr>
            <w:tcW w:w="10509" w:type="dxa"/>
          </w:tcPr>
          <w:p w14:paraId="74326417" w14:textId="77777777" w:rsidR="00543017" w:rsidRPr="00543017" w:rsidRDefault="00543017" w:rsidP="00543017">
            <w:pPr>
              <w:spacing w:line="360" w:lineRule="auto"/>
              <w:rPr>
                <w:rFonts w:eastAsia="Times New Roman"/>
                <w:lang w:val="pt-BR"/>
              </w:rPr>
            </w:pPr>
          </w:p>
        </w:tc>
      </w:tr>
    </w:tbl>
    <w:p w14:paraId="68335E52" w14:textId="77777777" w:rsidR="00543017" w:rsidRPr="00543017" w:rsidRDefault="00543017" w:rsidP="00543017">
      <w:pPr>
        <w:ind w:left="300"/>
        <w:rPr>
          <w:rFonts w:eastAsia="Times New Roman"/>
          <w:lang w:val="pt-BR"/>
        </w:rPr>
      </w:pPr>
      <w:r w:rsidRPr="00543017">
        <w:rPr>
          <w:rFonts w:eastAsia="Times New Roman"/>
          <w:lang w:val="pt-BR"/>
        </w:rPr>
        <w:t>Bài 4: Bi xanh có 6 viên, bi đỏ có 9 viên, bi vàng có 4 viên. Tú không nhìn vào hộp lấy ra 12 viên bi. Hỏi có thể nói chắc chắn rằng trong 12 viên bi lấy ra đó:</w:t>
      </w:r>
    </w:p>
    <w:p w14:paraId="15B65F23" w14:textId="77777777"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xanh không?</w:t>
      </w:r>
    </w:p>
    <w:p w14:paraId="106C720C" w14:textId="77777777"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đỏ không?</w:t>
      </w:r>
    </w:p>
    <w:p w14:paraId="2B5FEFE8" w14:textId="77777777" w:rsidR="00543017" w:rsidRPr="00543017" w:rsidRDefault="00543017" w:rsidP="006362E5">
      <w:pPr>
        <w:numPr>
          <w:ilvl w:val="0"/>
          <w:numId w:val="20"/>
        </w:numPr>
        <w:spacing w:line="240" w:lineRule="auto"/>
        <w:rPr>
          <w:rFonts w:eastAsia="Times New Roman"/>
          <w:lang w:val="pt-BR"/>
        </w:rPr>
      </w:pPr>
      <w:r w:rsidRPr="00543017">
        <w:rPr>
          <w:rFonts w:eastAsia="Times New Roman"/>
          <w:lang w:val="pt-BR"/>
        </w:rPr>
        <w:t>Có ít nhất 1 viên bi vàng không?</w:t>
      </w:r>
    </w:p>
    <w:p w14:paraId="1A835DF1" w14:textId="77777777" w:rsidR="00543017" w:rsidRPr="00543017" w:rsidRDefault="00543017" w:rsidP="00543017">
      <w:pPr>
        <w:ind w:left="660"/>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C435D34" w14:textId="77777777" w:rsidTr="00526366">
        <w:trPr>
          <w:trHeight w:val="486"/>
        </w:trPr>
        <w:tc>
          <w:tcPr>
            <w:tcW w:w="10509" w:type="dxa"/>
          </w:tcPr>
          <w:p w14:paraId="3CB7A50B" w14:textId="77777777" w:rsidR="00543017" w:rsidRPr="00543017" w:rsidRDefault="00543017" w:rsidP="00543017">
            <w:pPr>
              <w:spacing w:line="360" w:lineRule="auto"/>
              <w:rPr>
                <w:rFonts w:eastAsia="Times New Roman"/>
                <w:lang w:val="pt-BR"/>
              </w:rPr>
            </w:pPr>
          </w:p>
        </w:tc>
      </w:tr>
      <w:tr w:rsidR="00543017" w:rsidRPr="00543017" w14:paraId="22AFC38C" w14:textId="77777777" w:rsidTr="00526366">
        <w:trPr>
          <w:trHeight w:val="486"/>
        </w:trPr>
        <w:tc>
          <w:tcPr>
            <w:tcW w:w="10509" w:type="dxa"/>
          </w:tcPr>
          <w:p w14:paraId="6F5B754B" w14:textId="77777777" w:rsidR="00543017" w:rsidRPr="00543017" w:rsidRDefault="00543017" w:rsidP="00543017">
            <w:pPr>
              <w:spacing w:line="360" w:lineRule="auto"/>
              <w:rPr>
                <w:rFonts w:eastAsia="Times New Roman"/>
                <w:lang w:val="pt-BR"/>
              </w:rPr>
            </w:pPr>
          </w:p>
        </w:tc>
      </w:tr>
      <w:tr w:rsidR="00543017" w:rsidRPr="00543017" w14:paraId="72EFFC9A" w14:textId="77777777" w:rsidTr="00526366">
        <w:trPr>
          <w:trHeight w:val="486"/>
        </w:trPr>
        <w:tc>
          <w:tcPr>
            <w:tcW w:w="10509" w:type="dxa"/>
          </w:tcPr>
          <w:p w14:paraId="4BED8ABB" w14:textId="77777777" w:rsidR="00543017" w:rsidRPr="00543017" w:rsidRDefault="00543017" w:rsidP="00543017">
            <w:pPr>
              <w:spacing w:line="360" w:lineRule="auto"/>
              <w:rPr>
                <w:rFonts w:eastAsia="Times New Roman"/>
                <w:lang w:val="pt-BR"/>
              </w:rPr>
            </w:pPr>
          </w:p>
        </w:tc>
      </w:tr>
      <w:tr w:rsidR="00543017" w:rsidRPr="00543017" w14:paraId="3D5494F4" w14:textId="77777777" w:rsidTr="00526366">
        <w:trPr>
          <w:trHeight w:val="486"/>
        </w:trPr>
        <w:tc>
          <w:tcPr>
            <w:tcW w:w="10509" w:type="dxa"/>
          </w:tcPr>
          <w:p w14:paraId="7BBA8386" w14:textId="77777777" w:rsidR="00543017" w:rsidRPr="00543017" w:rsidRDefault="00543017" w:rsidP="00543017">
            <w:pPr>
              <w:spacing w:line="360" w:lineRule="auto"/>
              <w:rPr>
                <w:rFonts w:eastAsia="Times New Roman"/>
                <w:lang w:val="pt-BR"/>
              </w:rPr>
            </w:pPr>
          </w:p>
        </w:tc>
      </w:tr>
      <w:tr w:rsidR="00543017" w:rsidRPr="00543017" w14:paraId="57ABA8A5" w14:textId="77777777" w:rsidTr="00526366">
        <w:trPr>
          <w:trHeight w:val="486"/>
        </w:trPr>
        <w:tc>
          <w:tcPr>
            <w:tcW w:w="10509" w:type="dxa"/>
          </w:tcPr>
          <w:p w14:paraId="70E3366B" w14:textId="77777777" w:rsidR="00543017" w:rsidRPr="00543017" w:rsidRDefault="00543017" w:rsidP="00543017">
            <w:pPr>
              <w:spacing w:line="360" w:lineRule="auto"/>
              <w:rPr>
                <w:rFonts w:eastAsia="Times New Roman"/>
                <w:lang w:val="pt-BR"/>
              </w:rPr>
            </w:pPr>
          </w:p>
        </w:tc>
      </w:tr>
      <w:tr w:rsidR="00543017" w:rsidRPr="00543017" w14:paraId="77E7717E" w14:textId="77777777" w:rsidTr="00526366">
        <w:trPr>
          <w:trHeight w:val="486"/>
        </w:trPr>
        <w:tc>
          <w:tcPr>
            <w:tcW w:w="10509" w:type="dxa"/>
          </w:tcPr>
          <w:p w14:paraId="6F71B2DB" w14:textId="77777777" w:rsidR="00543017" w:rsidRPr="00543017" w:rsidRDefault="00543017" w:rsidP="00543017">
            <w:pPr>
              <w:spacing w:line="360" w:lineRule="auto"/>
              <w:rPr>
                <w:rFonts w:eastAsia="Times New Roman"/>
                <w:lang w:val="pt-BR"/>
              </w:rPr>
            </w:pPr>
          </w:p>
        </w:tc>
      </w:tr>
      <w:tr w:rsidR="00543017" w:rsidRPr="00543017" w14:paraId="02C7C4C7" w14:textId="77777777" w:rsidTr="00526366">
        <w:trPr>
          <w:trHeight w:val="486"/>
        </w:trPr>
        <w:tc>
          <w:tcPr>
            <w:tcW w:w="10509" w:type="dxa"/>
          </w:tcPr>
          <w:p w14:paraId="04F9EB62" w14:textId="77777777" w:rsidR="00543017" w:rsidRPr="00543017" w:rsidRDefault="00543017" w:rsidP="00543017">
            <w:pPr>
              <w:spacing w:line="360" w:lineRule="auto"/>
              <w:rPr>
                <w:rFonts w:eastAsia="Times New Roman"/>
                <w:lang w:val="pt-BR"/>
              </w:rPr>
            </w:pPr>
          </w:p>
        </w:tc>
      </w:tr>
      <w:tr w:rsidR="00543017" w:rsidRPr="00543017" w14:paraId="31C796A5" w14:textId="77777777" w:rsidTr="00526366">
        <w:trPr>
          <w:trHeight w:val="486"/>
        </w:trPr>
        <w:tc>
          <w:tcPr>
            <w:tcW w:w="10509" w:type="dxa"/>
          </w:tcPr>
          <w:p w14:paraId="44D4C648" w14:textId="77777777" w:rsidR="00543017" w:rsidRPr="00543017" w:rsidRDefault="00543017" w:rsidP="00543017">
            <w:pPr>
              <w:spacing w:line="360" w:lineRule="auto"/>
              <w:rPr>
                <w:rFonts w:eastAsia="Times New Roman"/>
                <w:lang w:val="pt-BR"/>
              </w:rPr>
            </w:pPr>
          </w:p>
        </w:tc>
      </w:tr>
      <w:tr w:rsidR="00543017" w:rsidRPr="00543017" w14:paraId="63108E9B" w14:textId="77777777" w:rsidTr="00526366">
        <w:trPr>
          <w:trHeight w:val="486"/>
        </w:trPr>
        <w:tc>
          <w:tcPr>
            <w:tcW w:w="10509" w:type="dxa"/>
          </w:tcPr>
          <w:p w14:paraId="50EB044B" w14:textId="77777777" w:rsidR="00543017" w:rsidRPr="00543017" w:rsidRDefault="00543017" w:rsidP="00543017">
            <w:pPr>
              <w:spacing w:line="360" w:lineRule="auto"/>
              <w:rPr>
                <w:rFonts w:eastAsia="Times New Roman"/>
                <w:lang w:val="pt-BR"/>
              </w:rPr>
            </w:pPr>
          </w:p>
        </w:tc>
      </w:tr>
    </w:tbl>
    <w:p w14:paraId="0D3BB697" w14:textId="77777777" w:rsidR="00543017" w:rsidRPr="00543017" w:rsidRDefault="00543017" w:rsidP="00543017">
      <w:pPr>
        <w:rPr>
          <w:rFonts w:eastAsia="Times New Roman"/>
          <w:lang w:val="pt-BR"/>
        </w:rPr>
      </w:pPr>
    </w:p>
    <w:p w14:paraId="46D87002" w14:textId="77777777" w:rsidR="00543017" w:rsidRPr="00543017" w:rsidRDefault="00543017" w:rsidP="00543017">
      <w:pPr>
        <w:rPr>
          <w:rFonts w:eastAsia="Times New Roman"/>
          <w:lang w:val="pt-BR"/>
        </w:rPr>
      </w:pPr>
      <w:r w:rsidRPr="00543017">
        <w:rPr>
          <w:rFonts w:eastAsia="Times New Roman"/>
          <w:lang w:val="pt-BR"/>
        </w:rPr>
        <w:t>Bài 5: Hà, Minh, Trang cùng đi hái hoa được tất cả 38 bông. Số hoa của Hà và Minh hái được là 28 bông. Số hoa của Minh và Trang hái được là 29 bông. Tính số hoa của mỗi bạn hái được?</w:t>
      </w:r>
    </w:p>
    <w:p w14:paraId="784DDC8F"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38B2920" w14:textId="77777777" w:rsidTr="00526366">
        <w:trPr>
          <w:trHeight w:val="486"/>
        </w:trPr>
        <w:tc>
          <w:tcPr>
            <w:tcW w:w="10509" w:type="dxa"/>
          </w:tcPr>
          <w:p w14:paraId="5E134000" w14:textId="77777777" w:rsidR="00543017" w:rsidRPr="00543017" w:rsidRDefault="00543017" w:rsidP="00543017">
            <w:pPr>
              <w:spacing w:line="360" w:lineRule="auto"/>
              <w:rPr>
                <w:rFonts w:eastAsia="Times New Roman"/>
                <w:lang w:val="pt-BR"/>
              </w:rPr>
            </w:pPr>
          </w:p>
        </w:tc>
      </w:tr>
      <w:tr w:rsidR="00543017" w:rsidRPr="00543017" w14:paraId="4AA4F361" w14:textId="77777777" w:rsidTr="00526366">
        <w:trPr>
          <w:trHeight w:val="486"/>
        </w:trPr>
        <w:tc>
          <w:tcPr>
            <w:tcW w:w="10509" w:type="dxa"/>
          </w:tcPr>
          <w:p w14:paraId="2CB58465" w14:textId="77777777" w:rsidR="00543017" w:rsidRPr="00543017" w:rsidRDefault="00543017" w:rsidP="00543017">
            <w:pPr>
              <w:spacing w:line="360" w:lineRule="auto"/>
              <w:rPr>
                <w:rFonts w:eastAsia="Times New Roman"/>
                <w:lang w:val="pt-BR"/>
              </w:rPr>
            </w:pPr>
          </w:p>
        </w:tc>
      </w:tr>
      <w:tr w:rsidR="00543017" w:rsidRPr="00543017" w14:paraId="32D58780" w14:textId="77777777" w:rsidTr="00526366">
        <w:trPr>
          <w:trHeight w:val="486"/>
        </w:trPr>
        <w:tc>
          <w:tcPr>
            <w:tcW w:w="10509" w:type="dxa"/>
          </w:tcPr>
          <w:p w14:paraId="35199E2A" w14:textId="77777777" w:rsidR="00543017" w:rsidRPr="00543017" w:rsidRDefault="00543017" w:rsidP="00543017">
            <w:pPr>
              <w:spacing w:line="360" w:lineRule="auto"/>
              <w:rPr>
                <w:rFonts w:eastAsia="Times New Roman"/>
                <w:lang w:val="pt-BR"/>
              </w:rPr>
            </w:pPr>
          </w:p>
        </w:tc>
      </w:tr>
      <w:tr w:rsidR="00543017" w:rsidRPr="00543017" w14:paraId="7EA35DBF" w14:textId="77777777" w:rsidTr="00526366">
        <w:trPr>
          <w:trHeight w:val="486"/>
        </w:trPr>
        <w:tc>
          <w:tcPr>
            <w:tcW w:w="10509" w:type="dxa"/>
          </w:tcPr>
          <w:p w14:paraId="44BC15F6" w14:textId="77777777" w:rsidR="00543017" w:rsidRPr="00543017" w:rsidRDefault="00543017" w:rsidP="00543017">
            <w:pPr>
              <w:spacing w:line="360" w:lineRule="auto"/>
              <w:rPr>
                <w:rFonts w:eastAsia="Times New Roman"/>
                <w:lang w:val="pt-BR"/>
              </w:rPr>
            </w:pPr>
          </w:p>
        </w:tc>
      </w:tr>
      <w:tr w:rsidR="00543017" w:rsidRPr="00543017" w14:paraId="15198B66" w14:textId="77777777" w:rsidTr="00526366">
        <w:trPr>
          <w:trHeight w:val="486"/>
        </w:trPr>
        <w:tc>
          <w:tcPr>
            <w:tcW w:w="10509" w:type="dxa"/>
          </w:tcPr>
          <w:p w14:paraId="5C50715B" w14:textId="77777777" w:rsidR="00543017" w:rsidRPr="00543017" w:rsidRDefault="00543017" w:rsidP="00543017">
            <w:pPr>
              <w:spacing w:line="360" w:lineRule="auto"/>
              <w:rPr>
                <w:rFonts w:eastAsia="Times New Roman"/>
                <w:lang w:val="pt-BR"/>
              </w:rPr>
            </w:pPr>
          </w:p>
        </w:tc>
      </w:tr>
      <w:tr w:rsidR="00543017" w:rsidRPr="00543017" w14:paraId="3FCAE646" w14:textId="77777777" w:rsidTr="00526366">
        <w:trPr>
          <w:trHeight w:val="486"/>
        </w:trPr>
        <w:tc>
          <w:tcPr>
            <w:tcW w:w="10509" w:type="dxa"/>
          </w:tcPr>
          <w:p w14:paraId="10058BA5" w14:textId="77777777" w:rsidR="00543017" w:rsidRPr="00543017" w:rsidRDefault="00543017" w:rsidP="00543017">
            <w:pPr>
              <w:spacing w:line="360" w:lineRule="auto"/>
              <w:rPr>
                <w:rFonts w:eastAsia="Times New Roman"/>
                <w:lang w:val="pt-BR"/>
              </w:rPr>
            </w:pPr>
          </w:p>
        </w:tc>
      </w:tr>
      <w:tr w:rsidR="00543017" w:rsidRPr="00543017" w14:paraId="64FA40D9" w14:textId="77777777" w:rsidTr="00526366">
        <w:trPr>
          <w:trHeight w:val="486"/>
        </w:trPr>
        <w:tc>
          <w:tcPr>
            <w:tcW w:w="10509" w:type="dxa"/>
          </w:tcPr>
          <w:p w14:paraId="65F0E125" w14:textId="77777777" w:rsidR="00543017" w:rsidRPr="00543017" w:rsidRDefault="00543017" w:rsidP="00543017">
            <w:pPr>
              <w:spacing w:line="360" w:lineRule="auto"/>
              <w:rPr>
                <w:rFonts w:eastAsia="Times New Roman"/>
                <w:lang w:val="pt-BR"/>
              </w:rPr>
            </w:pPr>
          </w:p>
        </w:tc>
      </w:tr>
      <w:tr w:rsidR="00543017" w:rsidRPr="00543017" w14:paraId="057962CD" w14:textId="77777777" w:rsidTr="00526366">
        <w:trPr>
          <w:trHeight w:val="486"/>
        </w:trPr>
        <w:tc>
          <w:tcPr>
            <w:tcW w:w="10509" w:type="dxa"/>
          </w:tcPr>
          <w:p w14:paraId="6F96C110" w14:textId="77777777" w:rsidR="00543017" w:rsidRPr="00543017" w:rsidRDefault="00543017" w:rsidP="00543017">
            <w:pPr>
              <w:spacing w:line="360" w:lineRule="auto"/>
              <w:rPr>
                <w:rFonts w:eastAsia="Times New Roman"/>
                <w:lang w:val="pt-BR"/>
              </w:rPr>
            </w:pPr>
          </w:p>
        </w:tc>
      </w:tr>
      <w:tr w:rsidR="00543017" w:rsidRPr="00543017" w14:paraId="71AF61E6" w14:textId="77777777" w:rsidTr="00526366">
        <w:trPr>
          <w:trHeight w:val="486"/>
        </w:trPr>
        <w:tc>
          <w:tcPr>
            <w:tcW w:w="10509" w:type="dxa"/>
          </w:tcPr>
          <w:p w14:paraId="1CCFF9D0" w14:textId="77777777" w:rsidR="00543017" w:rsidRPr="00543017" w:rsidRDefault="00543017" w:rsidP="00543017">
            <w:pPr>
              <w:spacing w:line="360" w:lineRule="auto"/>
              <w:rPr>
                <w:rFonts w:eastAsia="Times New Roman"/>
                <w:lang w:val="pt-BR"/>
              </w:rPr>
            </w:pPr>
          </w:p>
        </w:tc>
      </w:tr>
    </w:tbl>
    <w:p w14:paraId="704B9D60" w14:textId="77777777" w:rsidR="00543017" w:rsidRPr="00543017" w:rsidRDefault="00543017" w:rsidP="00543017">
      <w:pPr>
        <w:rPr>
          <w:rFonts w:eastAsia="Times New Roman"/>
          <w:lang w:val="pt-BR"/>
        </w:rPr>
      </w:pPr>
    </w:p>
    <w:p w14:paraId="1FE17093" w14:textId="77777777" w:rsidR="00543017" w:rsidRPr="00543017" w:rsidRDefault="00543017" w:rsidP="00543017">
      <w:pPr>
        <w:rPr>
          <w:rFonts w:eastAsia="Times New Roman"/>
          <w:lang w:val="pt-BR"/>
        </w:rPr>
      </w:pPr>
      <w:r w:rsidRPr="00543017">
        <w:rPr>
          <w:rFonts w:eastAsia="Times New Roman"/>
          <w:lang w:val="pt-BR"/>
        </w:rPr>
        <w:t>Bài 6: Lan hơn Hà 4 tuổi, kém Thảo 3 tuổi. Hồng hơn Hà 6 tuổi. Hãy:</w:t>
      </w:r>
    </w:p>
    <w:p w14:paraId="26A88541" w14:textId="77777777" w:rsidR="00543017" w:rsidRPr="00543017" w:rsidRDefault="00543017" w:rsidP="006362E5">
      <w:pPr>
        <w:numPr>
          <w:ilvl w:val="0"/>
          <w:numId w:val="21"/>
        </w:numPr>
        <w:spacing w:line="240" w:lineRule="auto"/>
        <w:rPr>
          <w:rFonts w:eastAsia="Times New Roman"/>
        </w:rPr>
      </w:pPr>
      <w:r w:rsidRPr="00543017">
        <w:rPr>
          <w:rFonts w:eastAsia="Times New Roman"/>
        </w:rPr>
        <w:t>So sánh số tuổi của Thảo và Hồng?</w:t>
      </w:r>
    </w:p>
    <w:p w14:paraId="2A0CDDE4" w14:textId="77777777" w:rsidR="00543017" w:rsidRPr="00543017" w:rsidRDefault="00543017" w:rsidP="006362E5">
      <w:pPr>
        <w:numPr>
          <w:ilvl w:val="0"/>
          <w:numId w:val="21"/>
        </w:numPr>
        <w:spacing w:line="240" w:lineRule="auto"/>
        <w:rPr>
          <w:rFonts w:eastAsia="Times New Roman"/>
        </w:rPr>
      </w:pPr>
      <w:r w:rsidRPr="00543017">
        <w:rPr>
          <w:rFonts w:eastAsia="Times New Roman"/>
        </w:rPr>
        <w:t>So sánh số tuổi của Lan và Hồng?</w:t>
      </w:r>
    </w:p>
    <w:p w14:paraId="4AA92E0C"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49C3946" w14:textId="77777777" w:rsidTr="00526366">
        <w:trPr>
          <w:trHeight w:val="486"/>
        </w:trPr>
        <w:tc>
          <w:tcPr>
            <w:tcW w:w="10509" w:type="dxa"/>
          </w:tcPr>
          <w:p w14:paraId="5758615E" w14:textId="77777777" w:rsidR="00543017" w:rsidRPr="00543017" w:rsidRDefault="00543017" w:rsidP="00543017">
            <w:pPr>
              <w:spacing w:line="360" w:lineRule="auto"/>
              <w:rPr>
                <w:rFonts w:eastAsia="Times New Roman"/>
                <w:lang w:val="pt-BR"/>
              </w:rPr>
            </w:pPr>
          </w:p>
        </w:tc>
      </w:tr>
      <w:tr w:rsidR="00543017" w:rsidRPr="00543017" w14:paraId="58897EBC" w14:textId="77777777" w:rsidTr="00526366">
        <w:trPr>
          <w:trHeight w:val="486"/>
        </w:trPr>
        <w:tc>
          <w:tcPr>
            <w:tcW w:w="10509" w:type="dxa"/>
          </w:tcPr>
          <w:p w14:paraId="284E2260" w14:textId="77777777" w:rsidR="00543017" w:rsidRPr="00543017" w:rsidRDefault="00543017" w:rsidP="00543017">
            <w:pPr>
              <w:spacing w:line="360" w:lineRule="auto"/>
              <w:rPr>
                <w:rFonts w:eastAsia="Times New Roman"/>
                <w:lang w:val="pt-BR"/>
              </w:rPr>
            </w:pPr>
          </w:p>
        </w:tc>
      </w:tr>
      <w:tr w:rsidR="00543017" w:rsidRPr="00543017" w14:paraId="1BA5A08C" w14:textId="77777777" w:rsidTr="00526366">
        <w:trPr>
          <w:trHeight w:val="486"/>
        </w:trPr>
        <w:tc>
          <w:tcPr>
            <w:tcW w:w="10509" w:type="dxa"/>
          </w:tcPr>
          <w:p w14:paraId="2DCFE58A" w14:textId="77777777" w:rsidR="00543017" w:rsidRPr="00543017" w:rsidRDefault="00543017" w:rsidP="00543017">
            <w:pPr>
              <w:spacing w:line="360" w:lineRule="auto"/>
              <w:rPr>
                <w:rFonts w:eastAsia="Times New Roman"/>
                <w:lang w:val="pt-BR"/>
              </w:rPr>
            </w:pPr>
          </w:p>
        </w:tc>
      </w:tr>
      <w:tr w:rsidR="00543017" w:rsidRPr="00543017" w14:paraId="559EC505" w14:textId="77777777" w:rsidTr="00526366">
        <w:trPr>
          <w:trHeight w:val="486"/>
        </w:trPr>
        <w:tc>
          <w:tcPr>
            <w:tcW w:w="10509" w:type="dxa"/>
          </w:tcPr>
          <w:p w14:paraId="3C0CE44A" w14:textId="77777777" w:rsidR="00543017" w:rsidRPr="00543017" w:rsidRDefault="00543017" w:rsidP="00543017">
            <w:pPr>
              <w:spacing w:line="360" w:lineRule="auto"/>
              <w:rPr>
                <w:rFonts w:eastAsia="Times New Roman"/>
                <w:lang w:val="pt-BR"/>
              </w:rPr>
            </w:pPr>
          </w:p>
        </w:tc>
      </w:tr>
      <w:tr w:rsidR="00543017" w:rsidRPr="00543017" w14:paraId="62DA3EB0" w14:textId="77777777" w:rsidTr="00526366">
        <w:trPr>
          <w:trHeight w:val="486"/>
        </w:trPr>
        <w:tc>
          <w:tcPr>
            <w:tcW w:w="10509" w:type="dxa"/>
          </w:tcPr>
          <w:p w14:paraId="46F93E5D" w14:textId="77777777" w:rsidR="00543017" w:rsidRPr="00543017" w:rsidRDefault="00543017" w:rsidP="00543017">
            <w:pPr>
              <w:spacing w:line="360" w:lineRule="auto"/>
              <w:rPr>
                <w:rFonts w:eastAsia="Times New Roman"/>
                <w:lang w:val="pt-BR"/>
              </w:rPr>
            </w:pPr>
          </w:p>
        </w:tc>
      </w:tr>
      <w:tr w:rsidR="00543017" w:rsidRPr="00543017" w14:paraId="4E3CB635" w14:textId="77777777" w:rsidTr="00526366">
        <w:trPr>
          <w:trHeight w:val="486"/>
        </w:trPr>
        <w:tc>
          <w:tcPr>
            <w:tcW w:w="10509" w:type="dxa"/>
          </w:tcPr>
          <w:p w14:paraId="69A3DC06" w14:textId="77777777" w:rsidR="00543017" w:rsidRPr="00543017" w:rsidRDefault="00543017" w:rsidP="00543017">
            <w:pPr>
              <w:spacing w:line="360" w:lineRule="auto"/>
              <w:rPr>
                <w:rFonts w:eastAsia="Times New Roman"/>
                <w:lang w:val="pt-BR"/>
              </w:rPr>
            </w:pPr>
          </w:p>
        </w:tc>
      </w:tr>
      <w:tr w:rsidR="00543017" w:rsidRPr="00543017" w14:paraId="149A8EEF" w14:textId="77777777" w:rsidTr="00526366">
        <w:trPr>
          <w:trHeight w:val="486"/>
        </w:trPr>
        <w:tc>
          <w:tcPr>
            <w:tcW w:w="10509" w:type="dxa"/>
          </w:tcPr>
          <w:p w14:paraId="0A26FBE7" w14:textId="77777777" w:rsidR="00543017" w:rsidRPr="00543017" w:rsidRDefault="00543017" w:rsidP="00543017">
            <w:pPr>
              <w:spacing w:line="360" w:lineRule="auto"/>
              <w:rPr>
                <w:rFonts w:eastAsia="Times New Roman"/>
                <w:lang w:val="pt-BR"/>
              </w:rPr>
            </w:pPr>
          </w:p>
        </w:tc>
      </w:tr>
      <w:tr w:rsidR="00543017" w:rsidRPr="00543017" w14:paraId="69A52BF6" w14:textId="77777777" w:rsidTr="00526366">
        <w:trPr>
          <w:trHeight w:val="486"/>
        </w:trPr>
        <w:tc>
          <w:tcPr>
            <w:tcW w:w="10509" w:type="dxa"/>
          </w:tcPr>
          <w:p w14:paraId="086A1B47" w14:textId="77777777" w:rsidR="00543017" w:rsidRPr="00543017" w:rsidRDefault="00543017" w:rsidP="00543017">
            <w:pPr>
              <w:spacing w:line="360" w:lineRule="auto"/>
              <w:rPr>
                <w:rFonts w:eastAsia="Times New Roman"/>
                <w:lang w:val="pt-BR"/>
              </w:rPr>
            </w:pPr>
          </w:p>
        </w:tc>
      </w:tr>
    </w:tbl>
    <w:p w14:paraId="00946CEA" w14:textId="77777777" w:rsidR="00543017" w:rsidRPr="00543017" w:rsidRDefault="00543017" w:rsidP="00543017">
      <w:pPr>
        <w:rPr>
          <w:rFonts w:eastAsia="Times New Roman"/>
        </w:rPr>
      </w:pPr>
    </w:p>
    <w:p w14:paraId="5922F9BD" w14:textId="77777777" w:rsidR="00543017" w:rsidRPr="00543017" w:rsidRDefault="00543017" w:rsidP="00543017">
      <w:pPr>
        <w:rPr>
          <w:rFonts w:eastAsia="Times New Roman"/>
          <w:lang w:val="pt-BR"/>
        </w:rPr>
      </w:pPr>
      <w:r w:rsidRPr="00543017">
        <w:rPr>
          <w:rFonts w:eastAsia="Times New Roman"/>
          <w:lang w:val="pt-BR"/>
        </w:rPr>
        <w:t xml:space="preserve">                                    Tiếng việt</w:t>
      </w:r>
    </w:p>
    <w:p w14:paraId="2DD3B25C" w14:textId="77777777" w:rsidR="00543017" w:rsidRPr="00543017" w:rsidRDefault="00543017" w:rsidP="00543017">
      <w:pPr>
        <w:rPr>
          <w:rFonts w:eastAsia="Times New Roman"/>
          <w:lang w:val="pt-BR"/>
        </w:rPr>
      </w:pPr>
      <w:r w:rsidRPr="00543017">
        <w:rPr>
          <w:rFonts w:eastAsia="Times New Roman"/>
          <w:lang w:val="pt-BR"/>
        </w:rPr>
        <w:t>Bài 1: Viết một đoạn văn từ 6 đến 8 câu kể về một loài chim mà em thích.</w:t>
      </w:r>
    </w:p>
    <w:p w14:paraId="2D6E4B8A"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C2329FE" w14:textId="77777777" w:rsidTr="00526366">
        <w:trPr>
          <w:trHeight w:val="486"/>
        </w:trPr>
        <w:tc>
          <w:tcPr>
            <w:tcW w:w="10509" w:type="dxa"/>
          </w:tcPr>
          <w:p w14:paraId="7B54B7FC" w14:textId="77777777" w:rsidR="00543017" w:rsidRPr="00543017" w:rsidRDefault="00543017" w:rsidP="00543017">
            <w:pPr>
              <w:spacing w:line="360" w:lineRule="auto"/>
              <w:rPr>
                <w:rFonts w:eastAsia="Times New Roman"/>
                <w:lang w:val="pt-BR"/>
              </w:rPr>
            </w:pPr>
          </w:p>
        </w:tc>
      </w:tr>
      <w:tr w:rsidR="00543017" w:rsidRPr="00543017" w14:paraId="11E9BDBB" w14:textId="77777777" w:rsidTr="00526366">
        <w:trPr>
          <w:trHeight w:val="486"/>
        </w:trPr>
        <w:tc>
          <w:tcPr>
            <w:tcW w:w="10509" w:type="dxa"/>
          </w:tcPr>
          <w:p w14:paraId="6C0EE165" w14:textId="77777777" w:rsidR="00543017" w:rsidRPr="00543017" w:rsidRDefault="00543017" w:rsidP="00543017">
            <w:pPr>
              <w:spacing w:line="360" w:lineRule="auto"/>
              <w:rPr>
                <w:rFonts w:eastAsia="Times New Roman"/>
                <w:lang w:val="pt-BR"/>
              </w:rPr>
            </w:pPr>
          </w:p>
        </w:tc>
      </w:tr>
      <w:tr w:rsidR="00543017" w:rsidRPr="00543017" w14:paraId="2832AA68" w14:textId="77777777" w:rsidTr="00526366">
        <w:trPr>
          <w:trHeight w:val="486"/>
        </w:trPr>
        <w:tc>
          <w:tcPr>
            <w:tcW w:w="10509" w:type="dxa"/>
          </w:tcPr>
          <w:p w14:paraId="4F2060E9" w14:textId="77777777" w:rsidR="00543017" w:rsidRPr="00543017" w:rsidRDefault="00543017" w:rsidP="00543017">
            <w:pPr>
              <w:spacing w:line="360" w:lineRule="auto"/>
              <w:rPr>
                <w:rFonts w:eastAsia="Times New Roman"/>
                <w:lang w:val="pt-BR"/>
              </w:rPr>
            </w:pPr>
          </w:p>
        </w:tc>
      </w:tr>
      <w:tr w:rsidR="00543017" w:rsidRPr="00543017" w14:paraId="7545EB98" w14:textId="77777777" w:rsidTr="00526366">
        <w:trPr>
          <w:trHeight w:val="486"/>
        </w:trPr>
        <w:tc>
          <w:tcPr>
            <w:tcW w:w="10509" w:type="dxa"/>
          </w:tcPr>
          <w:p w14:paraId="3AC01081" w14:textId="77777777" w:rsidR="00543017" w:rsidRPr="00543017" w:rsidRDefault="00543017" w:rsidP="00543017">
            <w:pPr>
              <w:spacing w:line="360" w:lineRule="auto"/>
              <w:rPr>
                <w:rFonts w:eastAsia="Times New Roman"/>
                <w:lang w:val="pt-BR"/>
              </w:rPr>
            </w:pPr>
          </w:p>
        </w:tc>
      </w:tr>
      <w:tr w:rsidR="00543017" w:rsidRPr="00543017" w14:paraId="4AFCF228" w14:textId="77777777" w:rsidTr="00526366">
        <w:trPr>
          <w:trHeight w:val="486"/>
        </w:trPr>
        <w:tc>
          <w:tcPr>
            <w:tcW w:w="10509" w:type="dxa"/>
          </w:tcPr>
          <w:p w14:paraId="166C120B" w14:textId="77777777" w:rsidR="00543017" w:rsidRPr="00543017" w:rsidRDefault="00543017" w:rsidP="00543017">
            <w:pPr>
              <w:spacing w:line="360" w:lineRule="auto"/>
              <w:rPr>
                <w:rFonts w:eastAsia="Times New Roman"/>
                <w:lang w:val="pt-BR"/>
              </w:rPr>
            </w:pPr>
          </w:p>
        </w:tc>
      </w:tr>
      <w:tr w:rsidR="00543017" w:rsidRPr="00543017" w14:paraId="6C838E72" w14:textId="77777777" w:rsidTr="00526366">
        <w:trPr>
          <w:trHeight w:val="486"/>
        </w:trPr>
        <w:tc>
          <w:tcPr>
            <w:tcW w:w="10509" w:type="dxa"/>
          </w:tcPr>
          <w:p w14:paraId="64E2D147" w14:textId="77777777" w:rsidR="00543017" w:rsidRPr="00543017" w:rsidRDefault="00543017" w:rsidP="00543017">
            <w:pPr>
              <w:spacing w:line="360" w:lineRule="auto"/>
              <w:rPr>
                <w:rFonts w:eastAsia="Times New Roman"/>
                <w:lang w:val="pt-BR"/>
              </w:rPr>
            </w:pPr>
          </w:p>
        </w:tc>
      </w:tr>
      <w:tr w:rsidR="00543017" w:rsidRPr="00543017" w14:paraId="2F1497CF" w14:textId="77777777" w:rsidTr="00526366">
        <w:trPr>
          <w:trHeight w:val="486"/>
        </w:trPr>
        <w:tc>
          <w:tcPr>
            <w:tcW w:w="10509" w:type="dxa"/>
          </w:tcPr>
          <w:p w14:paraId="0DFC9CB6" w14:textId="77777777" w:rsidR="00543017" w:rsidRPr="00543017" w:rsidRDefault="00543017" w:rsidP="00543017">
            <w:pPr>
              <w:spacing w:line="360" w:lineRule="auto"/>
              <w:rPr>
                <w:rFonts w:eastAsia="Times New Roman"/>
                <w:lang w:val="pt-BR"/>
              </w:rPr>
            </w:pPr>
          </w:p>
        </w:tc>
      </w:tr>
      <w:tr w:rsidR="00543017" w:rsidRPr="00543017" w14:paraId="4D17AD56" w14:textId="77777777" w:rsidTr="00526366">
        <w:trPr>
          <w:trHeight w:val="486"/>
        </w:trPr>
        <w:tc>
          <w:tcPr>
            <w:tcW w:w="10509" w:type="dxa"/>
          </w:tcPr>
          <w:p w14:paraId="4410A1B0" w14:textId="77777777" w:rsidR="00543017" w:rsidRPr="00543017" w:rsidRDefault="00543017" w:rsidP="00543017">
            <w:pPr>
              <w:spacing w:line="360" w:lineRule="auto"/>
              <w:rPr>
                <w:rFonts w:eastAsia="Times New Roman"/>
                <w:lang w:val="pt-BR"/>
              </w:rPr>
            </w:pPr>
          </w:p>
        </w:tc>
      </w:tr>
      <w:tr w:rsidR="00543017" w:rsidRPr="00543017" w14:paraId="5A34DBE5" w14:textId="77777777" w:rsidTr="00526366">
        <w:trPr>
          <w:trHeight w:val="486"/>
        </w:trPr>
        <w:tc>
          <w:tcPr>
            <w:tcW w:w="10509" w:type="dxa"/>
          </w:tcPr>
          <w:p w14:paraId="20619243" w14:textId="77777777" w:rsidR="00543017" w:rsidRPr="00543017" w:rsidRDefault="00543017" w:rsidP="00543017">
            <w:pPr>
              <w:spacing w:line="360" w:lineRule="auto"/>
              <w:rPr>
                <w:rFonts w:eastAsia="Times New Roman"/>
                <w:lang w:val="pt-BR"/>
              </w:rPr>
            </w:pPr>
          </w:p>
        </w:tc>
      </w:tr>
      <w:tr w:rsidR="00543017" w:rsidRPr="00543017" w14:paraId="3C7097AB" w14:textId="77777777" w:rsidTr="00526366">
        <w:trPr>
          <w:trHeight w:val="486"/>
        </w:trPr>
        <w:tc>
          <w:tcPr>
            <w:tcW w:w="10509" w:type="dxa"/>
          </w:tcPr>
          <w:p w14:paraId="38E4CBF0" w14:textId="77777777" w:rsidR="00543017" w:rsidRPr="00543017" w:rsidRDefault="00543017" w:rsidP="00543017">
            <w:pPr>
              <w:spacing w:line="360" w:lineRule="auto"/>
              <w:rPr>
                <w:rFonts w:eastAsia="Times New Roman"/>
                <w:lang w:val="pt-BR"/>
              </w:rPr>
            </w:pPr>
          </w:p>
        </w:tc>
      </w:tr>
      <w:tr w:rsidR="00543017" w:rsidRPr="00543017" w14:paraId="6CD1FE37" w14:textId="77777777" w:rsidTr="00526366">
        <w:trPr>
          <w:trHeight w:val="486"/>
        </w:trPr>
        <w:tc>
          <w:tcPr>
            <w:tcW w:w="10509" w:type="dxa"/>
          </w:tcPr>
          <w:p w14:paraId="46776106" w14:textId="77777777" w:rsidR="00543017" w:rsidRPr="00543017" w:rsidRDefault="00543017" w:rsidP="00543017">
            <w:pPr>
              <w:spacing w:line="360" w:lineRule="auto"/>
              <w:rPr>
                <w:rFonts w:eastAsia="Times New Roman"/>
                <w:lang w:val="pt-BR"/>
              </w:rPr>
            </w:pPr>
          </w:p>
        </w:tc>
      </w:tr>
    </w:tbl>
    <w:p w14:paraId="4F12786B" w14:textId="77777777" w:rsidR="00543017" w:rsidRPr="00543017" w:rsidRDefault="00543017" w:rsidP="00543017">
      <w:pPr>
        <w:rPr>
          <w:rFonts w:eastAsia="Times New Roman"/>
          <w:lang w:val="pt-BR"/>
        </w:rPr>
      </w:pPr>
    </w:p>
    <w:p w14:paraId="12A28534" w14:textId="77777777" w:rsidR="00543017" w:rsidRPr="00543017" w:rsidRDefault="00543017" w:rsidP="00543017">
      <w:pPr>
        <w:rPr>
          <w:rFonts w:eastAsia="Times New Roman"/>
          <w:lang w:val="pt-BR"/>
        </w:rPr>
      </w:pPr>
      <w:r w:rsidRPr="00543017">
        <w:rPr>
          <w:rFonts w:eastAsia="Times New Roman"/>
          <w:lang w:val="pt-BR"/>
        </w:rPr>
        <w:t>Bài 2: Đọc thật nhiều lần bài: Một trí khôn hơn trăm trí khôn.</w:t>
      </w:r>
    </w:p>
    <w:p w14:paraId="7FDCD7AE" w14:textId="77777777" w:rsidR="00543017" w:rsidRPr="00543017" w:rsidRDefault="00543017" w:rsidP="00543017">
      <w:pPr>
        <w:rPr>
          <w:rFonts w:eastAsia="Times New Roman"/>
          <w:lang w:val="pt-BR"/>
        </w:rPr>
      </w:pPr>
      <w:r w:rsidRPr="00543017">
        <w:rPr>
          <w:rFonts w:eastAsia="Times New Roman"/>
          <w:lang w:val="pt-BR"/>
        </w:rPr>
        <w:t xml:space="preserve">           Trả lời miệng các câu hỏi cuối bài.</w:t>
      </w:r>
    </w:p>
    <w:p w14:paraId="564B2C77" w14:textId="77777777" w:rsidR="00543017" w:rsidRPr="00543017" w:rsidRDefault="00543017" w:rsidP="00543017">
      <w:pPr>
        <w:rPr>
          <w:rFonts w:ascii="Arial" w:eastAsia="Times New Roman" w:hAnsi="Arial"/>
          <w:lang w:val="pt-BR"/>
        </w:rPr>
      </w:pPr>
    </w:p>
    <w:p w14:paraId="1CF5AD9F" w14:textId="77777777" w:rsidR="00543017" w:rsidRPr="00543017" w:rsidRDefault="00543017" w:rsidP="00543017">
      <w:pPr>
        <w:rPr>
          <w:rFonts w:ascii="Arial" w:eastAsia="Times New Roman" w:hAnsi="Arial"/>
          <w:lang w:val="pt-BR"/>
        </w:rPr>
      </w:pPr>
    </w:p>
    <w:p w14:paraId="18125ED1" w14:textId="77777777" w:rsidR="00543017" w:rsidRPr="00543017" w:rsidRDefault="00543017" w:rsidP="00543017">
      <w:pPr>
        <w:rPr>
          <w:rFonts w:ascii="Arial" w:eastAsia="Times New Roman" w:hAnsi="Arial"/>
          <w:lang w:val="pt-BR"/>
        </w:rPr>
      </w:pPr>
    </w:p>
    <w:p w14:paraId="13CC384B" w14:textId="77777777" w:rsidR="00543017" w:rsidRPr="00543017" w:rsidRDefault="00543017" w:rsidP="00543017">
      <w:pPr>
        <w:rPr>
          <w:rFonts w:ascii="Arial" w:eastAsia="Times New Roman" w:hAnsi="Arial"/>
          <w:lang w:val="pt-BR"/>
        </w:rPr>
      </w:pPr>
    </w:p>
    <w:p w14:paraId="1C9849D9" w14:textId="77777777" w:rsidR="00543017" w:rsidRPr="00543017" w:rsidRDefault="00543017" w:rsidP="00543017">
      <w:pPr>
        <w:rPr>
          <w:rFonts w:ascii="Arial" w:eastAsia="Times New Roman" w:hAnsi="Arial"/>
          <w:lang w:val="pt-BR"/>
        </w:rPr>
      </w:pPr>
    </w:p>
    <w:p w14:paraId="1955D0F1" w14:textId="77777777" w:rsidR="00543017" w:rsidRPr="00543017" w:rsidRDefault="00543017" w:rsidP="00543017">
      <w:pPr>
        <w:rPr>
          <w:rFonts w:ascii="Arial" w:eastAsia="Times New Roman" w:hAnsi="Arial"/>
          <w:lang w:val="pt-BR"/>
        </w:rPr>
      </w:pPr>
    </w:p>
    <w:p w14:paraId="0C3D6F7E" w14:textId="77777777" w:rsidR="00543017" w:rsidRPr="00543017" w:rsidRDefault="00543017" w:rsidP="00543017">
      <w:pPr>
        <w:rPr>
          <w:rFonts w:ascii="Arial" w:eastAsia="Times New Roman" w:hAnsi="Arial"/>
          <w:lang w:val="pt-BR"/>
        </w:rPr>
      </w:pPr>
    </w:p>
    <w:p w14:paraId="2BEAE242" w14:textId="77777777" w:rsidR="00543017" w:rsidRPr="00543017" w:rsidRDefault="00543017" w:rsidP="00543017">
      <w:pPr>
        <w:rPr>
          <w:rFonts w:ascii="Arial" w:eastAsia="Times New Roman" w:hAnsi="Arial"/>
          <w:lang w:val="pt-BR"/>
        </w:rPr>
      </w:pPr>
    </w:p>
    <w:p w14:paraId="6CF6BB44" w14:textId="77777777" w:rsidR="00543017" w:rsidRPr="00543017" w:rsidRDefault="00543017" w:rsidP="00543017">
      <w:pPr>
        <w:rPr>
          <w:rFonts w:ascii="Arial" w:eastAsia="Times New Roman" w:hAnsi="Arial"/>
          <w:lang w:val="pt-BR"/>
        </w:rPr>
      </w:pPr>
    </w:p>
    <w:p w14:paraId="507B0FDF" w14:textId="77777777" w:rsidR="00543017" w:rsidRPr="00543017" w:rsidRDefault="00543017" w:rsidP="00543017">
      <w:pPr>
        <w:rPr>
          <w:rFonts w:ascii="Arial" w:eastAsia="Times New Roman" w:hAnsi="Arial"/>
          <w:lang w:val="pt-BR"/>
        </w:rPr>
      </w:pPr>
    </w:p>
    <w:p w14:paraId="1C1CB4B5" w14:textId="77777777" w:rsidR="00543017" w:rsidRPr="00543017" w:rsidRDefault="00543017" w:rsidP="00543017">
      <w:pPr>
        <w:rPr>
          <w:rFonts w:ascii="Arial" w:eastAsia="Times New Roman" w:hAnsi="Arial"/>
          <w:lang w:val="pt-BR"/>
        </w:rPr>
      </w:pPr>
    </w:p>
    <w:p w14:paraId="144D3D4D" w14:textId="77777777" w:rsidR="00543017" w:rsidRPr="00543017" w:rsidRDefault="00543017" w:rsidP="00543017">
      <w:pPr>
        <w:rPr>
          <w:rFonts w:ascii="Arial" w:eastAsia="Times New Roman" w:hAnsi="Arial"/>
          <w:lang w:val="pt-BR"/>
        </w:rPr>
      </w:pPr>
    </w:p>
    <w:p w14:paraId="723579A1" w14:textId="77777777" w:rsidR="00543017" w:rsidRPr="00543017" w:rsidRDefault="00543017" w:rsidP="00543017">
      <w:pPr>
        <w:rPr>
          <w:rFonts w:ascii="Arial" w:eastAsia="Times New Roman" w:hAnsi="Arial"/>
          <w:lang w:val="pt-BR"/>
        </w:rPr>
      </w:pPr>
    </w:p>
    <w:p w14:paraId="0887FA58" w14:textId="77777777" w:rsidR="00543017" w:rsidRPr="00543017" w:rsidRDefault="00543017" w:rsidP="00543017">
      <w:pPr>
        <w:rPr>
          <w:rFonts w:ascii="Arial" w:eastAsia="Times New Roman" w:hAnsi="Arial"/>
          <w:lang w:val="pt-BR"/>
        </w:rPr>
      </w:pPr>
    </w:p>
    <w:p w14:paraId="639BC853" w14:textId="77777777" w:rsidR="00543017" w:rsidRPr="00543017" w:rsidRDefault="00543017" w:rsidP="00543017">
      <w:pPr>
        <w:rPr>
          <w:rFonts w:ascii="Arial" w:eastAsia="Times New Roman" w:hAnsi="Arial"/>
          <w:lang w:val="pt-BR"/>
        </w:rPr>
      </w:pPr>
    </w:p>
    <w:p w14:paraId="6A61077E" w14:textId="77777777" w:rsidR="00543017" w:rsidRPr="00543017" w:rsidRDefault="00543017" w:rsidP="00543017">
      <w:pPr>
        <w:rPr>
          <w:rFonts w:ascii="Arial" w:eastAsia="Times New Roman" w:hAnsi="Arial"/>
          <w:lang w:val="pt-BR"/>
        </w:rPr>
      </w:pPr>
    </w:p>
    <w:p w14:paraId="276969D5" w14:textId="77777777" w:rsidR="00543017" w:rsidRPr="00543017" w:rsidRDefault="00543017" w:rsidP="00543017">
      <w:pPr>
        <w:rPr>
          <w:rFonts w:ascii="Arial" w:eastAsia="Times New Roman" w:hAnsi="Arial"/>
          <w:lang w:val="pt-BR"/>
        </w:rPr>
      </w:pPr>
    </w:p>
    <w:p w14:paraId="120DC9ED" w14:textId="77777777" w:rsidR="00543017" w:rsidRPr="00543017" w:rsidRDefault="00543017" w:rsidP="00543017">
      <w:pPr>
        <w:rPr>
          <w:rFonts w:ascii="Arial" w:eastAsia="Times New Roman" w:hAnsi="Arial"/>
          <w:lang w:val="pt-BR"/>
        </w:rPr>
      </w:pPr>
    </w:p>
    <w:p w14:paraId="36084FC2" w14:textId="77777777" w:rsidR="00543017" w:rsidRPr="00543017" w:rsidRDefault="00543017" w:rsidP="00543017">
      <w:pPr>
        <w:rPr>
          <w:rFonts w:ascii="Arial" w:eastAsia="Times New Roman" w:hAnsi="Arial"/>
          <w:lang w:val="pt-BR"/>
        </w:rPr>
      </w:pPr>
    </w:p>
    <w:p w14:paraId="77E883F7" w14:textId="77777777" w:rsidR="00543017" w:rsidRPr="00543017" w:rsidRDefault="00543017" w:rsidP="00543017">
      <w:pPr>
        <w:rPr>
          <w:rFonts w:eastAsia="Times New Roman"/>
          <w:lang w:val="pt-BR"/>
        </w:rPr>
      </w:pPr>
      <w:r w:rsidRPr="00543017">
        <w:rPr>
          <w:rFonts w:eastAsia="Times New Roman"/>
          <w:lang w:val="pt-BR"/>
        </w:rPr>
        <w:t xml:space="preserve">8 / 4 / 2008                                                     </w:t>
      </w:r>
      <w:r w:rsidRPr="00543017">
        <w:rPr>
          <w:rFonts w:eastAsia="Times New Roman"/>
          <w:b/>
          <w:lang w:val="pt-BR"/>
        </w:rPr>
        <w:t>TOÁN</w:t>
      </w:r>
    </w:p>
    <w:p w14:paraId="2E1B874E" w14:textId="77777777" w:rsidR="00543017" w:rsidRPr="00543017" w:rsidRDefault="00543017" w:rsidP="00543017">
      <w:pPr>
        <w:rPr>
          <w:rFonts w:eastAsia="Times New Roman"/>
          <w:lang w:val="pt-BR"/>
        </w:rPr>
      </w:pPr>
      <w:r w:rsidRPr="00543017">
        <w:rPr>
          <w:rFonts w:eastAsia="Times New Roman"/>
          <w:b/>
          <w:lang w:val="pt-BR"/>
        </w:rPr>
        <w:t>Bài 1 :</w:t>
      </w:r>
      <w:r w:rsidRPr="00543017">
        <w:rPr>
          <w:rFonts w:eastAsia="Times New Roman"/>
          <w:lang w:val="pt-BR"/>
        </w:rPr>
        <w:t xml:space="preserve"> Để đánh số thứ tự một cuốn sách từ trang 1 đến trang 13 cần dùng bao nhiêu chữ số để đánh ?</w:t>
      </w:r>
    </w:p>
    <w:p w14:paraId="71227674"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2EB4F09" w14:textId="77777777" w:rsidTr="00526366">
        <w:trPr>
          <w:trHeight w:val="486"/>
        </w:trPr>
        <w:tc>
          <w:tcPr>
            <w:tcW w:w="10509" w:type="dxa"/>
          </w:tcPr>
          <w:p w14:paraId="5227260B" w14:textId="77777777" w:rsidR="00543017" w:rsidRPr="00543017" w:rsidRDefault="00543017" w:rsidP="00543017">
            <w:pPr>
              <w:spacing w:line="360" w:lineRule="auto"/>
              <w:rPr>
                <w:rFonts w:eastAsia="Times New Roman"/>
                <w:lang w:val="pt-BR"/>
              </w:rPr>
            </w:pPr>
          </w:p>
        </w:tc>
      </w:tr>
      <w:tr w:rsidR="00543017" w:rsidRPr="00543017" w14:paraId="3E1C4626" w14:textId="77777777" w:rsidTr="00526366">
        <w:trPr>
          <w:trHeight w:val="486"/>
        </w:trPr>
        <w:tc>
          <w:tcPr>
            <w:tcW w:w="10509" w:type="dxa"/>
          </w:tcPr>
          <w:p w14:paraId="5843DA58" w14:textId="77777777" w:rsidR="00543017" w:rsidRPr="00543017" w:rsidRDefault="00543017" w:rsidP="00543017">
            <w:pPr>
              <w:spacing w:line="360" w:lineRule="auto"/>
              <w:rPr>
                <w:rFonts w:eastAsia="Times New Roman"/>
                <w:lang w:val="pt-BR"/>
              </w:rPr>
            </w:pPr>
          </w:p>
        </w:tc>
      </w:tr>
      <w:tr w:rsidR="00543017" w:rsidRPr="00543017" w14:paraId="0E8D6A51" w14:textId="77777777" w:rsidTr="00526366">
        <w:trPr>
          <w:trHeight w:val="486"/>
        </w:trPr>
        <w:tc>
          <w:tcPr>
            <w:tcW w:w="10509" w:type="dxa"/>
          </w:tcPr>
          <w:p w14:paraId="5DBBF406" w14:textId="77777777" w:rsidR="00543017" w:rsidRPr="00543017" w:rsidRDefault="00543017" w:rsidP="00543017">
            <w:pPr>
              <w:spacing w:line="360" w:lineRule="auto"/>
              <w:rPr>
                <w:rFonts w:eastAsia="Times New Roman"/>
                <w:lang w:val="pt-BR"/>
              </w:rPr>
            </w:pPr>
          </w:p>
        </w:tc>
      </w:tr>
      <w:tr w:rsidR="00543017" w:rsidRPr="00543017" w14:paraId="0D85849E" w14:textId="77777777" w:rsidTr="00526366">
        <w:trPr>
          <w:trHeight w:val="486"/>
        </w:trPr>
        <w:tc>
          <w:tcPr>
            <w:tcW w:w="10509" w:type="dxa"/>
          </w:tcPr>
          <w:p w14:paraId="62345AA0" w14:textId="77777777" w:rsidR="00543017" w:rsidRPr="00543017" w:rsidRDefault="00543017" w:rsidP="00543017">
            <w:pPr>
              <w:spacing w:line="360" w:lineRule="auto"/>
              <w:rPr>
                <w:rFonts w:eastAsia="Times New Roman"/>
                <w:lang w:val="pt-BR"/>
              </w:rPr>
            </w:pPr>
          </w:p>
        </w:tc>
      </w:tr>
      <w:tr w:rsidR="00543017" w:rsidRPr="00543017" w14:paraId="0CE7A4C7" w14:textId="77777777" w:rsidTr="00526366">
        <w:trPr>
          <w:trHeight w:val="486"/>
        </w:trPr>
        <w:tc>
          <w:tcPr>
            <w:tcW w:w="10509" w:type="dxa"/>
          </w:tcPr>
          <w:p w14:paraId="563D68BB" w14:textId="77777777" w:rsidR="00543017" w:rsidRPr="00543017" w:rsidRDefault="00543017" w:rsidP="00543017">
            <w:pPr>
              <w:spacing w:line="360" w:lineRule="auto"/>
              <w:rPr>
                <w:rFonts w:eastAsia="Times New Roman"/>
                <w:lang w:val="pt-BR"/>
              </w:rPr>
            </w:pPr>
          </w:p>
        </w:tc>
      </w:tr>
      <w:tr w:rsidR="00543017" w:rsidRPr="00543017" w14:paraId="4E4DE9B5" w14:textId="77777777" w:rsidTr="00526366">
        <w:trPr>
          <w:trHeight w:val="486"/>
        </w:trPr>
        <w:tc>
          <w:tcPr>
            <w:tcW w:w="10509" w:type="dxa"/>
          </w:tcPr>
          <w:p w14:paraId="2DA92DC7" w14:textId="77777777" w:rsidR="00543017" w:rsidRPr="00543017" w:rsidRDefault="00543017" w:rsidP="00543017">
            <w:pPr>
              <w:spacing w:line="360" w:lineRule="auto"/>
              <w:rPr>
                <w:rFonts w:eastAsia="Times New Roman"/>
                <w:lang w:val="pt-BR"/>
              </w:rPr>
            </w:pPr>
          </w:p>
        </w:tc>
      </w:tr>
    </w:tbl>
    <w:p w14:paraId="1E0BAA5C" w14:textId="77777777" w:rsidR="00543017" w:rsidRPr="00543017" w:rsidRDefault="00543017" w:rsidP="00543017">
      <w:pPr>
        <w:rPr>
          <w:rFonts w:eastAsia="Times New Roman"/>
          <w:b/>
          <w:lang w:val="pt-BR"/>
        </w:rPr>
      </w:pPr>
    </w:p>
    <w:p w14:paraId="40934A96" w14:textId="77777777" w:rsidR="00543017" w:rsidRPr="00543017" w:rsidRDefault="00543017" w:rsidP="00543017">
      <w:pPr>
        <w:rPr>
          <w:rFonts w:eastAsia="Times New Roman"/>
        </w:rPr>
      </w:pPr>
      <w:r w:rsidRPr="00543017">
        <w:rPr>
          <w:rFonts w:eastAsia="Times New Roman"/>
          <w:b/>
        </w:rPr>
        <w:t>Bài 2 :</w:t>
      </w:r>
      <w:r w:rsidRPr="00543017">
        <w:rPr>
          <w:rFonts w:eastAsia="Times New Roman"/>
        </w:rPr>
        <w:t xml:space="preserve"> Tìm x </w:t>
      </w:r>
    </w:p>
    <w:p w14:paraId="6DA13B0D" w14:textId="77777777" w:rsidR="00543017" w:rsidRPr="00543017" w:rsidRDefault="00543017" w:rsidP="00543017">
      <w:pPr>
        <w:rPr>
          <w:rFonts w:eastAsia="Times New Roman"/>
        </w:rPr>
      </w:pPr>
    </w:p>
    <w:tbl>
      <w:tblPr>
        <w:tblW w:w="10545" w:type="dxa"/>
        <w:tblInd w:w="336" w:type="dxa"/>
        <w:tblBorders>
          <w:insideH w:val="dotted" w:sz="4" w:space="0" w:color="auto"/>
          <w:insideV w:val="dotted" w:sz="4" w:space="0" w:color="auto"/>
        </w:tblBorders>
        <w:tblLook w:val="01E0" w:firstRow="1" w:lastRow="1" w:firstColumn="1" w:lastColumn="1" w:noHBand="0" w:noVBand="0"/>
      </w:tblPr>
      <w:tblGrid>
        <w:gridCol w:w="5551"/>
        <w:gridCol w:w="4994"/>
      </w:tblGrid>
      <w:tr w:rsidR="00543017" w:rsidRPr="00543017" w14:paraId="009F4FE9" w14:textId="77777777" w:rsidTr="00526366">
        <w:tc>
          <w:tcPr>
            <w:tcW w:w="5551" w:type="dxa"/>
          </w:tcPr>
          <w:p w14:paraId="5D634467" w14:textId="77777777" w:rsidR="00543017" w:rsidRPr="00543017" w:rsidRDefault="00543017" w:rsidP="00543017">
            <w:pPr>
              <w:spacing w:line="360" w:lineRule="auto"/>
              <w:rPr>
                <w:rFonts w:eastAsia="Times New Roman"/>
              </w:rPr>
            </w:pPr>
            <w:r w:rsidRPr="00543017">
              <w:rPr>
                <w:rFonts w:eastAsia="Times New Roman"/>
              </w:rPr>
              <w:t xml:space="preserve">  a) 17 + x – 25 = 36                                                                  </w:t>
            </w:r>
          </w:p>
        </w:tc>
        <w:tc>
          <w:tcPr>
            <w:tcW w:w="4994" w:type="dxa"/>
          </w:tcPr>
          <w:p w14:paraId="444405CD" w14:textId="77777777" w:rsidR="00543017" w:rsidRPr="00543017" w:rsidRDefault="00543017" w:rsidP="00543017">
            <w:pPr>
              <w:spacing w:line="360" w:lineRule="auto"/>
              <w:rPr>
                <w:rFonts w:eastAsia="Times New Roman"/>
              </w:rPr>
            </w:pPr>
            <w:r w:rsidRPr="00543017">
              <w:rPr>
                <w:rFonts w:eastAsia="Times New Roman"/>
              </w:rPr>
              <w:t xml:space="preserve">  b ) x + 12 &lt; 12 + 4 </w:t>
            </w:r>
          </w:p>
        </w:tc>
      </w:tr>
      <w:tr w:rsidR="00543017" w:rsidRPr="00543017" w14:paraId="239B9330" w14:textId="77777777" w:rsidTr="00526366">
        <w:tc>
          <w:tcPr>
            <w:tcW w:w="5551" w:type="dxa"/>
          </w:tcPr>
          <w:p w14:paraId="7AC9473A" w14:textId="77777777" w:rsidR="00543017" w:rsidRPr="00543017" w:rsidRDefault="00543017" w:rsidP="00543017">
            <w:pPr>
              <w:spacing w:line="360" w:lineRule="auto"/>
              <w:rPr>
                <w:rFonts w:eastAsia="Times New Roman"/>
              </w:rPr>
            </w:pPr>
          </w:p>
        </w:tc>
        <w:tc>
          <w:tcPr>
            <w:tcW w:w="4994" w:type="dxa"/>
          </w:tcPr>
          <w:p w14:paraId="16BE7502" w14:textId="77777777" w:rsidR="00543017" w:rsidRPr="00543017" w:rsidRDefault="00543017" w:rsidP="00543017">
            <w:pPr>
              <w:spacing w:line="360" w:lineRule="auto"/>
              <w:rPr>
                <w:rFonts w:eastAsia="Times New Roman"/>
              </w:rPr>
            </w:pPr>
          </w:p>
        </w:tc>
      </w:tr>
      <w:tr w:rsidR="00543017" w:rsidRPr="00543017" w14:paraId="0A8E9249" w14:textId="77777777" w:rsidTr="00526366">
        <w:tc>
          <w:tcPr>
            <w:tcW w:w="5551" w:type="dxa"/>
          </w:tcPr>
          <w:p w14:paraId="226A5A87" w14:textId="77777777" w:rsidR="00543017" w:rsidRPr="00543017" w:rsidRDefault="00543017" w:rsidP="00543017">
            <w:pPr>
              <w:spacing w:line="360" w:lineRule="auto"/>
              <w:rPr>
                <w:rFonts w:eastAsia="Times New Roman"/>
              </w:rPr>
            </w:pPr>
          </w:p>
        </w:tc>
        <w:tc>
          <w:tcPr>
            <w:tcW w:w="4994" w:type="dxa"/>
          </w:tcPr>
          <w:p w14:paraId="651FA876" w14:textId="77777777" w:rsidR="00543017" w:rsidRPr="00543017" w:rsidRDefault="00543017" w:rsidP="00543017">
            <w:pPr>
              <w:spacing w:line="360" w:lineRule="auto"/>
              <w:rPr>
                <w:rFonts w:eastAsia="Times New Roman"/>
              </w:rPr>
            </w:pPr>
          </w:p>
        </w:tc>
      </w:tr>
      <w:tr w:rsidR="00543017" w:rsidRPr="00543017" w14:paraId="72750B64" w14:textId="77777777" w:rsidTr="00526366">
        <w:tc>
          <w:tcPr>
            <w:tcW w:w="5551" w:type="dxa"/>
          </w:tcPr>
          <w:p w14:paraId="1A8E9EB6" w14:textId="77777777" w:rsidR="00543017" w:rsidRPr="00543017" w:rsidRDefault="00543017" w:rsidP="00543017">
            <w:pPr>
              <w:spacing w:line="360" w:lineRule="auto"/>
              <w:rPr>
                <w:rFonts w:eastAsia="Times New Roman"/>
              </w:rPr>
            </w:pPr>
          </w:p>
        </w:tc>
        <w:tc>
          <w:tcPr>
            <w:tcW w:w="4994" w:type="dxa"/>
          </w:tcPr>
          <w:p w14:paraId="6C6B7BB0" w14:textId="77777777" w:rsidR="00543017" w:rsidRPr="00543017" w:rsidRDefault="00543017" w:rsidP="00543017">
            <w:pPr>
              <w:spacing w:line="360" w:lineRule="auto"/>
              <w:rPr>
                <w:rFonts w:eastAsia="Times New Roman"/>
              </w:rPr>
            </w:pPr>
          </w:p>
        </w:tc>
      </w:tr>
      <w:tr w:rsidR="00543017" w:rsidRPr="00543017" w14:paraId="7A5846EC" w14:textId="77777777" w:rsidTr="00526366">
        <w:tc>
          <w:tcPr>
            <w:tcW w:w="5551" w:type="dxa"/>
          </w:tcPr>
          <w:p w14:paraId="0F42F04B" w14:textId="77777777" w:rsidR="00543017" w:rsidRPr="00543017" w:rsidRDefault="00543017" w:rsidP="00543017">
            <w:pPr>
              <w:spacing w:line="360" w:lineRule="auto"/>
              <w:rPr>
                <w:rFonts w:eastAsia="Times New Roman"/>
              </w:rPr>
            </w:pPr>
          </w:p>
        </w:tc>
        <w:tc>
          <w:tcPr>
            <w:tcW w:w="4994" w:type="dxa"/>
          </w:tcPr>
          <w:p w14:paraId="1609358E" w14:textId="77777777" w:rsidR="00543017" w:rsidRPr="00543017" w:rsidRDefault="00543017" w:rsidP="00543017">
            <w:pPr>
              <w:spacing w:line="360" w:lineRule="auto"/>
              <w:rPr>
                <w:rFonts w:eastAsia="Times New Roman"/>
              </w:rPr>
            </w:pPr>
          </w:p>
        </w:tc>
      </w:tr>
      <w:tr w:rsidR="00543017" w:rsidRPr="00543017" w14:paraId="483F352F" w14:textId="77777777" w:rsidTr="00526366">
        <w:tc>
          <w:tcPr>
            <w:tcW w:w="5551" w:type="dxa"/>
          </w:tcPr>
          <w:p w14:paraId="27A5D0BC" w14:textId="77777777" w:rsidR="00543017" w:rsidRPr="00543017" w:rsidRDefault="00543017" w:rsidP="00543017">
            <w:pPr>
              <w:spacing w:line="360" w:lineRule="auto"/>
              <w:rPr>
                <w:rFonts w:eastAsia="Times New Roman"/>
              </w:rPr>
            </w:pPr>
          </w:p>
        </w:tc>
        <w:tc>
          <w:tcPr>
            <w:tcW w:w="4994" w:type="dxa"/>
          </w:tcPr>
          <w:p w14:paraId="1F457FA9" w14:textId="77777777" w:rsidR="00543017" w:rsidRPr="00543017" w:rsidRDefault="00543017" w:rsidP="00543017">
            <w:pPr>
              <w:spacing w:line="360" w:lineRule="auto"/>
              <w:rPr>
                <w:rFonts w:eastAsia="Times New Roman"/>
              </w:rPr>
            </w:pPr>
          </w:p>
        </w:tc>
      </w:tr>
      <w:tr w:rsidR="00543017" w:rsidRPr="00543017" w14:paraId="00EF9394" w14:textId="77777777" w:rsidTr="00526366">
        <w:tc>
          <w:tcPr>
            <w:tcW w:w="5551" w:type="dxa"/>
          </w:tcPr>
          <w:p w14:paraId="3BE82E28" w14:textId="77777777" w:rsidR="00543017" w:rsidRPr="00543017" w:rsidRDefault="00543017" w:rsidP="00543017">
            <w:pPr>
              <w:spacing w:line="360" w:lineRule="auto"/>
              <w:rPr>
                <w:rFonts w:eastAsia="Times New Roman"/>
              </w:rPr>
            </w:pPr>
          </w:p>
        </w:tc>
        <w:tc>
          <w:tcPr>
            <w:tcW w:w="4994" w:type="dxa"/>
          </w:tcPr>
          <w:p w14:paraId="553F8574" w14:textId="77777777" w:rsidR="00543017" w:rsidRPr="00543017" w:rsidRDefault="00543017" w:rsidP="00543017">
            <w:pPr>
              <w:spacing w:line="360" w:lineRule="auto"/>
              <w:rPr>
                <w:rFonts w:eastAsia="Times New Roman"/>
              </w:rPr>
            </w:pPr>
          </w:p>
        </w:tc>
      </w:tr>
      <w:tr w:rsidR="00543017" w:rsidRPr="00543017" w14:paraId="1A1BB1D9" w14:textId="77777777" w:rsidTr="00526366">
        <w:tc>
          <w:tcPr>
            <w:tcW w:w="5551" w:type="dxa"/>
          </w:tcPr>
          <w:p w14:paraId="01FD3F7B" w14:textId="77777777" w:rsidR="00543017" w:rsidRPr="00543017" w:rsidRDefault="00543017" w:rsidP="00543017">
            <w:pPr>
              <w:spacing w:line="360" w:lineRule="auto"/>
              <w:rPr>
                <w:rFonts w:eastAsia="Times New Roman"/>
              </w:rPr>
            </w:pPr>
            <w:r w:rsidRPr="00543017">
              <w:rPr>
                <w:rFonts w:eastAsia="Times New Roman"/>
              </w:rPr>
              <w:t xml:space="preserve">  c) 13 – 7 &lt; x &lt; 13 – 4 </w:t>
            </w:r>
          </w:p>
        </w:tc>
        <w:tc>
          <w:tcPr>
            <w:tcW w:w="4994" w:type="dxa"/>
          </w:tcPr>
          <w:p w14:paraId="6B78F353" w14:textId="77777777" w:rsidR="00543017" w:rsidRPr="00543017" w:rsidRDefault="00543017" w:rsidP="00543017">
            <w:pPr>
              <w:spacing w:line="360" w:lineRule="auto"/>
              <w:rPr>
                <w:rFonts w:eastAsia="Times New Roman"/>
              </w:rPr>
            </w:pPr>
          </w:p>
        </w:tc>
      </w:tr>
      <w:tr w:rsidR="00543017" w:rsidRPr="00543017" w14:paraId="188783E1" w14:textId="77777777" w:rsidTr="00526366">
        <w:tc>
          <w:tcPr>
            <w:tcW w:w="5551" w:type="dxa"/>
          </w:tcPr>
          <w:p w14:paraId="33829259" w14:textId="77777777" w:rsidR="00543017" w:rsidRPr="00543017" w:rsidRDefault="00543017" w:rsidP="00543017">
            <w:pPr>
              <w:spacing w:line="360" w:lineRule="auto"/>
              <w:rPr>
                <w:rFonts w:eastAsia="Times New Roman"/>
              </w:rPr>
            </w:pPr>
          </w:p>
        </w:tc>
        <w:tc>
          <w:tcPr>
            <w:tcW w:w="4994" w:type="dxa"/>
          </w:tcPr>
          <w:p w14:paraId="333522DF" w14:textId="77777777" w:rsidR="00543017" w:rsidRPr="00543017" w:rsidRDefault="00543017" w:rsidP="00543017">
            <w:pPr>
              <w:spacing w:line="360" w:lineRule="auto"/>
              <w:rPr>
                <w:rFonts w:eastAsia="Times New Roman"/>
              </w:rPr>
            </w:pPr>
          </w:p>
        </w:tc>
      </w:tr>
      <w:tr w:rsidR="00543017" w:rsidRPr="00543017" w14:paraId="474ADCDD" w14:textId="77777777" w:rsidTr="00526366">
        <w:tc>
          <w:tcPr>
            <w:tcW w:w="5551" w:type="dxa"/>
          </w:tcPr>
          <w:p w14:paraId="21DB116D" w14:textId="77777777" w:rsidR="00543017" w:rsidRPr="00543017" w:rsidRDefault="00543017" w:rsidP="00543017">
            <w:pPr>
              <w:spacing w:line="360" w:lineRule="auto"/>
              <w:rPr>
                <w:rFonts w:eastAsia="Times New Roman"/>
              </w:rPr>
            </w:pPr>
          </w:p>
        </w:tc>
        <w:tc>
          <w:tcPr>
            <w:tcW w:w="4994" w:type="dxa"/>
          </w:tcPr>
          <w:p w14:paraId="6C384F66" w14:textId="77777777" w:rsidR="00543017" w:rsidRPr="00543017" w:rsidRDefault="00543017" w:rsidP="00543017">
            <w:pPr>
              <w:spacing w:line="360" w:lineRule="auto"/>
              <w:rPr>
                <w:rFonts w:eastAsia="Times New Roman"/>
              </w:rPr>
            </w:pPr>
          </w:p>
        </w:tc>
      </w:tr>
      <w:tr w:rsidR="00543017" w:rsidRPr="00543017" w14:paraId="6C3673ED" w14:textId="77777777" w:rsidTr="00526366">
        <w:tc>
          <w:tcPr>
            <w:tcW w:w="5551" w:type="dxa"/>
          </w:tcPr>
          <w:p w14:paraId="1E07D7D7" w14:textId="77777777" w:rsidR="00543017" w:rsidRPr="00543017" w:rsidRDefault="00543017" w:rsidP="00543017">
            <w:pPr>
              <w:spacing w:line="360" w:lineRule="auto"/>
              <w:rPr>
                <w:rFonts w:eastAsia="Times New Roman"/>
              </w:rPr>
            </w:pPr>
          </w:p>
        </w:tc>
        <w:tc>
          <w:tcPr>
            <w:tcW w:w="4994" w:type="dxa"/>
          </w:tcPr>
          <w:p w14:paraId="2DF00682" w14:textId="77777777" w:rsidR="00543017" w:rsidRPr="00543017" w:rsidRDefault="00543017" w:rsidP="00543017">
            <w:pPr>
              <w:spacing w:line="360" w:lineRule="auto"/>
              <w:rPr>
                <w:rFonts w:eastAsia="Times New Roman"/>
              </w:rPr>
            </w:pPr>
          </w:p>
        </w:tc>
      </w:tr>
      <w:tr w:rsidR="00543017" w:rsidRPr="00543017" w14:paraId="426EC9FA" w14:textId="77777777" w:rsidTr="00526366">
        <w:tc>
          <w:tcPr>
            <w:tcW w:w="5551" w:type="dxa"/>
          </w:tcPr>
          <w:p w14:paraId="000A4EFA" w14:textId="77777777" w:rsidR="00543017" w:rsidRPr="00543017" w:rsidRDefault="00543017" w:rsidP="00543017">
            <w:pPr>
              <w:spacing w:line="360" w:lineRule="auto"/>
              <w:rPr>
                <w:rFonts w:eastAsia="Times New Roman"/>
              </w:rPr>
            </w:pPr>
          </w:p>
        </w:tc>
        <w:tc>
          <w:tcPr>
            <w:tcW w:w="4994" w:type="dxa"/>
          </w:tcPr>
          <w:p w14:paraId="2684744F" w14:textId="77777777" w:rsidR="00543017" w:rsidRPr="00543017" w:rsidRDefault="00543017" w:rsidP="00543017">
            <w:pPr>
              <w:spacing w:line="360" w:lineRule="auto"/>
              <w:rPr>
                <w:rFonts w:eastAsia="Times New Roman"/>
              </w:rPr>
            </w:pPr>
          </w:p>
        </w:tc>
      </w:tr>
      <w:tr w:rsidR="00543017" w:rsidRPr="00543017" w14:paraId="73284DCE" w14:textId="77777777" w:rsidTr="00526366">
        <w:tc>
          <w:tcPr>
            <w:tcW w:w="5551" w:type="dxa"/>
          </w:tcPr>
          <w:p w14:paraId="2F4743AE" w14:textId="77777777" w:rsidR="00543017" w:rsidRPr="00543017" w:rsidRDefault="00543017" w:rsidP="00543017">
            <w:pPr>
              <w:spacing w:line="360" w:lineRule="auto"/>
              <w:rPr>
                <w:rFonts w:eastAsia="Times New Roman"/>
              </w:rPr>
            </w:pPr>
          </w:p>
        </w:tc>
        <w:tc>
          <w:tcPr>
            <w:tcW w:w="4994" w:type="dxa"/>
          </w:tcPr>
          <w:p w14:paraId="5BFC251A" w14:textId="77777777" w:rsidR="00543017" w:rsidRPr="00543017" w:rsidRDefault="00543017" w:rsidP="00543017">
            <w:pPr>
              <w:spacing w:line="360" w:lineRule="auto"/>
              <w:rPr>
                <w:rFonts w:eastAsia="Times New Roman"/>
              </w:rPr>
            </w:pPr>
          </w:p>
        </w:tc>
      </w:tr>
      <w:tr w:rsidR="00543017" w:rsidRPr="00543017" w14:paraId="474DA4FE" w14:textId="77777777" w:rsidTr="00526366">
        <w:tc>
          <w:tcPr>
            <w:tcW w:w="5551" w:type="dxa"/>
          </w:tcPr>
          <w:p w14:paraId="6C3DBF3C" w14:textId="77777777" w:rsidR="00543017" w:rsidRPr="00543017" w:rsidRDefault="00543017" w:rsidP="00543017">
            <w:pPr>
              <w:spacing w:line="360" w:lineRule="auto"/>
              <w:rPr>
                <w:rFonts w:eastAsia="Times New Roman"/>
              </w:rPr>
            </w:pPr>
          </w:p>
        </w:tc>
        <w:tc>
          <w:tcPr>
            <w:tcW w:w="4994" w:type="dxa"/>
          </w:tcPr>
          <w:p w14:paraId="17DE541D" w14:textId="77777777" w:rsidR="00543017" w:rsidRPr="00543017" w:rsidRDefault="00543017" w:rsidP="00543017">
            <w:pPr>
              <w:spacing w:line="360" w:lineRule="auto"/>
              <w:rPr>
                <w:rFonts w:eastAsia="Times New Roman"/>
              </w:rPr>
            </w:pPr>
          </w:p>
        </w:tc>
      </w:tr>
      <w:tr w:rsidR="00543017" w:rsidRPr="00543017" w14:paraId="45241C6F" w14:textId="77777777" w:rsidTr="00526366">
        <w:tc>
          <w:tcPr>
            <w:tcW w:w="5551" w:type="dxa"/>
          </w:tcPr>
          <w:p w14:paraId="08BF708E" w14:textId="77777777" w:rsidR="00543017" w:rsidRPr="00543017" w:rsidRDefault="00543017" w:rsidP="00543017">
            <w:pPr>
              <w:spacing w:line="360" w:lineRule="auto"/>
              <w:rPr>
                <w:rFonts w:eastAsia="Times New Roman"/>
              </w:rPr>
            </w:pPr>
          </w:p>
        </w:tc>
        <w:tc>
          <w:tcPr>
            <w:tcW w:w="4994" w:type="dxa"/>
          </w:tcPr>
          <w:p w14:paraId="334DA79E" w14:textId="77777777" w:rsidR="00543017" w:rsidRPr="00543017" w:rsidRDefault="00543017" w:rsidP="00543017">
            <w:pPr>
              <w:spacing w:line="360" w:lineRule="auto"/>
              <w:rPr>
                <w:rFonts w:eastAsia="Times New Roman"/>
              </w:rPr>
            </w:pPr>
          </w:p>
        </w:tc>
      </w:tr>
      <w:tr w:rsidR="00543017" w:rsidRPr="00543017" w14:paraId="7BA9B3C8" w14:textId="77777777" w:rsidTr="00526366">
        <w:tc>
          <w:tcPr>
            <w:tcW w:w="5551" w:type="dxa"/>
          </w:tcPr>
          <w:p w14:paraId="1563A578" w14:textId="77777777" w:rsidR="00543017" w:rsidRPr="00543017" w:rsidRDefault="00543017" w:rsidP="00543017">
            <w:pPr>
              <w:spacing w:line="360" w:lineRule="auto"/>
              <w:rPr>
                <w:rFonts w:eastAsia="Times New Roman"/>
              </w:rPr>
            </w:pPr>
          </w:p>
        </w:tc>
        <w:tc>
          <w:tcPr>
            <w:tcW w:w="4994" w:type="dxa"/>
          </w:tcPr>
          <w:p w14:paraId="2ACFA996" w14:textId="77777777" w:rsidR="00543017" w:rsidRPr="00543017" w:rsidRDefault="00543017" w:rsidP="00543017">
            <w:pPr>
              <w:spacing w:line="360" w:lineRule="auto"/>
              <w:rPr>
                <w:rFonts w:eastAsia="Times New Roman"/>
              </w:rPr>
            </w:pPr>
          </w:p>
        </w:tc>
      </w:tr>
    </w:tbl>
    <w:p w14:paraId="38630D1F" w14:textId="77777777" w:rsidR="00543017" w:rsidRPr="00543017" w:rsidRDefault="00543017" w:rsidP="00543017">
      <w:pPr>
        <w:rPr>
          <w:rFonts w:eastAsia="Times New Roman"/>
          <w:b/>
        </w:rPr>
      </w:pPr>
    </w:p>
    <w:p w14:paraId="4AFB35B4" w14:textId="77777777" w:rsidR="00543017" w:rsidRPr="00543017" w:rsidRDefault="00543017" w:rsidP="00543017">
      <w:pPr>
        <w:rPr>
          <w:rFonts w:eastAsia="Times New Roman"/>
          <w:lang w:val="pt-BR"/>
        </w:rPr>
      </w:pPr>
      <w:r w:rsidRPr="00543017">
        <w:rPr>
          <w:rFonts w:eastAsia="Times New Roman"/>
          <w:b/>
        </w:rPr>
        <w:t xml:space="preserve">Bài 3 : </w:t>
      </w:r>
      <w:r w:rsidRPr="00543017">
        <w:rPr>
          <w:rFonts w:eastAsia="Times New Roman"/>
        </w:rPr>
        <w:t xml:space="preserve">Con ngỗng cân nặng 10 kg . </w:t>
      </w:r>
      <w:r w:rsidRPr="00543017">
        <w:rPr>
          <w:rFonts w:eastAsia="Times New Roman"/>
          <w:lang w:val="pt-BR"/>
        </w:rPr>
        <w:t xml:space="preserve">Con ngỗng cân nặng hơn con vịt 6 kg . Con gà cân nặng ít hơn con vịt 2 kg . Hỏi con ngỗng nặng hơn con gà mấy kg ? </w:t>
      </w:r>
    </w:p>
    <w:p w14:paraId="22481342"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CCD9D9F" w14:textId="77777777" w:rsidTr="00526366">
        <w:trPr>
          <w:trHeight w:val="486"/>
        </w:trPr>
        <w:tc>
          <w:tcPr>
            <w:tcW w:w="10509" w:type="dxa"/>
          </w:tcPr>
          <w:p w14:paraId="42178EC9" w14:textId="77777777" w:rsidR="00543017" w:rsidRPr="00543017" w:rsidRDefault="00543017" w:rsidP="00543017">
            <w:pPr>
              <w:spacing w:line="360" w:lineRule="auto"/>
              <w:rPr>
                <w:rFonts w:eastAsia="Times New Roman"/>
                <w:lang w:val="pt-BR"/>
              </w:rPr>
            </w:pPr>
          </w:p>
        </w:tc>
      </w:tr>
      <w:tr w:rsidR="00543017" w:rsidRPr="00543017" w14:paraId="7405A011" w14:textId="77777777" w:rsidTr="00526366">
        <w:trPr>
          <w:trHeight w:val="486"/>
        </w:trPr>
        <w:tc>
          <w:tcPr>
            <w:tcW w:w="10509" w:type="dxa"/>
          </w:tcPr>
          <w:p w14:paraId="1724A61F" w14:textId="77777777" w:rsidR="00543017" w:rsidRPr="00543017" w:rsidRDefault="00543017" w:rsidP="00543017">
            <w:pPr>
              <w:spacing w:line="360" w:lineRule="auto"/>
              <w:rPr>
                <w:rFonts w:eastAsia="Times New Roman"/>
                <w:lang w:val="pt-BR"/>
              </w:rPr>
            </w:pPr>
          </w:p>
        </w:tc>
      </w:tr>
      <w:tr w:rsidR="00543017" w:rsidRPr="00543017" w14:paraId="5BE63013" w14:textId="77777777" w:rsidTr="00526366">
        <w:trPr>
          <w:trHeight w:val="486"/>
        </w:trPr>
        <w:tc>
          <w:tcPr>
            <w:tcW w:w="10509" w:type="dxa"/>
          </w:tcPr>
          <w:p w14:paraId="16DA9DD8" w14:textId="77777777" w:rsidR="00543017" w:rsidRPr="00543017" w:rsidRDefault="00543017" w:rsidP="00543017">
            <w:pPr>
              <w:spacing w:line="360" w:lineRule="auto"/>
              <w:rPr>
                <w:rFonts w:eastAsia="Times New Roman"/>
                <w:lang w:val="pt-BR"/>
              </w:rPr>
            </w:pPr>
          </w:p>
        </w:tc>
      </w:tr>
      <w:tr w:rsidR="00543017" w:rsidRPr="00543017" w14:paraId="2D83040D" w14:textId="77777777" w:rsidTr="00526366">
        <w:trPr>
          <w:trHeight w:val="486"/>
        </w:trPr>
        <w:tc>
          <w:tcPr>
            <w:tcW w:w="10509" w:type="dxa"/>
          </w:tcPr>
          <w:p w14:paraId="28CF231E" w14:textId="77777777" w:rsidR="00543017" w:rsidRPr="00543017" w:rsidRDefault="00543017" w:rsidP="00543017">
            <w:pPr>
              <w:spacing w:line="360" w:lineRule="auto"/>
              <w:rPr>
                <w:rFonts w:eastAsia="Times New Roman"/>
                <w:lang w:val="pt-BR"/>
              </w:rPr>
            </w:pPr>
          </w:p>
        </w:tc>
      </w:tr>
      <w:tr w:rsidR="00543017" w:rsidRPr="00543017" w14:paraId="1074EA54" w14:textId="77777777" w:rsidTr="00526366">
        <w:trPr>
          <w:trHeight w:val="486"/>
        </w:trPr>
        <w:tc>
          <w:tcPr>
            <w:tcW w:w="10509" w:type="dxa"/>
          </w:tcPr>
          <w:p w14:paraId="163F2B82" w14:textId="77777777" w:rsidR="00543017" w:rsidRPr="00543017" w:rsidRDefault="00543017" w:rsidP="00543017">
            <w:pPr>
              <w:spacing w:line="360" w:lineRule="auto"/>
              <w:rPr>
                <w:rFonts w:eastAsia="Times New Roman"/>
                <w:lang w:val="pt-BR"/>
              </w:rPr>
            </w:pPr>
          </w:p>
        </w:tc>
      </w:tr>
      <w:tr w:rsidR="00543017" w:rsidRPr="00543017" w14:paraId="07C5F570" w14:textId="77777777" w:rsidTr="00526366">
        <w:trPr>
          <w:trHeight w:val="486"/>
        </w:trPr>
        <w:tc>
          <w:tcPr>
            <w:tcW w:w="10509" w:type="dxa"/>
          </w:tcPr>
          <w:p w14:paraId="704E52A8" w14:textId="77777777" w:rsidR="00543017" w:rsidRPr="00543017" w:rsidRDefault="00543017" w:rsidP="00543017">
            <w:pPr>
              <w:spacing w:line="360" w:lineRule="auto"/>
              <w:rPr>
                <w:rFonts w:eastAsia="Times New Roman"/>
                <w:lang w:val="pt-BR"/>
              </w:rPr>
            </w:pPr>
          </w:p>
        </w:tc>
      </w:tr>
    </w:tbl>
    <w:p w14:paraId="50658DA6" w14:textId="77777777" w:rsidR="00543017" w:rsidRPr="00543017" w:rsidRDefault="00543017" w:rsidP="00543017">
      <w:pPr>
        <w:rPr>
          <w:rFonts w:eastAsia="Times New Roman"/>
          <w:b/>
          <w:lang w:val="pt-BR"/>
        </w:rPr>
      </w:pPr>
    </w:p>
    <w:p w14:paraId="62F7E97A" w14:textId="77777777" w:rsidR="00543017" w:rsidRPr="00543017" w:rsidRDefault="00543017" w:rsidP="00543017">
      <w:pPr>
        <w:rPr>
          <w:rFonts w:eastAsia="Times New Roman"/>
          <w:lang w:val="pt-BR"/>
        </w:rPr>
      </w:pPr>
      <w:r w:rsidRPr="00543017">
        <w:rPr>
          <w:rFonts w:eastAsia="Times New Roman"/>
          <w:b/>
          <w:lang w:val="pt-BR"/>
        </w:rPr>
        <w:t xml:space="preserve">Bài 4 : </w:t>
      </w:r>
      <w:r w:rsidRPr="00543017">
        <w:rPr>
          <w:rFonts w:eastAsia="Times New Roman"/>
          <w:lang w:val="pt-BR"/>
        </w:rPr>
        <w:t>Lan có nhiều hơn Hồng 4 bông hoa . Để hai bạn có số hoa bằng nhau thì Lan phải cho Hồng mấy bông hoa ?</w:t>
      </w:r>
    </w:p>
    <w:p w14:paraId="5BC4D4CB"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504792A" w14:textId="77777777" w:rsidTr="00526366">
        <w:trPr>
          <w:trHeight w:val="486"/>
        </w:trPr>
        <w:tc>
          <w:tcPr>
            <w:tcW w:w="10509" w:type="dxa"/>
          </w:tcPr>
          <w:p w14:paraId="29246A08" w14:textId="77777777" w:rsidR="00543017" w:rsidRPr="00543017" w:rsidRDefault="00543017" w:rsidP="00543017">
            <w:pPr>
              <w:spacing w:line="360" w:lineRule="auto"/>
              <w:rPr>
                <w:rFonts w:eastAsia="Times New Roman"/>
                <w:lang w:val="pt-BR"/>
              </w:rPr>
            </w:pPr>
          </w:p>
        </w:tc>
      </w:tr>
      <w:tr w:rsidR="00543017" w:rsidRPr="00543017" w14:paraId="4015837A" w14:textId="77777777" w:rsidTr="00526366">
        <w:trPr>
          <w:trHeight w:val="486"/>
        </w:trPr>
        <w:tc>
          <w:tcPr>
            <w:tcW w:w="10509" w:type="dxa"/>
          </w:tcPr>
          <w:p w14:paraId="47A92C4E" w14:textId="77777777" w:rsidR="00543017" w:rsidRPr="00543017" w:rsidRDefault="00543017" w:rsidP="00543017">
            <w:pPr>
              <w:spacing w:line="360" w:lineRule="auto"/>
              <w:rPr>
                <w:rFonts w:eastAsia="Times New Roman"/>
                <w:lang w:val="pt-BR"/>
              </w:rPr>
            </w:pPr>
          </w:p>
        </w:tc>
      </w:tr>
      <w:tr w:rsidR="00543017" w:rsidRPr="00543017" w14:paraId="05763B25" w14:textId="77777777" w:rsidTr="00526366">
        <w:trPr>
          <w:trHeight w:val="486"/>
        </w:trPr>
        <w:tc>
          <w:tcPr>
            <w:tcW w:w="10509" w:type="dxa"/>
          </w:tcPr>
          <w:p w14:paraId="1461C2AE" w14:textId="77777777" w:rsidR="00543017" w:rsidRPr="00543017" w:rsidRDefault="00543017" w:rsidP="00543017">
            <w:pPr>
              <w:spacing w:line="360" w:lineRule="auto"/>
              <w:rPr>
                <w:rFonts w:eastAsia="Times New Roman"/>
                <w:lang w:val="pt-BR"/>
              </w:rPr>
            </w:pPr>
          </w:p>
        </w:tc>
      </w:tr>
      <w:tr w:rsidR="00543017" w:rsidRPr="00543017" w14:paraId="4064AB27" w14:textId="77777777" w:rsidTr="00526366">
        <w:trPr>
          <w:trHeight w:val="486"/>
        </w:trPr>
        <w:tc>
          <w:tcPr>
            <w:tcW w:w="10509" w:type="dxa"/>
          </w:tcPr>
          <w:p w14:paraId="23C7BB2E" w14:textId="77777777" w:rsidR="00543017" w:rsidRPr="00543017" w:rsidRDefault="00543017" w:rsidP="00543017">
            <w:pPr>
              <w:spacing w:line="360" w:lineRule="auto"/>
              <w:rPr>
                <w:rFonts w:eastAsia="Times New Roman"/>
                <w:lang w:val="pt-BR"/>
              </w:rPr>
            </w:pPr>
          </w:p>
        </w:tc>
      </w:tr>
      <w:tr w:rsidR="00543017" w:rsidRPr="00543017" w14:paraId="2D67AD15" w14:textId="77777777" w:rsidTr="00526366">
        <w:trPr>
          <w:trHeight w:val="486"/>
        </w:trPr>
        <w:tc>
          <w:tcPr>
            <w:tcW w:w="10509" w:type="dxa"/>
          </w:tcPr>
          <w:p w14:paraId="7106D008" w14:textId="77777777" w:rsidR="00543017" w:rsidRPr="00543017" w:rsidRDefault="00543017" w:rsidP="00543017">
            <w:pPr>
              <w:spacing w:line="360" w:lineRule="auto"/>
              <w:rPr>
                <w:rFonts w:eastAsia="Times New Roman"/>
                <w:lang w:val="pt-BR"/>
              </w:rPr>
            </w:pPr>
          </w:p>
        </w:tc>
      </w:tr>
      <w:tr w:rsidR="00543017" w:rsidRPr="00543017" w14:paraId="1061ADE1" w14:textId="77777777" w:rsidTr="00526366">
        <w:trPr>
          <w:trHeight w:val="486"/>
        </w:trPr>
        <w:tc>
          <w:tcPr>
            <w:tcW w:w="10509" w:type="dxa"/>
          </w:tcPr>
          <w:p w14:paraId="7D67C0F0" w14:textId="77777777" w:rsidR="00543017" w:rsidRPr="00543017" w:rsidRDefault="00543017" w:rsidP="00543017">
            <w:pPr>
              <w:spacing w:line="360" w:lineRule="auto"/>
              <w:rPr>
                <w:rFonts w:eastAsia="Times New Roman"/>
                <w:lang w:val="pt-BR"/>
              </w:rPr>
            </w:pPr>
          </w:p>
        </w:tc>
      </w:tr>
    </w:tbl>
    <w:p w14:paraId="0E58396D" w14:textId="77777777" w:rsidR="00543017" w:rsidRPr="00543017" w:rsidRDefault="00543017" w:rsidP="00543017">
      <w:pPr>
        <w:rPr>
          <w:rFonts w:eastAsia="Times New Roman"/>
          <w:b/>
          <w:lang w:val="pt-BR"/>
        </w:rPr>
      </w:pPr>
    </w:p>
    <w:p w14:paraId="699FD646" w14:textId="77777777" w:rsidR="00543017" w:rsidRPr="00543017" w:rsidRDefault="00543017" w:rsidP="00543017">
      <w:pPr>
        <w:rPr>
          <w:rFonts w:eastAsia="Times New Roman"/>
          <w:lang w:val="pt-BR"/>
        </w:rPr>
      </w:pPr>
      <w:r w:rsidRPr="00543017">
        <w:rPr>
          <w:rFonts w:eastAsia="Times New Roman"/>
          <w:b/>
          <w:lang w:val="pt-BR"/>
        </w:rPr>
        <w:t xml:space="preserve">Bài 5 : </w:t>
      </w:r>
      <w:r w:rsidRPr="00543017">
        <w:rPr>
          <w:rFonts w:eastAsia="Times New Roman"/>
          <w:lang w:val="pt-BR"/>
        </w:rPr>
        <w:t>Ba năm nữa tổng số tuổi của hai chị em là 24 tuổi . Hỏi trước đây 2 năm tổng số tuổi của hai chị em là bao nhiêu ?</w:t>
      </w:r>
    </w:p>
    <w:p w14:paraId="33EC26CE" w14:textId="77777777" w:rsidR="00543017" w:rsidRPr="00543017" w:rsidRDefault="00543017" w:rsidP="00543017">
      <w:pPr>
        <w:rPr>
          <w:rFonts w:eastAsia="Times New Roman"/>
          <w:lang w:val="pt-BR"/>
        </w:rPr>
      </w:pPr>
    </w:p>
    <w:p w14:paraId="05996B7B"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207DD66" w14:textId="77777777" w:rsidTr="00526366">
        <w:trPr>
          <w:trHeight w:val="486"/>
        </w:trPr>
        <w:tc>
          <w:tcPr>
            <w:tcW w:w="10509" w:type="dxa"/>
          </w:tcPr>
          <w:p w14:paraId="69BCFB76" w14:textId="77777777" w:rsidR="00543017" w:rsidRPr="00543017" w:rsidRDefault="00543017" w:rsidP="00543017">
            <w:pPr>
              <w:spacing w:line="360" w:lineRule="auto"/>
              <w:rPr>
                <w:rFonts w:eastAsia="Times New Roman"/>
                <w:lang w:val="pt-BR"/>
              </w:rPr>
            </w:pPr>
          </w:p>
        </w:tc>
      </w:tr>
      <w:tr w:rsidR="00543017" w:rsidRPr="00543017" w14:paraId="75E979FD" w14:textId="77777777" w:rsidTr="00526366">
        <w:trPr>
          <w:trHeight w:val="486"/>
        </w:trPr>
        <w:tc>
          <w:tcPr>
            <w:tcW w:w="10509" w:type="dxa"/>
          </w:tcPr>
          <w:p w14:paraId="52C54B60" w14:textId="77777777" w:rsidR="00543017" w:rsidRPr="00543017" w:rsidRDefault="00543017" w:rsidP="00543017">
            <w:pPr>
              <w:spacing w:line="360" w:lineRule="auto"/>
              <w:rPr>
                <w:rFonts w:eastAsia="Times New Roman"/>
                <w:lang w:val="pt-BR"/>
              </w:rPr>
            </w:pPr>
          </w:p>
        </w:tc>
      </w:tr>
      <w:tr w:rsidR="00543017" w:rsidRPr="00543017" w14:paraId="42B24726" w14:textId="77777777" w:rsidTr="00526366">
        <w:trPr>
          <w:trHeight w:val="486"/>
        </w:trPr>
        <w:tc>
          <w:tcPr>
            <w:tcW w:w="10509" w:type="dxa"/>
          </w:tcPr>
          <w:p w14:paraId="18F9D021" w14:textId="77777777" w:rsidR="00543017" w:rsidRPr="00543017" w:rsidRDefault="00543017" w:rsidP="00543017">
            <w:pPr>
              <w:spacing w:line="360" w:lineRule="auto"/>
              <w:rPr>
                <w:rFonts w:eastAsia="Times New Roman"/>
                <w:lang w:val="pt-BR"/>
              </w:rPr>
            </w:pPr>
          </w:p>
        </w:tc>
      </w:tr>
      <w:tr w:rsidR="00543017" w:rsidRPr="00543017" w14:paraId="24EC0082" w14:textId="77777777" w:rsidTr="00526366">
        <w:trPr>
          <w:trHeight w:val="486"/>
        </w:trPr>
        <w:tc>
          <w:tcPr>
            <w:tcW w:w="10509" w:type="dxa"/>
          </w:tcPr>
          <w:p w14:paraId="4C604962" w14:textId="77777777" w:rsidR="00543017" w:rsidRPr="00543017" w:rsidRDefault="00543017" w:rsidP="00543017">
            <w:pPr>
              <w:spacing w:line="360" w:lineRule="auto"/>
              <w:rPr>
                <w:rFonts w:eastAsia="Times New Roman"/>
                <w:lang w:val="pt-BR"/>
              </w:rPr>
            </w:pPr>
          </w:p>
        </w:tc>
      </w:tr>
      <w:tr w:rsidR="00543017" w:rsidRPr="00543017" w14:paraId="75FB60EE" w14:textId="77777777" w:rsidTr="00526366">
        <w:trPr>
          <w:trHeight w:val="486"/>
        </w:trPr>
        <w:tc>
          <w:tcPr>
            <w:tcW w:w="10509" w:type="dxa"/>
          </w:tcPr>
          <w:p w14:paraId="0CDC2EC8" w14:textId="77777777" w:rsidR="00543017" w:rsidRPr="00543017" w:rsidRDefault="00543017" w:rsidP="00543017">
            <w:pPr>
              <w:spacing w:line="360" w:lineRule="auto"/>
              <w:rPr>
                <w:rFonts w:eastAsia="Times New Roman"/>
                <w:lang w:val="pt-BR"/>
              </w:rPr>
            </w:pPr>
          </w:p>
        </w:tc>
      </w:tr>
      <w:tr w:rsidR="00543017" w:rsidRPr="00543017" w14:paraId="0C9F1579" w14:textId="77777777" w:rsidTr="00526366">
        <w:trPr>
          <w:trHeight w:val="486"/>
        </w:trPr>
        <w:tc>
          <w:tcPr>
            <w:tcW w:w="10509" w:type="dxa"/>
          </w:tcPr>
          <w:p w14:paraId="47C28618" w14:textId="77777777" w:rsidR="00543017" w:rsidRPr="00543017" w:rsidRDefault="00543017" w:rsidP="00543017">
            <w:pPr>
              <w:spacing w:line="360" w:lineRule="auto"/>
              <w:rPr>
                <w:rFonts w:eastAsia="Times New Roman"/>
                <w:lang w:val="pt-BR"/>
              </w:rPr>
            </w:pPr>
          </w:p>
        </w:tc>
      </w:tr>
    </w:tbl>
    <w:p w14:paraId="4E0772C3" w14:textId="77777777" w:rsidR="00543017" w:rsidRPr="00543017" w:rsidRDefault="00543017" w:rsidP="00543017">
      <w:pPr>
        <w:rPr>
          <w:rFonts w:eastAsia="Times New Roman"/>
          <w:b/>
          <w:lang w:val="pt-BR"/>
        </w:rPr>
      </w:pPr>
    </w:p>
    <w:p w14:paraId="0ECA7856" w14:textId="77777777" w:rsidR="00543017" w:rsidRPr="00543017" w:rsidRDefault="00543017" w:rsidP="00543017">
      <w:pPr>
        <w:rPr>
          <w:rFonts w:eastAsia="Times New Roman"/>
          <w:lang w:val="pt-BR"/>
        </w:rPr>
      </w:pPr>
      <w:r w:rsidRPr="00543017">
        <w:rPr>
          <w:rFonts w:eastAsia="Times New Roman"/>
          <w:b/>
          <w:lang w:val="pt-BR"/>
        </w:rPr>
        <w:lastRenderedPageBreak/>
        <w:t xml:space="preserve">Bài 6 : </w:t>
      </w:r>
      <w:r w:rsidRPr="00543017">
        <w:rPr>
          <w:rFonts w:eastAsia="Times New Roman"/>
          <w:lang w:val="pt-BR"/>
        </w:rPr>
        <w:t>An có 15 quả bóng : xanh , đỏ , vàng . Hỏi có mấy quả bóng đỏ ? Mấy quả bóng vàng ? Biết số bóng xanh là 4 quả và bóng vàng nhiều hơn bóng xanh nhưng ít hơn bóng đỏ .</w:t>
      </w:r>
    </w:p>
    <w:p w14:paraId="0877386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DA96F3C" w14:textId="77777777" w:rsidTr="00526366">
        <w:trPr>
          <w:trHeight w:val="486"/>
        </w:trPr>
        <w:tc>
          <w:tcPr>
            <w:tcW w:w="10509" w:type="dxa"/>
          </w:tcPr>
          <w:p w14:paraId="60BAE9D5" w14:textId="77777777" w:rsidR="00543017" w:rsidRPr="00543017" w:rsidRDefault="00543017" w:rsidP="00543017">
            <w:pPr>
              <w:spacing w:line="360" w:lineRule="auto"/>
              <w:rPr>
                <w:rFonts w:eastAsia="Times New Roman"/>
                <w:lang w:val="pt-BR"/>
              </w:rPr>
            </w:pPr>
          </w:p>
        </w:tc>
      </w:tr>
      <w:tr w:rsidR="00543017" w:rsidRPr="00543017" w14:paraId="477A0198" w14:textId="77777777" w:rsidTr="00526366">
        <w:trPr>
          <w:trHeight w:val="486"/>
        </w:trPr>
        <w:tc>
          <w:tcPr>
            <w:tcW w:w="10509" w:type="dxa"/>
          </w:tcPr>
          <w:p w14:paraId="681D4F59" w14:textId="77777777" w:rsidR="00543017" w:rsidRPr="00543017" w:rsidRDefault="00543017" w:rsidP="00543017">
            <w:pPr>
              <w:spacing w:line="360" w:lineRule="auto"/>
              <w:rPr>
                <w:rFonts w:eastAsia="Times New Roman"/>
                <w:lang w:val="pt-BR"/>
              </w:rPr>
            </w:pPr>
          </w:p>
        </w:tc>
      </w:tr>
      <w:tr w:rsidR="00543017" w:rsidRPr="00543017" w14:paraId="2EBF5608" w14:textId="77777777" w:rsidTr="00526366">
        <w:trPr>
          <w:trHeight w:val="486"/>
        </w:trPr>
        <w:tc>
          <w:tcPr>
            <w:tcW w:w="10509" w:type="dxa"/>
          </w:tcPr>
          <w:p w14:paraId="2E9BEC27" w14:textId="77777777" w:rsidR="00543017" w:rsidRPr="00543017" w:rsidRDefault="00543017" w:rsidP="00543017">
            <w:pPr>
              <w:spacing w:line="360" w:lineRule="auto"/>
              <w:rPr>
                <w:rFonts w:eastAsia="Times New Roman"/>
                <w:lang w:val="pt-BR"/>
              </w:rPr>
            </w:pPr>
          </w:p>
        </w:tc>
      </w:tr>
      <w:tr w:rsidR="00543017" w:rsidRPr="00543017" w14:paraId="23D3096F" w14:textId="77777777" w:rsidTr="00526366">
        <w:trPr>
          <w:trHeight w:val="486"/>
        </w:trPr>
        <w:tc>
          <w:tcPr>
            <w:tcW w:w="10509" w:type="dxa"/>
          </w:tcPr>
          <w:p w14:paraId="7D543DC7" w14:textId="77777777" w:rsidR="00543017" w:rsidRPr="00543017" w:rsidRDefault="00543017" w:rsidP="00543017">
            <w:pPr>
              <w:spacing w:line="360" w:lineRule="auto"/>
              <w:rPr>
                <w:rFonts w:eastAsia="Times New Roman"/>
                <w:lang w:val="pt-BR"/>
              </w:rPr>
            </w:pPr>
          </w:p>
        </w:tc>
      </w:tr>
      <w:tr w:rsidR="00543017" w:rsidRPr="00543017" w14:paraId="7815961F" w14:textId="77777777" w:rsidTr="00526366">
        <w:trPr>
          <w:trHeight w:val="486"/>
        </w:trPr>
        <w:tc>
          <w:tcPr>
            <w:tcW w:w="10509" w:type="dxa"/>
          </w:tcPr>
          <w:p w14:paraId="721DB0D3" w14:textId="77777777" w:rsidR="00543017" w:rsidRPr="00543017" w:rsidRDefault="00543017" w:rsidP="00543017">
            <w:pPr>
              <w:spacing w:line="360" w:lineRule="auto"/>
              <w:rPr>
                <w:rFonts w:eastAsia="Times New Roman"/>
                <w:lang w:val="pt-BR"/>
              </w:rPr>
            </w:pPr>
          </w:p>
        </w:tc>
      </w:tr>
      <w:tr w:rsidR="00543017" w:rsidRPr="00543017" w14:paraId="2E4C854B" w14:textId="77777777" w:rsidTr="00526366">
        <w:trPr>
          <w:trHeight w:val="486"/>
        </w:trPr>
        <w:tc>
          <w:tcPr>
            <w:tcW w:w="10509" w:type="dxa"/>
          </w:tcPr>
          <w:p w14:paraId="6F2D0CAF" w14:textId="77777777" w:rsidR="00543017" w:rsidRPr="00543017" w:rsidRDefault="00543017" w:rsidP="00543017">
            <w:pPr>
              <w:spacing w:line="360" w:lineRule="auto"/>
              <w:rPr>
                <w:rFonts w:eastAsia="Times New Roman"/>
                <w:lang w:val="pt-BR"/>
              </w:rPr>
            </w:pPr>
          </w:p>
        </w:tc>
      </w:tr>
    </w:tbl>
    <w:p w14:paraId="48A2617E" w14:textId="77777777" w:rsidR="00543017" w:rsidRPr="00543017" w:rsidRDefault="00543017" w:rsidP="00543017">
      <w:pPr>
        <w:rPr>
          <w:rFonts w:eastAsia="Times New Roman"/>
          <w:lang w:val="pt-BR"/>
        </w:rPr>
      </w:pPr>
    </w:p>
    <w:p w14:paraId="1882F10C" w14:textId="77777777" w:rsidR="00543017" w:rsidRPr="00543017" w:rsidRDefault="00543017" w:rsidP="00543017">
      <w:pPr>
        <w:rPr>
          <w:rFonts w:eastAsia="Times New Roman"/>
          <w:lang w:val="pt-BR"/>
        </w:rPr>
      </w:pPr>
    </w:p>
    <w:p w14:paraId="72661DC4" w14:textId="77777777" w:rsidR="00543017" w:rsidRPr="00543017" w:rsidRDefault="00543017" w:rsidP="00543017">
      <w:pPr>
        <w:rPr>
          <w:rFonts w:eastAsia="Times New Roman"/>
          <w:lang w:val="pt-BR"/>
        </w:rPr>
      </w:pPr>
      <w:r w:rsidRPr="00543017">
        <w:rPr>
          <w:rFonts w:eastAsia="Times New Roman"/>
          <w:lang w:val="pt-BR"/>
        </w:rPr>
        <w:t>27/2/2008</w:t>
      </w:r>
    </w:p>
    <w:p w14:paraId="5290E230" w14:textId="77777777" w:rsidR="00543017" w:rsidRPr="00543017" w:rsidRDefault="00543017" w:rsidP="00543017">
      <w:pPr>
        <w:rPr>
          <w:rFonts w:eastAsia="Times New Roman"/>
          <w:lang w:val="pt-BR"/>
        </w:rPr>
      </w:pPr>
      <w:r w:rsidRPr="00543017">
        <w:rPr>
          <w:rFonts w:eastAsia="Times New Roman"/>
          <w:b/>
          <w:lang w:val="pt-BR"/>
        </w:rPr>
        <w:t>Bài 1 :</w:t>
      </w:r>
      <w:r w:rsidRPr="00543017">
        <w:rPr>
          <w:rFonts w:eastAsia="Times New Roman"/>
          <w:lang w:val="pt-BR"/>
        </w:rPr>
        <w:t xml:space="preserve"> Dũng có 2 loại bi xanh và đỏ . Hải có 3 loại bi xanh , vàng , tím . Hỏi cả 2 bạn có bao nhiêu loại bi khác màu và đó là loại màu gì ? </w:t>
      </w:r>
    </w:p>
    <w:p w14:paraId="1B421A31"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48D04CE" w14:textId="77777777" w:rsidTr="00526366">
        <w:trPr>
          <w:trHeight w:val="486"/>
        </w:trPr>
        <w:tc>
          <w:tcPr>
            <w:tcW w:w="10509" w:type="dxa"/>
          </w:tcPr>
          <w:p w14:paraId="51F3799B" w14:textId="77777777" w:rsidR="00543017" w:rsidRPr="00543017" w:rsidRDefault="00543017" w:rsidP="00543017">
            <w:pPr>
              <w:spacing w:line="360" w:lineRule="auto"/>
              <w:rPr>
                <w:rFonts w:eastAsia="Times New Roman"/>
                <w:lang w:val="pt-BR"/>
              </w:rPr>
            </w:pPr>
          </w:p>
        </w:tc>
      </w:tr>
      <w:tr w:rsidR="00543017" w:rsidRPr="00543017" w14:paraId="1DB7CC0E" w14:textId="77777777" w:rsidTr="00526366">
        <w:trPr>
          <w:trHeight w:val="486"/>
        </w:trPr>
        <w:tc>
          <w:tcPr>
            <w:tcW w:w="10509" w:type="dxa"/>
          </w:tcPr>
          <w:p w14:paraId="30FE0FFB" w14:textId="77777777" w:rsidR="00543017" w:rsidRPr="00543017" w:rsidRDefault="00543017" w:rsidP="00543017">
            <w:pPr>
              <w:spacing w:line="360" w:lineRule="auto"/>
              <w:rPr>
                <w:rFonts w:eastAsia="Times New Roman"/>
                <w:lang w:val="pt-BR"/>
              </w:rPr>
            </w:pPr>
          </w:p>
        </w:tc>
      </w:tr>
      <w:tr w:rsidR="00543017" w:rsidRPr="00543017" w14:paraId="5D764551" w14:textId="77777777" w:rsidTr="00526366">
        <w:trPr>
          <w:trHeight w:val="486"/>
        </w:trPr>
        <w:tc>
          <w:tcPr>
            <w:tcW w:w="10509" w:type="dxa"/>
          </w:tcPr>
          <w:p w14:paraId="2F1BED95" w14:textId="77777777" w:rsidR="00543017" w:rsidRPr="00543017" w:rsidRDefault="00543017" w:rsidP="00543017">
            <w:pPr>
              <w:spacing w:line="360" w:lineRule="auto"/>
              <w:rPr>
                <w:rFonts w:eastAsia="Times New Roman"/>
                <w:lang w:val="pt-BR"/>
              </w:rPr>
            </w:pPr>
          </w:p>
        </w:tc>
      </w:tr>
      <w:tr w:rsidR="00543017" w:rsidRPr="00543017" w14:paraId="5B1243FF" w14:textId="77777777" w:rsidTr="00526366">
        <w:trPr>
          <w:trHeight w:val="486"/>
        </w:trPr>
        <w:tc>
          <w:tcPr>
            <w:tcW w:w="10509" w:type="dxa"/>
          </w:tcPr>
          <w:p w14:paraId="1D4E2C9D" w14:textId="77777777" w:rsidR="00543017" w:rsidRPr="00543017" w:rsidRDefault="00543017" w:rsidP="00543017">
            <w:pPr>
              <w:spacing w:line="360" w:lineRule="auto"/>
              <w:rPr>
                <w:rFonts w:eastAsia="Times New Roman"/>
                <w:lang w:val="pt-BR"/>
              </w:rPr>
            </w:pPr>
          </w:p>
        </w:tc>
      </w:tr>
      <w:tr w:rsidR="00543017" w:rsidRPr="00543017" w14:paraId="0D9F850D" w14:textId="77777777" w:rsidTr="00526366">
        <w:trPr>
          <w:trHeight w:val="486"/>
        </w:trPr>
        <w:tc>
          <w:tcPr>
            <w:tcW w:w="10509" w:type="dxa"/>
          </w:tcPr>
          <w:p w14:paraId="66C779FB" w14:textId="77777777" w:rsidR="00543017" w:rsidRPr="00543017" w:rsidRDefault="00543017" w:rsidP="00543017">
            <w:pPr>
              <w:spacing w:line="360" w:lineRule="auto"/>
              <w:rPr>
                <w:rFonts w:eastAsia="Times New Roman"/>
                <w:lang w:val="pt-BR"/>
              </w:rPr>
            </w:pPr>
          </w:p>
        </w:tc>
      </w:tr>
      <w:tr w:rsidR="00543017" w:rsidRPr="00543017" w14:paraId="5118F311" w14:textId="77777777" w:rsidTr="00526366">
        <w:trPr>
          <w:trHeight w:val="486"/>
        </w:trPr>
        <w:tc>
          <w:tcPr>
            <w:tcW w:w="10509" w:type="dxa"/>
          </w:tcPr>
          <w:p w14:paraId="3BC008A8" w14:textId="77777777" w:rsidR="00543017" w:rsidRPr="00543017" w:rsidRDefault="00543017" w:rsidP="00543017">
            <w:pPr>
              <w:spacing w:line="360" w:lineRule="auto"/>
              <w:rPr>
                <w:rFonts w:eastAsia="Times New Roman"/>
                <w:lang w:val="pt-BR"/>
              </w:rPr>
            </w:pPr>
          </w:p>
        </w:tc>
      </w:tr>
    </w:tbl>
    <w:p w14:paraId="4531AB71" w14:textId="77777777" w:rsidR="00543017" w:rsidRPr="00543017" w:rsidRDefault="00543017" w:rsidP="00543017">
      <w:pPr>
        <w:rPr>
          <w:rFonts w:eastAsia="Times New Roman"/>
          <w:b/>
          <w:lang w:val="pt-BR"/>
        </w:rPr>
      </w:pPr>
    </w:p>
    <w:p w14:paraId="1D8AE6D8" w14:textId="77777777" w:rsidR="00543017" w:rsidRPr="00543017" w:rsidRDefault="00543017" w:rsidP="00543017">
      <w:pPr>
        <w:rPr>
          <w:rFonts w:eastAsia="Times New Roman"/>
          <w:lang w:val="pt-BR"/>
        </w:rPr>
      </w:pPr>
      <w:r w:rsidRPr="00543017">
        <w:rPr>
          <w:rFonts w:eastAsia="Times New Roman"/>
          <w:b/>
          <w:lang w:val="pt-BR"/>
        </w:rPr>
        <w:t>Bài 2 :</w:t>
      </w:r>
      <w:r w:rsidRPr="00543017">
        <w:rPr>
          <w:rFonts w:eastAsia="Times New Roman"/>
          <w:lang w:val="pt-BR"/>
        </w:rPr>
        <w:t xml:space="preserve"> Toàn có 1 số bi xanh và đỏ biết rằng số bi của Toàn bé hơn 10 . Bi đỏ hơn bi xanh là 7 . Hỏi Toàn có mấy bi xanh , mấy bi đỏ .</w:t>
      </w:r>
    </w:p>
    <w:p w14:paraId="74C6A94F"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1CD804B" w14:textId="77777777" w:rsidTr="00526366">
        <w:trPr>
          <w:trHeight w:val="486"/>
        </w:trPr>
        <w:tc>
          <w:tcPr>
            <w:tcW w:w="10509" w:type="dxa"/>
          </w:tcPr>
          <w:p w14:paraId="045A286D" w14:textId="77777777" w:rsidR="00543017" w:rsidRPr="00543017" w:rsidRDefault="00543017" w:rsidP="00543017">
            <w:pPr>
              <w:spacing w:line="360" w:lineRule="auto"/>
              <w:rPr>
                <w:rFonts w:eastAsia="Times New Roman"/>
                <w:lang w:val="pt-BR"/>
              </w:rPr>
            </w:pPr>
          </w:p>
        </w:tc>
      </w:tr>
      <w:tr w:rsidR="00543017" w:rsidRPr="00543017" w14:paraId="32E6D449" w14:textId="77777777" w:rsidTr="00526366">
        <w:trPr>
          <w:trHeight w:val="486"/>
        </w:trPr>
        <w:tc>
          <w:tcPr>
            <w:tcW w:w="10509" w:type="dxa"/>
          </w:tcPr>
          <w:p w14:paraId="13BF748C" w14:textId="77777777" w:rsidR="00543017" w:rsidRPr="00543017" w:rsidRDefault="00543017" w:rsidP="00543017">
            <w:pPr>
              <w:spacing w:line="360" w:lineRule="auto"/>
              <w:rPr>
                <w:rFonts w:eastAsia="Times New Roman"/>
                <w:lang w:val="pt-BR"/>
              </w:rPr>
            </w:pPr>
          </w:p>
        </w:tc>
      </w:tr>
      <w:tr w:rsidR="00543017" w:rsidRPr="00543017" w14:paraId="05A9F18F" w14:textId="77777777" w:rsidTr="00526366">
        <w:trPr>
          <w:trHeight w:val="486"/>
        </w:trPr>
        <w:tc>
          <w:tcPr>
            <w:tcW w:w="10509" w:type="dxa"/>
          </w:tcPr>
          <w:p w14:paraId="5C6ABB8D" w14:textId="77777777" w:rsidR="00543017" w:rsidRPr="00543017" w:rsidRDefault="00543017" w:rsidP="00543017">
            <w:pPr>
              <w:spacing w:line="360" w:lineRule="auto"/>
              <w:rPr>
                <w:rFonts w:eastAsia="Times New Roman"/>
                <w:lang w:val="pt-BR"/>
              </w:rPr>
            </w:pPr>
          </w:p>
        </w:tc>
      </w:tr>
      <w:tr w:rsidR="00543017" w:rsidRPr="00543017" w14:paraId="3F7C8081" w14:textId="77777777" w:rsidTr="00526366">
        <w:trPr>
          <w:trHeight w:val="486"/>
        </w:trPr>
        <w:tc>
          <w:tcPr>
            <w:tcW w:w="10509" w:type="dxa"/>
          </w:tcPr>
          <w:p w14:paraId="63A4AC8D" w14:textId="77777777" w:rsidR="00543017" w:rsidRPr="00543017" w:rsidRDefault="00543017" w:rsidP="00543017">
            <w:pPr>
              <w:spacing w:line="360" w:lineRule="auto"/>
              <w:rPr>
                <w:rFonts w:eastAsia="Times New Roman"/>
                <w:lang w:val="pt-BR"/>
              </w:rPr>
            </w:pPr>
          </w:p>
        </w:tc>
      </w:tr>
      <w:tr w:rsidR="00543017" w:rsidRPr="00543017" w14:paraId="7E0CF6A8" w14:textId="77777777" w:rsidTr="00526366">
        <w:trPr>
          <w:trHeight w:val="486"/>
        </w:trPr>
        <w:tc>
          <w:tcPr>
            <w:tcW w:w="10509" w:type="dxa"/>
          </w:tcPr>
          <w:p w14:paraId="265AA231" w14:textId="77777777" w:rsidR="00543017" w:rsidRPr="00543017" w:rsidRDefault="00543017" w:rsidP="00543017">
            <w:pPr>
              <w:spacing w:line="360" w:lineRule="auto"/>
              <w:rPr>
                <w:rFonts w:eastAsia="Times New Roman"/>
                <w:lang w:val="pt-BR"/>
              </w:rPr>
            </w:pPr>
          </w:p>
        </w:tc>
      </w:tr>
      <w:tr w:rsidR="00543017" w:rsidRPr="00543017" w14:paraId="3602F368" w14:textId="77777777" w:rsidTr="00526366">
        <w:trPr>
          <w:trHeight w:val="486"/>
        </w:trPr>
        <w:tc>
          <w:tcPr>
            <w:tcW w:w="10509" w:type="dxa"/>
          </w:tcPr>
          <w:p w14:paraId="525F8876" w14:textId="77777777" w:rsidR="00543017" w:rsidRPr="00543017" w:rsidRDefault="00543017" w:rsidP="00543017">
            <w:pPr>
              <w:spacing w:line="360" w:lineRule="auto"/>
              <w:rPr>
                <w:rFonts w:eastAsia="Times New Roman"/>
                <w:lang w:val="pt-BR"/>
              </w:rPr>
            </w:pPr>
          </w:p>
        </w:tc>
      </w:tr>
    </w:tbl>
    <w:p w14:paraId="2A409CC6" w14:textId="77777777" w:rsidR="00543017" w:rsidRPr="00543017" w:rsidRDefault="00543017" w:rsidP="00543017">
      <w:pPr>
        <w:rPr>
          <w:rFonts w:eastAsia="Times New Roman"/>
          <w:b/>
          <w:lang w:val="pt-BR"/>
        </w:rPr>
      </w:pPr>
    </w:p>
    <w:p w14:paraId="0BCB100E" w14:textId="77777777" w:rsidR="00543017" w:rsidRPr="00543017" w:rsidRDefault="00543017" w:rsidP="00543017">
      <w:pPr>
        <w:rPr>
          <w:rFonts w:eastAsia="Times New Roman"/>
          <w:lang w:val="pt-BR"/>
        </w:rPr>
      </w:pPr>
      <w:r w:rsidRPr="00543017">
        <w:rPr>
          <w:rFonts w:eastAsia="Times New Roman"/>
          <w:b/>
          <w:lang w:val="pt-BR"/>
        </w:rPr>
        <w:lastRenderedPageBreak/>
        <w:t>Bài 3 :</w:t>
      </w:r>
      <w:r w:rsidRPr="00543017">
        <w:rPr>
          <w:rFonts w:eastAsia="Times New Roman"/>
          <w:lang w:val="pt-BR"/>
        </w:rPr>
        <w:t xml:space="preserve"> Trong dịp tết trồng cây lớp của Lan trồng được 50 cây . Lớp Tùng trồng ít hơn lớp Lan . Nếu lớp Lan cho lớp Tùng 10 cây thì số cây hai lớp bằng nhau . Hởi lớp Tùng trồng được mấy cây </w:t>
      </w:r>
    </w:p>
    <w:p w14:paraId="08339E70"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5412134" w14:textId="77777777" w:rsidTr="00526366">
        <w:trPr>
          <w:trHeight w:val="486"/>
        </w:trPr>
        <w:tc>
          <w:tcPr>
            <w:tcW w:w="10509" w:type="dxa"/>
          </w:tcPr>
          <w:p w14:paraId="3F51EEC0" w14:textId="77777777" w:rsidR="00543017" w:rsidRPr="00543017" w:rsidRDefault="00543017" w:rsidP="00543017">
            <w:pPr>
              <w:spacing w:line="360" w:lineRule="auto"/>
              <w:rPr>
                <w:rFonts w:eastAsia="Times New Roman"/>
                <w:lang w:val="pt-BR"/>
              </w:rPr>
            </w:pPr>
          </w:p>
        </w:tc>
      </w:tr>
      <w:tr w:rsidR="00543017" w:rsidRPr="00543017" w14:paraId="162A187D" w14:textId="77777777" w:rsidTr="00526366">
        <w:trPr>
          <w:trHeight w:val="486"/>
        </w:trPr>
        <w:tc>
          <w:tcPr>
            <w:tcW w:w="10509" w:type="dxa"/>
          </w:tcPr>
          <w:p w14:paraId="6EA39F7B" w14:textId="77777777" w:rsidR="00543017" w:rsidRPr="00543017" w:rsidRDefault="00543017" w:rsidP="00543017">
            <w:pPr>
              <w:spacing w:line="360" w:lineRule="auto"/>
              <w:rPr>
                <w:rFonts w:eastAsia="Times New Roman"/>
                <w:lang w:val="pt-BR"/>
              </w:rPr>
            </w:pPr>
          </w:p>
        </w:tc>
      </w:tr>
      <w:tr w:rsidR="00543017" w:rsidRPr="00543017" w14:paraId="03E9162C" w14:textId="77777777" w:rsidTr="00526366">
        <w:trPr>
          <w:trHeight w:val="486"/>
        </w:trPr>
        <w:tc>
          <w:tcPr>
            <w:tcW w:w="10509" w:type="dxa"/>
          </w:tcPr>
          <w:p w14:paraId="67FA2EFA" w14:textId="77777777" w:rsidR="00543017" w:rsidRPr="00543017" w:rsidRDefault="00543017" w:rsidP="00543017">
            <w:pPr>
              <w:spacing w:line="360" w:lineRule="auto"/>
              <w:rPr>
                <w:rFonts w:eastAsia="Times New Roman"/>
                <w:lang w:val="pt-BR"/>
              </w:rPr>
            </w:pPr>
          </w:p>
        </w:tc>
      </w:tr>
      <w:tr w:rsidR="00543017" w:rsidRPr="00543017" w14:paraId="61BC2BEE" w14:textId="77777777" w:rsidTr="00526366">
        <w:trPr>
          <w:trHeight w:val="486"/>
        </w:trPr>
        <w:tc>
          <w:tcPr>
            <w:tcW w:w="10509" w:type="dxa"/>
          </w:tcPr>
          <w:p w14:paraId="2004584C" w14:textId="77777777" w:rsidR="00543017" w:rsidRPr="00543017" w:rsidRDefault="00543017" w:rsidP="00543017">
            <w:pPr>
              <w:spacing w:line="360" w:lineRule="auto"/>
              <w:rPr>
                <w:rFonts w:eastAsia="Times New Roman"/>
                <w:lang w:val="pt-BR"/>
              </w:rPr>
            </w:pPr>
          </w:p>
        </w:tc>
      </w:tr>
      <w:tr w:rsidR="00543017" w:rsidRPr="00543017" w14:paraId="70EEE30D" w14:textId="77777777" w:rsidTr="00526366">
        <w:trPr>
          <w:trHeight w:val="486"/>
        </w:trPr>
        <w:tc>
          <w:tcPr>
            <w:tcW w:w="10509" w:type="dxa"/>
          </w:tcPr>
          <w:p w14:paraId="0AEE3EE1" w14:textId="77777777" w:rsidR="00543017" w:rsidRPr="00543017" w:rsidRDefault="00543017" w:rsidP="00543017">
            <w:pPr>
              <w:spacing w:line="360" w:lineRule="auto"/>
              <w:rPr>
                <w:rFonts w:eastAsia="Times New Roman"/>
                <w:lang w:val="pt-BR"/>
              </w:rPr>
            </w:pPr>
          </w:p>
        </w:tc>
      </w:tr>
      <w:tr w:rsidR="00543017" w:rsidRPr="00543017" w14:paraId="0A925ECD" w14:textId="77777777" w:rsidTr="00526366">
        <w:trPr>
          <w:trHeight w:val="486"/>
        </w:trPr>
        <w:tc>
          <w:tcPr>
            <w:tcW w:w="10509" w:type="dxa"/>
          </w:tcPr>
          <w:p w14:paraId="17895519" w14:textId="77777777" w:rsidR="00543017" w:rsidRPr="00543017" w:rsidRDefault="00543017" w:rsidP="00543017">
            <w:pPr>
              <w:spacing w:line="360" w:lineRule="auto"/>
              <w:rPr>
                <w:rFonts w:eastAsia="Times New Roman"/>
                <w:lang w:val="pt-BR"/>
              </w:rPr>
            </w:pPr>
          </w:p>
        </w:tc>
      </w:tr>
    </w:tbl>
    <w:p w14:paraId="2C4B9339" w14:textId="77777777" w:rsidR="00543017" w:rsidRPr="00543017" w:rsidRDefault="00543017" w:rsidP="00543017">
      <w:pPr>
        <w:rPr>
          <w:rFonts w:eastAsia="Times New Roman"/>
          <w:b/>
          <w:lang w:val="pt-BR"/>
        </w:rPr>
      </w:pPr>
    </w:p>
    <w:p w14:paraId="6A5BC6C0" w14:textId="77777777" w:rsidR="00543017" w:rsidRPr="00543017" w:rsidRDefault="00543017" w:rsidP="00543017">
      <w:pPr>
        <w:rPr>
          <w:rFonts w:eastAsia="Times New Roman"/>
        </w:rPr>
      </w:pPr>
      <w:r w:rsidRPr="00543017">
        <w:rPr>
          <w:rFonts w:eastAsia="Times New Roman"/>
          <w:b/>
          <w:lang w:val="pt-BR"/>
        </w:rPr>
        <w:t xml:space="preserve">Bài 4 : </w:t>
      </w:r>
      <w:r w:rsidRPr="00543017">
        <w:rPr>
          <w:rFonts w:eastAsia="Times New Roman"/>
          <w:lang w:val="pt-BR"/>
        </w:rPr>
        <w:t xml:space="preserve">Nếu Toàn cho Tùng 12 hòn bi thì số bi của hai người bằng nhau và mỗi người có 24 viên bi . </w:t>
      </w:r>
      <w:r w:rsidRPr="00543017">
        <w:rPr>
          <w:rFonts w:eastAsia="Times New Roman"/>
        </w:rPr>
        <w:t xml:space="preserve">Hỏi trước khi cho thì Toàn có mấy viên bi ? Tùng có mấy viên bi ? </w:t>
      </w:r>
    </w:p>
    <w:p w14:paraId="5DE493CE"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24D885C" w14:textId="77777777" w:rsidTr="00526366">
        <w:trPr>
          <w:trHeight w:val="486"/>
        </w:trPr>
        <w:tc>
          <w:tcPr>
            <w:tcW w:w="10509" w:type="dxa"/>
          </w:tcPr>
          <w:p w14:paraId="250740CC" w14:textId="77777777" w:rsidR="00543017" w:rsidRPr="00543017" w:rsidRDefault="00543017" w:rsidP="00543017">
            <w:pPr>
              <w:spacing w:line="360" w:lineRule="auto"/>
              <w:rPr>
                <w:rFonts w:eastAsia="Times New Roman"/>
              </w:rPr>
            </w:pPr>
          </w:p>
        </w:tc>
      </w:tr>
      <w:tr w:rsidR="00543017" w:rsidRPr="00543017" w14:paraId="09697B9B" w14:textId="77777777" w:rsidTr="00526366">
        <w:trPr>
          <w:trHeight w:val="486"/>
        </w:trPr>
        <w:tc>
          <w:tcPr>
            <w:tcW w:w="10509" w:type="dxa"/>
          </w:tcPr>
          <w:p w14:paraId="1374F862" w14:textId="77777777" w:rsidR="00543017" w:rsidRPr="00543017" w:rsidRDefault="00543017" w:rsidP="00543017">
            <w:pPr>
              <w:spacing w:line="360" w:lineRule="auto"/>
              <w:rPr>
                <w:rFonts w:eastAsia="Times New Roman"/>
              </w:rPr>
            </w:pPr>
          </w:p>
        </w:tc>
      </w:tr>
      <w:tr w:rsidR="00543017" w:rsidRPr="00543017" w14:paraId="555CD8D0" w14:textId="77777777" w:rsidTr="00526366">
        <w:trPr>
          <w:trHeight w:val="486"/>
        </w:trPr>
        <w:tc>
          <w:tcPr>
            <w:tcW w:w="10509" w:type="dxa"/>
          </w:tcPr>
          <w:p w14:paraId="2EB79F09" w14:textId="77777777" w:rsidR="00543017" w:rsidRPr="00543017" w:rsidRDefault="00543017" w:rsidP="00543017">
            <w:pPr>
              <w:spacing w:line="360" w:lineRule="auto"/>
              <w:rPr>
                <w:rFonts w:eastAsia="Times New Roman"/>
              </w:rPr>
            </w:pPr>
          </w:p>
        </w:tc>
      </w:tr>
      <w:tr w:rsidR="00543017" w:rsidRPr="00543017" w14:paraId="3ADCB99C" w14:textId="77777777" w:rsidTr="00526366">
        <w:trPr>
          <w:trHeight w:val="486"/>
        </w:trPr>
        <w:tc>
          <w:tcPr>
            <w:tcW w:w="10509" w:type="dxa"/>
          </w:tcPr>
          <w:p w14:paraId="65F67468" w14:textId="77777777" w:rsidR="00543017" w:rsidRPr="00543017" w:rsidRDefault="00543017" w:rsidP="00543017">
            <w:pPr>
              <w:spacing w:line="360" w:lineRule="auto"/>
              <w:rPr>
                <w:rFonts w:eastAsia="Times New Roman"/>
              </w:rPr>
            </w:pPr>
          </w:p>
        </w:tc>
      </w:tr>
      <w:tr w:rsidR="00543017" w:rsidRPr="00543017" w14:paraId="0A158E49" w14:textId="77777777" w:rsidTr="00526366">
        <w:trPr>
          <w:trHeight w:val="486"/>
        </w:trPr>
        <w:tc>
          <w:tcPr>
            <w:tcW w:w="10509" w:type="dxa"/>
          </w:tcPr>
          <w:p w14:paraId="40C96ADE" w14:textId="77777777" w:rsidR="00543017" w:rsidRPr="00543017" w:rsidRDefault="00543017" w:rsidP="00543017">
            <w:pPr>
              <w:spacing w:line="360" w:lineRule="auto"/>
              <w:rPr>
                <w:rFonts w:eastAsia="Times New Roman"/>
              </w:rPr>
            </w:pPr>
          </w:p>
        </w:tc>
      </w:tr>
      <w:tr w:rsidR="00543017" w:rsidRPr="00543017" w14:paraId="39B85497" w14:textId="77777777" w:rsidTr="00526366">
        <w:trPr>
          <w:trHeight w:val="486"/>
        </w:trPr>
        <w:tc>
          <w:tcPr>
            <w:tcW w:w="10509" w:type="dxa"/>
          </w:tcPr>
          <w:p w14:paraId="78002C81" w14:textId="77777777" w:rsidR="00543017" w:rsidRPr="00543017" w:rsidRDefault="00543017" w:rsidP="00543017">
            <w:pPr>
              <w:spacing w:line="360" w:lineRule="auto"/>
              <w:rPr>
                <w:rFonts w:eastAsia="Times New Roman"/>
              </w:rPr>
            </w:pPr>
          </w:p>
        </w:tc>
      </w:tr>
    </w:tbl>
    <w:p w14:paraId="6F91E4EB" w14:textId="77777777" w:rsidR="00543017" w:rsidRPr="00543017" w:rsidRDefault="00543017" w:rsidP="00543017">
      <w:pPr>
        <w:rPr>
          <w:rFonts w:eastAsia="Times New Roman"/>
        </w:rPr>
      </w:pPr>
    </w:p>
    <w:p w14:paraId="4B07F0D3" w14:textId="77777777" w:rsidR="00543017" w:rsidRPr="00543017" w:rsidRDefault="00543017" w:rsidP="00543017">
      <w:pPr>
        <w:rPr>
          <w:rFonts w:eastAsia="Times New Roman"/>
          <w:lang w:val="pt-BR"/>
        </w:rPr>
      </w:pPr>
      <w:r w:rsidRPr="00543017">
        <w:rPr>
          <w:rFonts w:eastAsia="Times New Roman"/>
          <w:b/>
        </w:rPr>
        <w:t xml:space="preserve">Bài 5 : </w:t>
      </w:r>
      <w:r w:rsidRPr="00543017">
        <w:rPr>
          <w:rFonts w:eastAsia="Times New Roman"/>
        </w:rPr>
        <w:t xml:space="preserve">An , Ba , Căn chạy thi với nhau . An không về cuối . Căn không về đầu . Ba không về đầu và cũng không về cuối . </w:t>
      </w:r>
      <w:r w:rsidRPr="00543017">
        <w:rPr>
          <w:rFonts w:eastAsia="Times New Roman"/>
          <w:lang w:val="pt-BR"/>
        </w:rPr>
        <w:t xml:space="preserve">Hỏi bạn nào về thứ nhất ? Bạn nào về thứ nhì ? Bạn nào về thứ 3 ? </w:t>
      </w:r>
    </w:p>
    <w:p w14:paraId="0AAEA666"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7AA48DD" w14:textId="77777777" w:rsidTr="00526366">
        <w:trPr>
          <w:trHeight w:val="486"/>
        </w:trPr>
        <w:tc>
          <w:tcPr>
            <w:tcW w:w="10509" w:type="dxa"/>
          </w:tcPr>
          <w:p w14:paraId="69323F10" w14:textId="77777777" w:rsidR="00543017" w:rsidRPr="00543017" w:rsidRDefault="00543017" w:rsidP="00543017">
            <w:pPr>
              <w:spacing w:line="360" w:lineRule="auto"/>
              <w:rPr>
                <w:rFonts w:eastAsia="Times New Roman"/>
                <w:lang w:val="pt-BR"/>
              </w:rPr>
            </w:pPr>
          </w:p>
        </w:tc>
      </w:tr>
      <w:tr w:rsidR="00543017" w:rsidRPr="00543017" w14:paraId="03DF013D" w14:textId="77777777" w:rsidTr="00526366">
        <w:trPr>
          <w:trHeight w:val="486"/>
        </w:trPr>
        <w:tc>
          <w:tcPr>
            <w:tcW w:w="10509" w:type="dxa"/>
          </w:tcPr>
          <w:p w14:paraId="6ABA3062" w14:textId="77777777" w:rsidR="00543017" w:rsidRPr="00543017" w:rsidRDefault="00543017" w:rsidP="00543017">
            <w:pPr>
              <w:spacing w:line="360" w:lineRule="auto"/>
              <w:rPr>
                <w:rFonts w:eastAsia="Times New Roman"/>
                <w:lang w:val="pt-BR"/>
              </w:rPr>
            </w:pPr>
          </w:p>
        </w:tc>
      </w:tr>
      <w:tr w:rsidR="00543017" w:rsidRPr="00543017" w14:paraId="1AF8D83A" w14:textId="77777777" w:rsidTr="00526366">
        <w:trPr>
          <w:trHeight w:val="486"/>
        </w:trPr>
        <w:tc>
          <w:tcPr>
            <w:tcW w:w="10509" w:type="dxa"/>
          </w:tcPr>
          <w:p w14:paraId="1D3F2846" w14:textId="77777777" w:rsidR="00543017" w:rsidRPr="00543017" w:rsidRDefault="00543017" w:rsidP="00543017">
            <w:pPr>
              <w:spacing w:line="360" w:lineRule="auto"/>
              <w:rPr>
                <w:rFonts w:eastAsia="Times New Roman"/>
                <w:lang w:val="pt-BR"/>
              </w:rPr>
            </w:pPr>
          </w:p>
        </w:tc>
      </w:tr>
      <w:tr w:rsidR="00543017" w:rsidRPr="00543017" w14:paraId="2FB1E954" w14:textId="77777777" w:rsidTr="00526366">
        <w:trPr>
          <w:trHeight w:val="486"/>
        </w:trPr>
        <w:tc>
          <w:tcPr>
            <w:tcW w:w="10509" w:type="dxa"/>
          </w:tcPr>
          <w:p w14:paraId="578BF7E5" w14:textId="77777777" w:rsidR="00543017" w:rsidRPr="00543017" w:rsidRDefault="00543017" w:rsidP="00543017">
            <w:pPr>
              <w:spacing w:line="360" w:lineRule="auto"/>
              <w:rPr>
                <w:rFonts w:eastAsia="Times New Roman"/>
                <w:lang w:val="pt-BR"/>
              </w:rPr>
            </w:pPr>
          </w:p>
        </w:tc>
      </w:tr>
      <w:tr w:rsidR="00543017" w:rsidRPr="00543017" w14:paraId="5B684458" w14:textId="77777777" w:rsidTr="00526366">
        <w:trPr>
          <w:trHeight w:val="486"/>
        </w:trPr>
        <w:tc>
          <w:tcPr>
            <w:tcW w:w="10509" w:type="dxa"/>
          </w:tcPr>
          <w:p w14:paraId="57510CE3" w14:textId="77777777" w:rsidR="00543017" w:rsidRPr="00543017" w:rsidRDefault="00543017" w:rsidP="00543017">
            <w:pPr>
              <w:spacing w:line="360" w:lineRule="auto"/>
              <w:rPr>
                <w:rFonts w:eastAsia="Times New Roman"/>
                <w:lang w:val="pt-BR"/>
              </w:rPr>
            </w:pPr>
          </w:p>
        </w:tc>
      </w:tr>
      <w:tr w:rsidR="00543017" w:rsidRPr="00543017" w14:paraId="4CC35777" w14:textId="77777777" w:rsidTr="00526366">
        <w:trPr>
          <w:trHeight w:val="486"/>
        </w:trPr>
        <w:tc>
          <w:tcPr>
            <w:tcW w:w="10509" w:type="dxa"/>
          </w:tcPr>
          <w:p w14:paraId="4A12C2AE" w14:textId="77777777" w:rsidR="00543017" w:rsidRPr="00543017" w:rsidRDefault="00543017" w:rsidP="00543017">
            <w:pPr>
              <w:spacing w:line="360" w:lineRule="auto"/>
              <w:rPr>
                <w:rFonts w:eastAsia="Times New Roman"/>
                <w:lang w:val="pt-BR"/>
              </w:rPr>
            </w:pPr>
          </w:p>
        </w:tc>
      </w:tr>
    </w:tbl>
    <w:p w14:paraId="7CFF4A4A" w14:textId="77777777" w:rsidR="00543017" w:rsidRPr="00543017" w:rsidRDefault="00543017" w:rsidP="00543017">
      <w:pPr>
        <w:rPr>
          <w:rFonts w:eastAsia="Times New Roman"/>
          <w:b/>
          <w:lang w:val="pt-BR"/>
        </w:rPr>
      </w:pPr>
    </w:p>
    <w:p w14:paraId="68D205D2" w14:textId="77777777" w:rsidR="00543017" w:rsidRPr="00543017" w:rsidRDefault="00543017" w:rsidP="00543017">
      <w:pPr>
        <w:rPr>
          <w:rFonts w:eastAsia="Times New Roman"/>
          <w:lang w:val="pt-BR"/>
        </w:rPr>
      </w:pPr>
      <w:r w:rsidRPr="00543017">
        <w:rPr>
          <w:rFonts w:eastAsia="Times New Roman"/>
          <w:b/>
          <w:lang w:val="pt-BR"/>
        </w:rPr>
        <w:lastRenderedPageBreak/>
        <w:t xml:space="preserve">Bài 6 : </w:t>
      </w:r>
      <w:r w:rsidRPr="00543017">
        <w:rPr>
          <w:rFonts w:eastAsia="Times New Roman"/>
          <w:lang w:val="pt-BR"/>
        </w:rPr>
        <w:t xml:space="preserve">Cộng mỗi số sau : 600 ; 811; 900; 550 ; 411 với 36  rồi lấy kết quả đó cộng với  64 . Có thể tìm nhanh kết quả cuối cùng không ? </w:t>
      </w:r>
    </w:p>
    <w:p w14:paraId="5C363CC1"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0F5F564" w14:textId="77777777" w:rsidTr="00526366">
        <w:trPr>
          <w:trHeight w:val="486"/>
        </w:trPr>
        <w:tc>
          <w:tcPr>
            <w:tcW w:w="10509" w:type="dxa"/>
          </w:tcPr>
          <w:p w14:paraId="27C58E6F" w14:textId="77777777" w:rsidR="00543017" w:rsidRPr="00543017" w:rsidRDefault="00543017" w:rsidP="00543017">
            <w:pPr>
              <w:spacing w:line="360" w:lineRule="auto"/>
              <w:rPr>
                <w:rFonts w:eastAsia="Times New Roman"/>
                <w:lang w:val="pt-BR"/>
              </w:rPr>
            </w:pPr>
          </w:p>
        </w:tc>
      </w:tr>
      <w:tr w:rsidR="00543017" w:rsidRPr="00543017" w14:paraId="1828FBD7" w14:textId="77777777" w:rsidTr="00526366">
        <w:trPr>
          <w:trHeight w:val="486"/>
        </w:trPr>
        <w:tc>
          <w:tcPr>
            <w:tcW w:w="10509" w:type="dxa"/>
          </w:tcPr>
          <w:p w14:paraId="56D3D897" w14:textId="77777777" w:rsidR="00543017" w:rsidRPr="00543017" w:rsidRDefault="00543017" w:rsidP="00543017">
            <w:pPr>
              <w:spacing w:line="360" w:lineRule="auto"/>
              <w:rPr>
                <w:rFonts w:eastAsia="Times New Roman"/>
                <w:lang w:val="pt-BR"/>
              </w:rPr>
            </w:pPr>
          </w:p>
        </w:tc>
      </w:tr>
      <w:tr w:rsidR="00543017" w:rsidRPr="00543017" w14:paraId="2384FB4B" w14:textId="77777777" w:rsidTr="00526366">
        <w:trPr>
          <w:trHeight w:val="486"/>
        </w:trPr>
        <w:tc>
          <w:tcPr>
            <w:tcW w:w="10509" w:type="dxa"/>
          </w:tcPr>
          <w:p w14:paraId="7752188E" w14:textId="77777777" w:rsidR="00543017" w:rsidRPr="00543017" w:rsidRDefault="00543017" w:rsidP="00543017">
            <w:pPr>
              <w:spacing w:line="360" w:lineRule="auto"/>
              <w:rPr>
                <w:rFonts w:eastAsia="Times New Roman"/>
                <w:lang w:val="pt-BR"/>
              </w:rPr>
            </w:pPr>
          </w:p>
        </w:tc>
      </w:tr>
      <w:tr w:rsidR="00543017" w:rsidRPr="00543017" w14:paraId="5B5192E8" w14:textId="77777777" w:rsidTr="00526366">
        <w:trPr>
          <w:trHeight w:val="486"/>
        </w:trPr>
        <w:tc>
          <w:tcPr>
            <w:tcW w:w="10509" w:type="dxa"/>
          </w:tcPr>
          <w:p w14:paraId="3FA941E4" w14:textId="77777777" w:rsidR="00543017" w:rsidRPr="00543017" w:rsidRDefault="00543017" w:rsidP="00543017">
            <w:pPr>
              <w:spacing w:line="360" w:lineRule="auto"/>
              <w:rPr>
                <w:rFonts w:eastAsia="Times New Roman"/>
                <w:lang w:val="pt-BR"/>
              </w:rPr>
            </w:pPr>
          </w:p>
        </w:tc>
      </w:tr>
      <w:tr w:rsidR="00543017" w:rsidRPr="00543017" w14:paraId="66AD3EAC" w14:textId="77777777" w:rsidTr="00526366">
        <w:trPr>
          <w:trHeight w:val="486"/>
        </w:trPr>
        <w:tc>
          <w:tcPr>
            <w:tcW w:w="10509" w:type="dxa"/>
          </w:tcPr>
          <w:p w14:paraId="637DA845" w14:textId="77777777" w:rsidR="00543017" w:rsidRPr="00543017" w:rsidRDefault="00543017" w:rsidP="00543017">
            <w:pPr>
              <w:spacing w:line="360" w:lineRule="auto"/>
              <w:rPr>
                <w:rFonts w:eastAsia="Times New Roman"/>
                <w:lang w:val="pt-BR"/>
              </w:rPr>
            </w:pPr>
          </w:p>
        </w:tc>
      </w:tr>
      <w:tr w:rsidR="00543017" w:rsidRPr="00543017" w14:paraId="7F1F5C9C" w14:textId="77777777" w:rsidTr="00526366">
        <w:trPr>
          <w:trHeight w:val="486"/>
        </w:trPr>
        <w:tc>
          <w:tcPr>
            <w:tcW w:w="10509" w:type="dxa"/>
          </w:tcPr>
          <w:p w14:paraId="1F4A43FF" w14:textId="77777777" w:rsidR="00543017" w:rsidRPr="00543017" w:rsidRDefault="00543017" w:rsidP="00543017">
            <w:pPr>
              <w:spacing w:line="360" w:lineRule="auto"/>
              <w:rPr>
                <w:rFonts w:eastAsia="Times New Roman"/>
                <w:lang w:val="pt-BR"/>
              </w:rPr>
            </w:pPr>
          </w:p>
        </w:tc>
      </w:tr>
      <w:tr w:rsidR="00543017" w:rsidRPr="00543017" w14:paraId="7505E397" w14:textId="77777777" w:rsidTr="00526366">
        <w:trPr>
          <w:trHeight w:val="486"/>
        </w:trPr>
        <w:tc>
          <w:tcPr>
            <w:tcW w:w="10509" w:type="dxa"/>
          </w:tcPr>
          <w:p w14:paraId="7130B7BE" w14:textId="77777777" w:rsidR="00543017" w:rsidRPr="00543017" w:rsidRDefault="00543017" w:rsidP="00543017">
            <w:pPr>
              <w:spacing w:line="360" w:lineRule="auto"/>
              <w:rPr>
                <w:rFonts w:eastAsia="Times New Roman"/>
                <w:lang w:val="pt-BR"/>
              </w:rPr>
            </w:pPr>
          </w:p>
        </w:tc>
      </w:tr>
    </w:tbl>
    <w:p w14:paraId="7DF90386" w14:textId="77777777" w:rsidR="00543017" w:rsidRPr="00543017" w:rsidRDefault="00543017" w:rsidP="00543017">
      <w:pPr>
        <w:rPr>
          <w:rFonts w:eastAsia="Times New Roman"/>
          <w:b/>
          <w:lang w:val="pt-BR"/>
        </w:rPr>
      </w:pPr>
    </w:p>
    <w:p w14:paraId="55092CA1" w14:textId="77777777" w:rsidR="00543017" w:rsidRPr="00543017" w:rsidRDefault="00543017" w:rsidP="00543017">
      <w:pPr>
        <w:rPr>
          <w:rFonts w:eastAsia="Times New Roman"/>
          <w:lang w:val="pt-BR"/>
        </w:rPr>
      </w:pPr>
      <w:r w:rsidRPr="00543017">
        <w:rPr>
          <w:rFonts w:eastAsia="Times New Roman"/>
          <w:b/>
          <w:lang w:val="pt-BR"/>
        </w:rPr>
        <w:t xml:space="preserve">Bài 7 : </w:t>
      </w:r>
      <w:r w:rsidRPr="00543017">
        <w:rPr>
          <w:rFonts w:eastAsia="Times New Roman"/>
          <w:lang w:val="pt-BR"/>
        </w:rPr>
        <w:t xml:space="preserve">Điền số thích hợp vào ô trống biết tổng các số trong 3 ô liền nhau bằng 20 </w:t>
      </w:r>
    </w:p>
    <w:p w14:paraId="5C020D8E" w14:textId="77777777" w:rsidR="00543017" w:rsidRPr="00543017" w:rsidRDefault="00543017" w:rsidP="00543017">
      <w:pPr>
        <w:rPr>
          <w:rFonts w:eastAsia="Times New Roman"/>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886"/>
        <w:gridCol w:w="914"/>
        <w:gridCol w:w="886"/>
        <w:gridCol w:w="885"/>
        <w:gridCol w:w="885"/>
        <w:gridCol w:w="885"/>
        <w:gridCol w:w="885"/>
        <w:gridCol w:w="885"/>
        <w:gridCol w:w="885"/>
        <w:gridCol w:w="886"/>
        <w:gridCol w:w="886"/>
      </w:tblGrid>
      <w:tr w:rsidR="00543017" w:rsidRPr="00543017" w14:paraId="78CC75A5" w14:textId="77777777" w:rsidTr="00526366">
        <w:trPr>
          <w:jc w:val="center"/>
        </w:trPr>
        <w:tc>
          <w:tcPr>
            <w:tcW w:w="925" w:type="dxa"/>
            <w:vAlign w:val="center"/>
          </w:tcPr>
          <w:p w14:paraId="55CEDE18"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9</w:t>
            </w:r>
          </w:p>
        </w:tc>
        <w:tc>
          <w:tcPr>
            <w:tcW w:w="925" w:type="dxa"/>
            <w:vAlign w:val="center"/>
          </w:tcPr>
          <w:p w14:paraId="7C2B32EE" w14:textId="77777777" w:rsidR="00543017" w:rsidRPr="00543017" w:rsidRDefault="00543017" w:rsidP="00543017">
            <w:pPr>
              <w:spacing w:line="480" w:lineRule="auto"/>
              <w:jc w:val="center"/>
              <w:rPr>
                <w:rFonts w:eastAsia="Times New Roman"/>
                <w:lang w:val="pt-BR"/>
              </w:rPr>
            </w:pPr>
          </w:p>
        </w:tc>
        <w:tc>
          <w:tcPr>
            <w:tcW w:w="925" w:type="dxa"/>
            <w:vAlign w:val="center"/>
          </w:tcPr>
          <w:p w14:paraId="204DCA1A"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5</w:t>
            </w:r>
          </w:p>
        </w:tc>
        <w:tc>
          <w:tcPr>
            <w:tcW w:w="925" w:type="dxa"/>
            <w:vAlign w:val="center"/>
          </w:tcPr>
          <w:p w14:paraId="634F01D0" w14:textId="77777777" w:rsidR="00543017" w:rsidRPr="00543017" w:rsidRDefault="00543017" w:rsidP="00543017">
            <w:pPr>
              <w:spacing w:line="480" w:lineRule="auto"/>
              <w:jc w:val="center"/>
              <w:rPr>
                <w:rFonts w:eastAsia="Times New Roman"/>
                <w:lang w:val="pt-BR"/>
              </w:rPr>
            </w:pPr>
          </w:p>
        </w:tc>
        <w:tc>
          <w:tcPr>
            <w:tcW w:w="925" w:type="dxa"/>
            <w:vAlign w:val="center"/>
          </w:tcPr>
          <w:p w14:paraId="69057582" w14:textId="77777777" w:rsidR="00543017" w:rsidRPr="00543017" w:rsidRDefault="00543017" w:rsidP="00543017">
            <w:pPr>
              <w:spacing w:line="480" w:lineRule="auto"/>
              <w:jc w:val="center"/>
              <w:rPr>
                <w:rFonts w:eastAsia="Times New Roman"/>
                <w:lang w:val="pt-BR"/>
              </w:rPr>
            </w:pPr>
          </w:p>
        </w:tc>
        <w:tc>
          <w:tcPr>
            <w:tcW w:w="925" w:type="dxa"/>
            <w:vAlign w:val="center"/>
          </w:tcPr>
          <w:p w14:paraId="1179DA1D" w14:textId="77777777" w:rsidR="00543017" w:rsidRPr="00543017" w:rsidRDefault="00543017" w:rsidP="00543017">
            <w:pPr>
              <w:spacing w:line="480" w:lineRule="auto"/>
              <w:jc w:val="center"/>
              <w:rPr>
                <w:rFonts w:eastAsia="Times New Roman"/>
                <w:lang w:val="pt-BR"/>
              </w:rPr>
            </w:pPr>
          </w:p>
        </w:tc>
        <w:tc>
          <w:tcPr>
            <w:tcW w:w="925" w:type="dxa"/>
            <w:vAlign w:val="center"/>
          </w:tcPr>
          <w:p w14:paraId="0AB154DE" w14:textId="77777777" w:rsidR="00543017" w:rsidRPr="00543017" w:rsidRDefault="00543017" w:rsidP="00543017">
            <w:pPr>
              <w:spacing w:line="480" w:lineRule="auto"/>
              <w:jc w:val="center"/>
              <w:rPr>
                <w:rFonts w:eastAsia="Times New Roman"/>
                <w:lang w:val="pt-BR"/>
              </w:rPr>
            </w:pPr>
          </w:p>
        </w:tc>
        <w:tc>
          <w:tcPr>
            <w:tcW w:w="925" w:type="dxa"/>
            <w:vAlign w:val="center"/>
          </w:tcPr>
          <w:p w14:paraId="50118351" w14:textId="77777777" w:rsidR="00543017" w:rsidRPr="00543017" w:rsidRDefault="00543017" w:rsidP="00543017">
            <w:pPr>
              <w:spacing w:line="480" w:lineRule="auto"/>
              <w:jc w:val="center"/>
              <w:rPr>
                <w:rFonts w:eastAsia="Times New Roman"/>
                <w:lang w:val="pt-BR"/>
              </w:rPr>
            </w:pPr>
          </w:p>
        </w:tc>
        <w:tc>
          <w:tcPr>
            <w:tcW w:w="925" w:type="dxa"/>
            <w:vAlign w:val="center"/>
          </w:tcPr>
          <w:p w14:paraId="4AE79CE2" w14:textId="77777777" w:rsidR="00543017" w:rsidRPr="00543017" w:rsidRDefault="00543017" w:rsidP="00543017">
            <w:pPr>
              <w:spacing w:line="480" w:lineRule="auto"/>
              <w:jc w:val="center"/>
              <w:rPr>
                <w:rFonts w:eastAsia="Times New Roman"/>
                <w:lang w:val="pt-BR"/>
              </w:rPr>
            </w:pPr>
          </w:p>
        </w:tc>
        <w:tc>
          <w:tcPr>
            <w:tcW w:w="925" w:type="dxa"/>
            <w:vAlign w:val="center"/>
          </w:tcPr>
          <w:p w14:paraId="327A5781" w14:textId="77777777" w:rsidR="00543017" w:rsidRPr="00543017" w:rsidRDefault="00543017" w:rsidP="00543017">
            <w:pPr>
              <w:spacing w:line="480" w:lineRule="auto"/>
              <w:jc w:val="center"/>
              <w:rPr>
                <w:rFonts w:eastAsia="Times New Roman"/>
                <w:lang w:val="pt-BR"/>
              </w:rPr>
            </w:pPr>
          </w:p>
        </w:tc>
        <w:tc>
          <w:tcPr>
            <w:tcW w:w="926" w:type="dxa"/>
            <w:vAlign w:val="center"/>
          </w:tcPr>
          <w:p w14:paraId="1A7BBBB1" w14:textId="77777777" w:rsidR="00543017" w:rsidRPr="00543017" w:rsidRDefault="00543017" w:rsidP="00543017">
            <w:pPr>
              <w:spacing w:line="480" w:lineRule="auto"/>
              <w:jc w:val="center"/>
              <w:rPr>
                <w:rFonts w:eastAsia="Times New Roman"/>
                <w:lang w:val="pt-BR"/>
              </w:rPr>
            </w:pPr>
          </w:p>
        </w:tc>
        <w:tc>
          <w:tcPr>
            <w:tcW w:w="926" w:type="dxa"/>
            <w:vAlign w:val="center"/>
          </w:tcPr>
          <w:p w14:paraId="17DC4840" w14:textId="77777777" w:rsidR="00543017" w:rsidRPr="00543017" w:rsidRDefault="00543017" w:rsidP="00543017">
            <w:pPr>
              <w:spacing w:line="480" w:lineRule="auto"/>
              <w:jc w:val="center"/>
              <w:rPr>
                <w:rFonts w:eastAsia="Times New Roman"/>
                <w:lang w:val="pt-BR"/>
              </w:rPr>
            </w:pPr>
          </w:p>
        </w:tc>
      </w:tr>
    </w:tbl>
    <w:p w14:paraId="56CA3633" w14:textId="77777777" w:rsidR="00543017" w:rsidRPr="00543017" w:rsidRDefault="00543017" w:rsidP="00543017">
      <w:pPr>
        <w:rPr>
          <w:rFonts w:eastAsia="Times New Roman"/>
          <w:b/>
          <w:lang w:val="pt-BR"/>
        </w:rPr>
      </w:pPr>
    </w:p>
    <w:p w14:paraId="268E14BA" w14:textId="77777777" w:rsidR="00543017" w:rsidRPr="00543017" w:rsidRDefault="00543017" w:rsidP="00543017">
      <w:pPr>
        <w:rPr>
          <w:rFonts w:eastAsia="Times New Roman"/>
          <w:lang w:val="pt-BR"/>
        </w:rPr>
      </w:pPr>
      <w:r w:rsidRPr="00543017">
        <w:rPr>
          <w:rFonts w:eastAsia="Times New Roman"/>
          <w:b/>
          <w:lang w:val="pt-BR"/>
        </w:rPr>
        <w:t xml:space="preserve">Bài 8 : </w:t>
      </w:r>
      <w:r w:rsidRPr="00543017">
        <w:rPr>
          <w:rFonts w:eastAsia="Times New Roman"/>
          <w:lang w:val="pt-BR"/>
        </w:rPr>
        <w:t xml:space="preserve">Điền số thích hợp vào ô trống biết tổng các số trong 4 ô liền nhau bằng 78 </w:t>
      </w:r>
    </w:p>
    <w:p w14:paraId="33BDE103" w14:textId="77777777" w:rsidR="00543017" w:rsidRPr="00543017" w:rsidRDefault="00543017" w:rsidP="00543017">
      <w:pPr>
        <w:rPr>
          <w:rFonts w:eastAsia="Times New Roman"/>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883"/>
        <w:gridCol w:w="921"/>
        <w:gridCol w:w="884"/>
        <w:gridCol w:w="884"/>
        <w:gridCol w:w="884"/>
        <w:gridCol w:w="884"/>
        <w:gridCol w:w="884"/>
        <w:gridCol w:w="884"/>
        <w:gridCol w:w="884"/>
        <w:gridCol w:w="885"/>
        <w:gridCol w:w="885"/>
      </w:tblGrid>
      <w:tr w:rsidR="00543017" w:rsidRPr="00543017" w14:paraId="793A8CFC" w14:textId="77777777" w:rsidTr="00526366">
        <w:tc>
          <w:tcPr>
            <w:tcW w:w="925" w:type="dxa"/>
            <w:vAlign w:val="center"/>
          </w:tcPr>
          <w:p w14:paraId="166E07D5"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20</w:t>
            </w:r>
          </w:p>
        </w:tc>
        <w:tc>
          <w:tcPr>
            <w:tcW w:w="925" w:type="dxa"/>
            <w:vAlign w:val="center"/>
          </w:tcPr>
          <w:p w14:paraId="162F44C2" w14:textId="77777777" w:rsidR="00543017" w:rsidRPr="00543017" w:rsidRDefault="00543017" w:rsidP="00543017">
            <w:pPr>
              <w:spacing w:line="480" w:lineRule="auto"/>
              <w:jc w:val="center"/>
              <w:rPr>
                <w:rFonts w:eastAsia="Times New Roman"/>
                <w:lang w:val="pt-BR"/>
              </w:rPr>
            </w:pPr>
          </w:p>
        </w:tc>
        <w:tc>
          <w:tcPr>
            <w:tcW w:w="925" w:type="dxa"/>
            <w:vAlign w:val="center"/>
          </w:tcPr>
          <w:p w14:paraId="2E6D79CE"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40</w:t>
            </w:r>
          </w:p>
        </w:tc>
        <w:tc>
          <w:tcPr>
            <w:tcW w:w="925" w:type="dxa"/>
            <w:vAlign w:val="center"/>
          </w:tcPr>
          <w:p w14:paraId="38E69792" w14:textId="77777777" w:rsidR="00543017" w:rsidRPr="00543017" w:rsidRDefault="00543017" w:rsidP="00543017">
            <w:pPr>
              <w:spacing w:line="480" w:lineRule="auto"/>
              <w:jc w:val="center"/>
              <w:rPr>
                <w:rFonts w:eastAsia="Times New Roman"/>
                <w:lang w:val="pt-BR"/>
              </w:rPr>
            </w:pPr>
          </w:p>
        </w:tc>
        <w:tc>
          <w:tcPr>
            <w:tcW w:w="925" w:type="dxa"/>
            <w:vAlign w:val="center"/>
          </w:tcPr>
          <w:p w14:paraId="01519DAD" w14:textId="77777777" w:rsidR="00543017" w:rsidRPr="00543017" w:rsidRDefault="00543017" w:rsidP="00543017">
            <w:pPr>
              <w:spacing w:line="480" w:lineRule="auto"/>
              <w:jc w:val="center"/>
              <w:rPr>
                <w:rFonts w:eastAsia="Times New Roman"/>
                <w:lang w:val="pt-BR"/>
              </w:rPr>
            </w:pPr>
          </w:p>
        </w:tc>
        <w:tc>
          <w:tcPr>
            <w:tcW w:w="925" w:type="dxa"/>
            <w:vAlign w:val="center"/>
          </w:tcPr>
          <w:p w14:paraId="331A9CF6" w14:textId="77777777" w:rsidR="00543017" w:rsidRPr="00543017" w:rsidRDefault="00543017" w:rsidP="00543017">
            <w:pPr>
              <w:spacing w:line="480" w:lineRule="auto"/>
              <w:jc w:val="center"/>
              <w:rPr>
                <w:rFonts w:eastAsia="Times New Roman"/>
                <w:lang w:val="pt-BR"/>
              </w:rPr>
            </w:pPr>
          </w:p>
        </w:tc>
        <w:tc>
          <w:tcPr>
            <w:tcW w:w="925" w:type="dxa"/>
            <w:vAlign w:val="center"/>
          </w:tcPr>
          <w:p w14:paraId="1F045C2B" w14:textId="77777777" w:rsidR="00543017" w:rsidRPr="00543017" w:rsidRDefault="00543017" w:rsidP="00543017">
            <w:pPr>
              <w:spacing w:line="480" w:lineRule="auto"/>
              <w:jc w:val="center"/>
              <w:rPr>
                <w:rFonts w:eastAsia="Times New Roman"/>
                <w:lang w:val="pt-BR"/>
              </w:rPr>
            </w:pPr>
          </w:p>
        </w:tc>
        <w:tc>
          <w:tcPr>
            <w:tcW w:w="925" w:type="dxa"/>
            <w:vAlign w:val="center"/>
          </w:tcPr>
          <w:p w14:paraId="05509196" w14:textId="77777777" w:rsidR="00543017" w:rsidRPr="00543017" w:rsidRDefault="00543017" w:rsidP="00543017">
            <w:pPr>
              <w:spacing w:line="480" w:lineRule="auto"/>
              <w:jc w:val="center"/>
              <w:rPr>
                <w:rFonts w:eastAsia="Times New Roman"/>
                <w:lang w:val="pt-BR"/>
              </w:rPr>
            </w:pPr>
          </w:p>
        </w:tc>
        <w:tc>
          <w:tcPr>
            <w:tcW w:w="925" w:type="dxa"/>
            <w:vAlign w:val="center"/>
          </w:tcPr>
          <w:p w14:paraId="7EEDECE9" w14:textId="77777777" w:rsidR="00543017" w:rsidRPr="00543017" w:rsidRDefault="00543017" w:rsidP="00543017">
            <w:pPr>
              <w:spacing w:line="480" w:lineRule="auto"/>
              <w:jc w:val="center"/>
              <w:rPr>
                <w:rFonts w:eastAsia="Times New Roman"/>
                <w:lang w:val="pt-BR"/>
              </w:rPr>
            </w:pPr>
          </w:p>
        </w:tc>
        <w:tc>
          <w:tcPr>
            <w:tcW w:w="925" w:type="dxa"/>
            <w:vAlign w:val="center"/>
          </w:tcPr>
          <w:p w14:paraId="08A69ECC" w14:textId="77777777" w:rsidR="00543017" w:rsidRPr="00543017" w:rsidRDefault="00543017" w:rsidP="00543017">
            <w:pPr>
              <w:spacing w:line="480" w:lineRule="auto"/>
              <w:jc w:val="center"/>
              <w:rPr>
                <w:rFonts w:eastAsia="Times New Roman"/>
                <w:lang w:val="pt-BR"/>
              </w:rPr>
            </w:pPr>
          </w:p>
        </w:tc>
        <w:tc>
          <w:tcPr>
            <w:tcW w:w="926" w:type="dxa"/>
            <w:vAlign w:val="center"/>
          </w:tcPr>
          <w:p w14:paraId="7B26A271" w14:textId="77777777" w:rsidR="00543017" w:rsidRPr="00543017" w:rsidRDefault="00543017" w:rsidP="00543017">
            <w:pPr>
              <w:spacing w:line="480" w:lineRule="auto"/>
              <w:jc w:val="center"/>
              <w:rPr>
                <w:rFonts w:eastAsia="Times New Roman"/>
                <w:lang w:val="pt-BR"/>
              </w:rPr>
            </w:pPr>
          </w:p>
        </w:tc>
        <w:tc>
          <w:tcPr>
            <w:tcW w:w="926" w:type="dxa"/>
            <w:vAlign w:val="center"/>
          </w:tcPr>
          <w:p w14:paraId="1432BAF2" w14:textId="77777777" w:rsidR="00543017" w:rsidRPr="00543017" w:rsidRDefault="00543017" w:rsidP="00543017">
            <w:pPr>
              <w:spacing w:line="480" w:lineRule="auto"/>
              <w:jc w:val="center"/>
              <w:rPr>
                <w:rFonts w:eastAsia="Times New Roman"/>
                <w:lang w:val="pt-BR"/>
              </w:rPr>
            </w:pPr>
          </w:p>
        </w:tc>
      </w:tr>
    </w:tbl>
    <w:p w14:paraId="563F8CCB" w14:textId="77777777" w:rsidR="00543017" w:rsidRPr="00543017" w:rsidRDefault="00543017" w:rsidP="00543017">
      <w:pPr>
        <w:rPr>
          <w:rFonts w:eastAsia="Times New Roman"/>
          <w:b/>
          <w:lang w:val="pt-BR"/>
        </w:rPr>
      </w:pPr>
    </w:p>
    <w:p w14:paraId="5F091B4A" w14:textId="77777777" w:rsidR="00543017" w:rsidRPr="00543017" w:rsidRDefault="00543017" w:rsidP="00543017">
      <w:pPr>
        <w:rPr>
          <w:rFonts w:eastAsia="Times New Roman"/>
          <w:lang w:val="pt-BR"/>
        </w:rPr>
      </w:pPr>
      <w:r w:rsidRPr="00543017">
        <w:rPr>
          <w:rFonts w:eastAsia="Times New Roman"/>
          <w:b/>
          <w:lang w:val="pt-BR"/>
        </w:rPr>
        <w:t xml:space="preserve">Bài 9 : </w:t>
      </w:r>
      <w:r w:rsidRPr="00543017">
        <w:rPr>
          <w:rFonts w:eastAsia="Times New Roman"/>
          <w:lang w:val="pt-BR"/>
        </w:rPr>
        <w:t xml:space="preserve">Điền số thích hợp vào ô trống biết tổng các số trong 3 ô liền nhau bằng 50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876"/>
        <w:gridCol w:w="919"/>
        <w:gridCol w:w="876"/>
        <w:gridCol w:w="877"/>
        <w:gridCol w:w="877"/>
        <w:gridCol w:w="877"/>
        <w:gridCol w:w="877"/>
        <w:gridCol w:w="877"/>
        <w:gridCol w:w="877"/>
        <w:gridCol w:w="878"/>
        <w:gridCol w:w="878"/>
      </w:tblGrid>
      <w:tr w:rsidR="00543017" w:rsidRPr="00543017" w14:paraId="565F4CB2" w14:textId="77777777" w:rsidTr="00526366">
        <w:tc>
          <w:tcPr>
            <w:tcW w:w="925" w:type="dxa"/>
            <w:vAlign w:val="center"/>
          </w:tcPr>
          <w:p w14:paraId="7B68D406"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150</w:t>
            </w:r>
          </w:p>
        </w:tc>
        <w:tc>
          <w:tcPr>
            <w:tcW w:w="925" w:type="dxa"/>
            <w:vAlign w:val="center"/>
          </w:tcPr>
          <w:p w14:paraId="7F9AEAD4" w14:textId="77777777" w:rsidR="00543017" w:rsidRPr="00543017" w:rsidRDefault="00543017" w:rsidP="00543017">
            <w:pPr>
              <w:spacing w:line="480" w:lineRule="auto"/>
              <w:jc w:val="center"/>
              <w:rPr>
                <w:rFonts w:eastAsia="Times New Roman"/>
                <w:lang w:val="pt-BR"/>
              </w:rPr>
            </w:pPr>
          </w:p>
        </w:tc>
        <w:tc>
          <w:tcPr>
            <w:tcW w:w="925" w:type="dxa"/>
            <w:vAlign w:val="center"/>
          </w:tcPr>
          <w:p w14:paraId="752FC292"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80</w:t>
            </w:r>
          </w:p>
        </w:tc>
        <w:tc>
          <w:tcPr>
            <w:tcW w:w="925" w:type="dxa"/>
            <w:vAlign w:val="center"/>
          </w:tcPr>
          <w:p w14:paraId="4448491C" w14:textId="77777777" w:rsidR="00543017" w:rsidRPr="00543017" w:rsidRDefault="00543017" w:rsidP="00543017">
            <w:pPr>
              <w:spacing w:line="480" w:lineRule="auto"/>
              <w:jc w:val="center"/>
              <w:rPr>
                <w:rFonts w:eastAsia="Times New Roman"/>
                <w:lang w:val="pt-BR"/>
              </w:rPr>
            </w:pPr>
          </w:p>
        </w:tc>
        <w:tc>
          <w:tcPr>
            <w:tcW w:w="925" w:type="dxa"/>
            <w:vAlign w:val="center"/>
          </w:tcPr>
          <w:p w14:paraId="24298A92" w14:textId="77777777" w:rsidR="00543017" w:rsidRPr="00543017" w:rsidRDefault="00543017" w:rsidP="00543017">
            <w:pPr>
              <w:spacing w:line="480" w:lineRule="auto"/>
              <w:jc w:val="center"/>
              <w:rPr>
                <w:rFonts w:eastAsia="Times New Roman"/>
                <w:lang w:val="pt-BR"/>
              </w:rPr>
            </w:pPr>
          </w:p>
        </w:tc>
        <w:tc>
          <w:tcPr>
            <w:tcW w:w="925" w:type="dxa"/>
            <w:vAlign w:val="center"/>
          </w:tcPr>
          <w:p w14:paraId="68B5BCE2" w14:textId="77777777" w:rsidR="00543017" w:rsidRPr="00543017" w:rsidRDefault="00543017" w:rsidP="00543017">
            <w:pPr>
              <w:spacing w:line="480" w:lineRule="auto"/>
              <w:jc w:val="center"/>
              <w:rPr>
                <w:rFonts w:eastAsia="Times New Roman"/>
                <w:lang w:val="pt-BR"/>
              </w:rPr>
            </w:pPr>
          </w:p>
        </w:tc>
        <w:tc>
          <w:tcPr>
            <w:tcW w:w="925" w:type="dxa"/>
            <w:vAlign w:val="center"/>
          </w:tcPr>
          <w:p w14:paraId="1F1C0CA2" w14:textId="77777777" w:rsidR="00543017" w:rsidRPr="00543017" w:rsidRDefault="00543017" w:rsidP="00543017">
            <w:pPr>
              <w:spacing w:line="480" w:lineRule="auto"/>
              <w:jc w:val="center"/>
              <w:rPr>
                <w:rFonts w:eastAsia="Times New Roman"/>
                <w:lang w:val="pt-BR"/>
              </w:rPr>
            </w:pPr>
          </w:p>
        </w:tc>
        <w:tc>
          <w:tcPr>
            <w:tcW w:w="925" w:type="dxa"/>
            <w:vAlign w:val="center"/>
          </w:tcPr>
          <w:p w14:paraId="121D7739" w14:textId="77777777" w:rsidR="00543017" w:rsidRPr="00543017" w:rsidRDefault="00543017" w:rsidP="00543017">
            <w:pPr>
              <w:spacing w:line="480" w:lineRule="auto"/>
              <w:jc w:val="center"/>
              <w:rPr>
                <w:rFonts w:eastAsia="Times New Roman"/>
                <w:lang w:val="pt-BR"/>
              </w:rPr>
            </w:pPr>
          </w:p>
        </w:tc>
        <w:tc>
          <w:tcPr>
            <w:tcW w:w="925" w:type="dxa"/>
            <w:vAlign w:val="center"/>
          </w:tcPr>
          <w:p w14:paraId="0F738D6B" w14:textId="77777777" w:rsidR="00543017" w:rsidRPr="00543017" w:rsidRDefault="00543017" w:rsidP="00543017">
            <w:pPr>
              <w:spacing w:line="480" w:lineRule="auto"/>
              <w:jc w:val="center"/>
              <w:rPr>
                <w:rFonts w:eastAsia="Times New Roman"/>
                <w:lang w:val="pt-BR"/>
              </w:rPr>
            </w:pPr>
          </w:p>
        </w:tc>
        <w:tc>
          <w:tcPr>
            <w:tcW w:w="925" w:type="dxa"/>
            <w:vAlign w:val="center"/>
          </w:tcPr>
          <w:p w14:paraId="5F04EED4" w14:textId="77777777" w:rsidR="00543017" w:rsidRPr="00543017" w:rsidRDefault="00543017" w:rsidP="00543017">
            <w:pPr>
              <w:spacing w:line="480" w:lineRule="auto"/>
              <w:jc w:val="center"/>
              <w:rPr>
                <w:rFonts w:eastAsia="Times New Roman"/>
                <w:lang w:val="pt-BR"/>
              </w:rPr>
            </w:pPr>
          </w:p>
        </w:tc>
        <w:tc>
          <w:tcPr>
            <w:tcW w:w="926" w:type="dxa"/>
            <w:vAlign w:val="center"/>
          </w:tcPr>
          <w:p w14:paraId="5B4B1441" w14:textId="77777777" w:rsidR="00543017" w:rsidRPr="00543017" w:rsidRDefault="00543017" w:rsidP="00543017">
            <w:pPr>
              <w:spacing w:line="480" w:lineRule="auto"/>
              <w:jc w:val="center"/>
              <w:rPr>
                <w:rFonts w:eastAsia="Times New Roman"/>
                <w:lang w:val="pt-BR"/>
              </w:rPr>
            </w:pPr>
          </w:p>
        </w:tc>
        <w:tc>
          <w:tcPr>
            <w:tcW w:w="926" w:type="dxa"/>
            <w:vAlign w:val="center"/>
          </w:tcPr>
          <w:p w14:paraId="6A54E843" w14:textId="77777777" w:rsidR="00543017" w:rsidRPr="00543017" w:rsidRDefault="00543017" w:rsidP="00543017">
            <w:pPr>
              <w:spacing w:line="480" w:lineRule="auto"/>
              <w:jc w:val="center"/>
              <w:rPr>
                <w:rFonts w:eastAsia="Times New Roman"/>
                <w:lang w:val="pt-BR"/>
              </w:rPr>
            </w:pPr>
          </w:p>
        </w:tc>
      </w:tr>
    </w:tbl>
    <w:p w14:paraId="210E3A42" w14:textId="77777777" w:rsidR="00543017" w:rsidRPr="00543017" w:rsidRDefault="00543017" w:rsidP="00543017">
      <w:pPr>
        <w:rPr>
          <w:rFonts w:eastAsia="Times New Roman"/>
          <w:b/>
          <w:lang w:val="pt-BR"/>
        </w:rPr>
      </w:pPr>
      <w:r w:rsidRPr="00543017">
        <w:rPr>
          <w:rFonts w:eastAsia="Times New Roman"/>
          <w:b/>
          <w:lang w:val="pt-BR"/>
        </w:rPr>
        <w:t>Bài 10 :</w:t>
      </w:r>
    </w:p>
    <w:p w14:paraId="39DDB78A" w14:textId="77777777" w:rsidR="00543017" w:rsidRPr="00543017" w:rsidRDefault="00543017" w:rsidP="00543017">
      <w:pPr>
        <w:rPr>
          <w:rFonts w:eastAsia="Times New Roman"/>
          <w:lang w:val="pt-BR"/>
        </w:rPr>
      </w:pPr>
      <w:r w:rsidRPr="00543017">
        <w:rPr>
          <w:rFonts w:eastAsia="Times New Roman"/>
          <w:b/>
          <w:lang w:val="pt-BR"/>
        </w:rPr>
        <w:t xml:space="preserve">a)  </w:t>
      </w:r>
      <w:r w:rsidRPr="00543017">
        <w:rPr>
          <w:rFonts w:eastAsia="Times New Roman"/>
          <w:lang w:val="pt-BR"/>
        </w:rPr>
        <w:t xml:space="preserve">Em hãy điền số còn lại vào ô trống của dãy số sau rồi nhận xét cách viết dãy số đó </w:t>
      </w:r>
    </w:p>
    <w:p w14:paraId="09D70081" w14:textId="77777777" w:rsidR="00543017" w:rsidRPr="00543017" w:rsidRDefault="00543017" w:rsidP="00543017">
      <w:pPr>
        <w:rPr>
          <w:rFonts w:eastAsia="Times New Roman"/>
          <w:lang w:val="pt-BR"/>
        </w:rPr>
      </w:pPr>
    </w:p>
    <w:tbl>
      <w:tblPr>
        <w:tblW w:w="9836"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5"/>
        <w:gridCol w:w="2412"/>
        <w:gridCol w:w="2487"/>
        <w:gridCol w:w="2162"/>
      </w:tblGrid>
      <w:tr w:rsidR="00543017" w:rsidRPr="00543017" w14:paraId="48A7F19D" w14:textId="77777777" w:rsidTr="00526366">
        <w:tc>
          <w:tcPr>
            <w:tcW w:w="2775" w:type="dxa"/>
            <w:vAlign w:val="center"/>
          </w:tcPr>
          <w:p w14:paraId="183B0066"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12</w:t>
            </w:r>
          </w:p>
        </w:tc>
        <w:tc>
          <w:tcPr>
            <w:tcW w:w="2412" w:type="dxa"/>
            <w:vAlign w:val="center"/>
          </w:tcPr>
          <w:p w14:paraId="2A8B10FD"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24</w:t>
            </w:r>
          </w:p>
        </w:tc>
        <w:tc>
          <w:tcPr>
            <w:tcW w:w="2487" w:type="dxa"/>
            <w:vAlign w:val="center"/>
          </w:tcPr>
          <w:p w14:paraId="34177BC6"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48</w:t>
            </w:r>
          </w:p>
        </w:tc>
        <w:tc>
          <w:tcPr>
            <w:tcW w:w="2162" w:type="dxa"/>
            <w:vAlign w:val="center"/>
          </w:tcPr>
          <w:p w14:paraId="03F427CF" w14:textId="77777777" w:rsidR="00543017" w:rsidRPr="00543017" w:rsidRDefault="00543017" w:rsidP="00543017">
            <w:pPr>
              <w:spacing w:line="480" w:lineRule="auto"/>
              <w:jc w:val="center"/>
              <w:rPr>
                <w:rFonts w:eastAsia="Times New Roman"/>
                <w:lang w:val="pt-BR"/>
              </w:rPr>
            </w:pPr>
          </w:p>
        </w:tc>
      </w:tr>
    </w:tbl>
    <w:p w14:paraId="6DECDD76" w14:textId="77777777" w:rsidR="00543017" w:rsidRPr="00543017" w:rsidRDefault="00543017" w:rsidP="00543017">
      <w:pPr>
        <w:rPr>
          <w:rFonts w:eastAsia="Times New Roman"/>
          <w:lang w:val="pt-BR"/>
        </w:rPr>
      </w:pPr>
    </w:p>
    <w:p w14:paraId="32F8F85F"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2FF2470" w14:textId="77777777" w:rsidTr="00526366">
        <w:trPr>
          <w:trHeight w:val="486"/>
        </w:trPr>
        <w:tc>
          <w:tcPr>
            <w:tcW w:w="10509" w:type="dxa"/>
          </w:tcPr>
          <w:p w14:paraId="145D1BC6" w14:textId="77777777" w:rsidR="00543017" w:rsidRPr="00543017" w:rsidRDefault="00543017" w:rsidP="00543017">
            <w:pPr>
              <w:spacing w:line="360" w:lineRule="auto"/>
              <w:rPr>
                <w:rFonts w:eastAsia="Times New Roman"/>
                <w:lang w:val="pt-BR"/>
              </w:rPr>
            </w:pPr>
          </w:p>
        </w:tc>
      </w:tr>
      <w:tr w:rsidR="00543017" w:rsidRPr="00543017" w14:paraId="4275C112" w14:textId="77777777" w:rsidTr="00526366">
        <w:trPr>
          <w:trHeight w:val="486"/>
        </w:trPr>
        <w:tc>
          <w:tcPr>
            <w:tcW w:w="10509" w:type="dxa"/>
          </w:tcPr>
          <w:p w14:paraId="2125CEA8" w14:textId="77777777" w:rsidR="00543017" w:rsidRPr="00543017" w:rsidRDefault="00543017" w:rsidP="00543017">
            <w:pPr>
              <w:spacing w:line="360" w:lineRule="auto"/>
              <w:rPr>
                <w:rFonts w:eastAsia="Times New Roman"/>
                <w:lang w:val="pt-BR"/>
              </w:rPr>
            </w:pPr>
          </w:p>
        </w:tc>
      </w:tr>
    </w:tbl>
    <w:p w14:paraId="3A7CB8AA" w14:textId="77777777" w:rsidR="00543017" w:rsidRPr="00543017" w:rsidRDefault="00543017" w:rsidP="00543017">
      <w:pPr>
        <w:rPr>
          <w:rFonts w:eastAsia="Times New Roman"/>
          <w:b/>
          <w:lang w:val="pt-BR"/>
        </w:rPr>
      </w:pPr>
      <w:r w:rsidRPr="00543017">
        <w:rPr>
          <w:rFonts w:eastAsia="Times New Roman"/>
          <w:b/>
          <w:lang w:val="pt-BR"/>
        </w:rPr>
        <w:t xml:space="preserve">b) </w:t>
      </w:r>
    </w:p>
    <w:tbl>
      <w:tblPr>
        <w:tblW w:w="9870" w:type="dxa"/>
        <w:jc w:val="center"/>
        <w:tblInd w:w="2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3"/>
        <w:gridCol w:w="2608"/>
        <w:gridCol w:w="2552"/>
        <w:gridCol w:w="2327"/>
      </w:tblGrid>
      <w:tr w:rsidR="00543017" w:rsidRPr="00543017" w14:paraId="019350B9" w14:textId="77777777" w:rsidTr="00526366">
        <w:trPr>
          <w:trHeight w:val="581"/>
          <w:jc w:val="center"/>
        </w:trPr>
        <w:tc>
          <w:tcPr>
            <w:tcW w:w="2383" w:type="dxa"/>
            <w:vAlign w:val="center"/>
          </w:tcPr>
          <w:p w14:paraId="5DC52587"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2</w:t>
            </w:r>
          </w:p>
        </w:tc>
        <w:tc>
          <w:tcPr>
            <w:tcW w:w="2608" w:type="dxa"/>
            <w:vAlign w:val="center"/>
          </w:tcPr>
          <w:p w14:paraId="6F3D88BA"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6</w:t>
            </w:r>
          </w:p>
        </w:tc>
        <w:tc>
          <w:tcPr>
            <w:tcW w:w="2552" w:type="dxa"/>
            <w:vAlign w:val="center"/>
          </w:tcPr>
          <w:p w14:paraId="26B33BDC"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18</w:t>
            </w:r>
          </w:p>
        </w:tc>
        <w:tc>
          <w:tcPr>
            <w:tcW w:w="2327" w:type="dxa"/>
            <w:vAlign w:val="center"/>
          </w:tcPr>
          <w:p w14:paraId="450C3D2A" w14:textId="77777777" w:rsidR="00543017" w:rsidRPr="00543017" w:rsidRDefault="00543017" w:rsidP="00543017">
            <w:pPr>
              <w:spacing w:line="480" w:lineRule="auto"/>
              <w:jc w:val="center"/>
              <w:rPr>
                <w:rFonts w:eastAsia="Times New Roman"/>
                <w:lang w:val="pt-BR"/>
              </w:rPr>
            </w:pPr>
          </w:p>
        </w:tc>
      </w:tr>
    </w:tbl>
    <w:p w14:paraId="0B8C823B" w14:textId="77777777" w:rsidR="00543017" w:rsidRPr="00543017" w:rsidRDefault="00543017" w:rsidP="00543017">
      <w:pPr>
        <w:rPr>
          <w:rFonts w:eastAsia="Times New Roman"/>
          <w:b/>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11B4CAF" w14:textId="77777777" w:rsidTr="00526366">
        <w:trPr>
          <w:trHeight w:val="486"/>
        </w:trPr>
        <w:tc>
          <w:tcPr>
            <w:tcW w:w="10509" w:type="dxa"/>
          </w:tcPr>
          <w:p w14:paraId="286CCDAE" w14:textId="77777777" w:rsidR="00543017" w:rsidRPr="00543017" w:rsidRDefault="00543017" w:rsidP="00543017">
            <w:pPr>
              <w:spacing w:line="360" w:lineRule="auto"/>
              <w:rPr>
                <w:rFonts w:eastAsia="Times New Roman"/>
                <w:lang w:val="pt-BR"/>
              </w:rPr>
            </w:pPr>
          </w:p>
        </w:tc>
      </w:tr>
      <w:tr w:rsidR="00543017" w:rsidRPr="00543017" w14:paraId="73474220" w14:textId="77777777" w:rsidTr="00526366">
        <w:trPr>
          <w:trHeight w:val="486"/>
        </w:trPr>
        <w:tc>
          <w:tcPr>
            <w:tcW w:w="10509" w:type="dxa"/>
          </w:tcPr>
          <w:p w14:paraId="3F59CE2C" w14:textId="77777777" w:rsidR="00543017" w:rsidRPr="00543017" w:rsidRDefault="00543017" w:rsidP="00543017">
            <w:pPr>
              <w:spacing w:line="360" w:lineRule="auto"/>
              <w:rPr>
                <w:rFonts w:eastAsia="Times New Roman"/>
                <w:lang w:val="pt-BR"/>
              </w:rPr>
            </w:pPr>
          </w:p>
        </w:tc>
      </w:tr>
    </w:tbl>
    <w:p w14:paraId="0FC0C528" w14:textId="77777777" w:rsidR="00543017" w:rsidRPr="00543017" w:rsidRDefault="00543017" w:rsidP="00543017">
      <w:pPr>
        <w:rPr>
          <w:rFonts w:eastAsia="Times New Roman"/>
          <w:b/>
          <w:lang w:val="pt-BR"/>
        </w:rPr>
      </w:pPr>
    </w:p>
    <w:p w14:paraId="71584900" w14:textId="77777777" w:rsidR="00543017" w:rsidRPr="00543017" w:rsidRDefault="00543017" w:rsidP="00543017">
      <w:pPr>
        <w:rPr>
          <w:rFonts w:eastAsia="Times New Roman"/>
          <w:lang w:val="pt-BR"/>
        </w:rPr>
      </w:pPr>
      <w:r w:rsidRPr="00543017">
        <w:rPr>
          <w:rFonts w:eastAsia="Times New Roman"/>
          <w:b/>
          <w:lang w:val="pt-BR"/>
        </w:rPr>
        <w:t xml:space="preserve">c) </w:t>
      </w:r>
    </w:p>
    <w:tbl>
      <w:tblPr>
        <w:tblW w:w="9861" w:type="dxa"/>
        <w:tblInd w:w="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2565"/>
        <w:gridCol w:w="2508"/>
        <w:gridCol w:w="2394"/>
      </w:tblGrid>
      <w:tr w:rsidR="00543017" w:rsidRPr="00543017" w14:paraId="5136BE85" w14:textId="77777777" w:rsidTr="00526366">
        <w:tc>
          <w:tcPr>
            <w:tcW w:w="2394" w:type="dxa"/>
            <w:vAlign w:val="center"/>
          </w:tcPr>
          <w:p w14:paraId="62F56B0D" w14:textId="77777777" w:rsidR="00543017" w:rsidRPr="00543017" w:rsidRDefault="00543017" w:rsidP="00543017">
            <w:pPr>
              <w:spacing w:line="480" w:lineRule="auto"/>
              <w:jc w:val="center"/>
              <w:rPr>
                <w:rFonts w:eastAsia="Times New Roman"/>
                <w:lang w:val="pt-BR"/>
              </w:rPr>
            </w:pPr>
          </w:p>
        </w:tc>
        <w:tc>
          <w:tcPr>
            <w:tcW w:w="2565" w:type="dxa"/>
            <w:vAlign w:val="center"/>
          </w:tcPr>
          <w:p w14:paraId="7C18BAD8"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24</w:t>
            </w:r>
          </w:p>
        </w:tc>
        <w:tc>
          <w:tcPr>
            <w:tcW w:w="2508" w:type="dxa"/>
            <w:vAlign w:val="center"/>
          </w:tcPr>
          <w:p w14:paraId="5BC4EA9A"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12</w:t>
            </w:r>
          </w:p>
        </w:tc>
        <w:tc>
          <w:tcPr>
            <w:tcW w:w="2394" w:type="dxa"/>
            <w:vAlign w:val="center"/>
          </w:tcPr>
          <w:p w14:paraId="2C68F2C8" w14:textId="77777777" w:rsidR="00543017" w:rsidRPr="00543017" w:rsidRDefault="00543017" w:rsidP="00543017">
            <w:pPr>
              <w:spacing w:line="480" w:lineRule="auto"/>
              <w:jc w:val="center"/>
              <w:rPr>
                <w:rFonts w:eastAsia="Times New Roman"/>
                <w:lang w:val="pt-BR"/>
              </w:rPr>
            </w:pPr>
            <w:r w:rsidRPr="00543017">
              <w:rPr>
                <w:rFonts w:eastAsia="Times New Roman"/>
                <w:lang w:val="pt-BR"/>
              </w:rPr>
              <w:t>6</w:t>
            </w:r>
          </w:p>
        </w:tc>
      </w:tr>
    </w:tbl>
    <w:p w14:paraId="3C37C251" w14:textId="77777777" w:rsidR="00543017" w:rsidRPr="00543017" w:rsidRDefault="00543017" w:rsidP="00543017">
      <w:pPr>
        <w:rPr>
          <w:rFonts w:eastAsia="Times New Roman"/>
          <w:b/>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93B978E" w14:textId="77777777" w:rsidTr="00526366">
        <w:trPr>
          <w:trHeight w:val="486"/>
        </w:trPr>
        <w:tc>
          <w:tcPr>
            <w:tcW w:w="10509" w:type="dxa"/>
          </w:tcPr>
          <w:p w14:paraId="42267AA3" w14:textId="77777777" w:rsidR="00543017" w:rsidRPr="00543017" w:rsidRDefault="00543017" w:rsidP="00543017">
            <w:pPr>
              <w:spacing w:line="360" w:lineRule="auto"/>
              <w:rPr>
                <w:rFonts w:eastAsia="Times New Roman"/>
                <w:lang w:val="pt-BR"/>
              </w:rPr>
            </w:pPr>
          </w:p>
        </w:tc>
      </w:tr>
      <w:tr w:rsidR="00543017" w:rsidRPr="00543017" w14:paraId="3F90C90E" w14:textId="77777777" w:rsidTr="00526366">
        <w:trPr>
          <w:trHeight w:val="486"/>
        </w:trPr>
        <w:tc>
          <w:tcPr>
            <w:tcW w:w="10509" w:type="dxa"/>
          </w:tcPr>
          <w:p w14:paraId="5E320258" w14:textId="77777777" w:rsidR="00543017" w:rsidRPr="00543017" w:rsidRDefault="00543017" w:rsidP="00543017">
            <w:pPr>
              <w:spacing w:line="360" w:lineRule="auto"/>
              <w:rPr>
                <w:rFonts w:eastAsia="Times New Roman"/>
                <w:lang w:val="pt-BR"/>
              </w:rPr>
            </w:pPr>
          </w:p>
        </w:tc>
      </w:tr>
    </w:tbl>
    <w:p w14:paraId="307DE4D2" w14:textId="77777777" w:rsidR="00543017" w:rsidRPr="00543017" w:rsidRDefault="00543017" w:rsidP="00543017">
      <w:pPr>
        <w:rPr>
          <w:rFonts w:eastAsia="Times New Roman"/>
          <w:b/>
          <w:lang w:val="pt-BR"/>
        </w:rPr>
      </w:pPr>
    </w:p>
    <w:p w14:paraId="68C011BF" w14:textId="77777777" w:rsidR="00543017" w:rsidRPr="00543017" w:rsidRDefault="00543017" w:rsidP="00543017">
      <w:pPr>
        <w:rPr>
          <w:rFonts w:eastAsia="Times New Roman"/>
          <w:b/>
          <w:lang w:val="pt-BR"/>
        </w:rPr>
      </w:pPr>
    </w:p>
    <w:p w14:paraId="2B75B4D7" w14:textId="77777777" w:rsidR="00543017" w:rsidRPr="00543017" w:rsidRDefault="00543017" w:rsidP="00543017">
      <w:pPr>
        <w:rPr>
          <w:rFonts w:eastAsia="Times New Roman"/>
        </w:rPr>
      </w:pPr>
      <w:r w:rsidRPr="00543017">
        <w:rPr>
          <w:rFonts w:eastAsia="Times New Roman"/>
          <w:b/>
        </w:rPr>
        <w:t xml:space="preserve">Bài 11 : </w:t>
      </w:r>
      <w:r w:rsidRPr="00543017">
        <w:rPr>
          <w:rFonts w:eastAsia="Times New Roman"/>
        </w:rPr>
        <w:t xml:space="preserve">Tính theo cách hợp lý </w:t>
      </w:r>
    </w:p>
    <w:p w14:paraId="5DA75786" w14:textId="77777777" w:rsidR="00543017" w:rsidRPr="00543017" w:rsidRDefault="00543017" w:rsidP="00543017">
      <w:pPr>
        <w:rPr>
          <w:rFonts w:eastAsia="Times New Roman"/>
        </w:rPr>
      </w:pPr>
      <w:r w:rsidRPr="00543017">
        <w:rPr>
          <w:rFonts w:eastAsia="Times New Roman"/>
        </w:rPr>
        <w:t xml:space="preserve"> a) 2 + 3 + 4 + 5 + 6 + 7 + 8 + 9 + 10 + 11 + 12 + 13 </w:t>
      </w:r>
    </w:p>
    <w:p w14:paraId="77D58B17"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2066714" w14:textId="77777777" w:rsidTr="00526366">
        <w:trPr>
          <w:trHeight w:val="486"/>
        </w:trPr>
        <w:tc>
          <w:tcPr>
            <w:tcW w:w="10509" w:type="dxa"/>
          </w:tcPr>
          <w:p w14:paraId="5645E245" w14:textId="77777777" w:rsidR="00543017" w:rsidRPr="00543017" w:rsidRDefault="00543017" w:rsidP="00543017">
            <w:pPr>
              <w:spacing w:line="360" w:lineRule="auto"/>
              <w:rPr>
                <w:rFonts w:eastAsia="Times New Roman"/>
                <w:lang w:val="pt-BR"/>
              </w:rPr>
            </w:pPr>
          </w:p>
        </w:tc>
      </w:tr>
      <w:tr w:rsidR="00543017" w:rsidRPr="00543017" w14:paraId="44962BEB" w14:textId="77777777" w:rsidTr="00526366">
        <w:trPr>
          <w:trHeight w:val="486"/>
        </w:trPr>
        <w:tc>
          <w:tcPr>
            <w:tcW w:w="10509" w:type="dxa"/>
          </w:tcPr>
          <w:p w14:paraId="5AAD4753" w14:textId="77777777" w:rsidR="00543017" w:rsidRPr="00543017" w:rsidRDefault="00543017" w:rsidP="00543017">
            <w:pPr>
              <w:spacing w:line="360" w:lineRule="auto"/>
              <w:rPr>
                <w:rFonts w:eastAsia="Times New Roman"/>
                <w:lang w:val="pt-BR"/>
              </w:rPr>
            </w:pPr>
          </w:p>
        </w:tc>
      </w:tr>
      <w:tr w:rsidR="00543017" w:rsidRPr="00543017" w14:paraId="6CD720D8" w14:textId="77777777" w:rsidTr="00526366">
        <w:trPr>
          <w:trHeight w:val="486"/>
        </w:trPr>
        <w:tc>
          <w:tcPr>
            <w:tcW w:w="10509" w:type="dxa"/>
          </w:tcPr>
          <w:p w14:paraId="501FBE5F" w14:textId="77777777" w:rsidR="00543017" w:rsidRPr="00543017" w:rsidRDefault="00543017" w:rsidP="00543017">
            <w:pPr>
              <w:spacing w:line="360" w:lineRule="auto"/>
              <w:rPr>
                <w:rFonts w:eastAsia="Times New Roman"/>
                <w:lang w:val="pt-BR"/>
              </w:rPr>
            </w:pPr>
          </w:p>
        </w:tc>
      </w:tr>
      <w:tr w:rsidR="00543017" w:rsidRPr="00543017" w14:paraId="5C4F1320" w14:textId="77777777" w:rsidTr="00526366">
        <w:trPr>
          <w:trHeight w:val="486"/>
        </w:trPr>
        <w:tc>
          <w:tcPr>
            <w:tcW w:w="10509" w:type="dxa"/>
          </w:tcPr>
          <w:p w14:paraId="1413F29C" w14:textId="77777777" w:rsidR="00543017" w:rsidRPr="00543017" w:rsidRDefault="00543017" w:rsidP="00543017">
            <w:pPr>
              <w:spacing w:line="360" w:lineRule="auto"/>
              <w:rPr>
                <w:rFonts w:eastAsia="Times New Roman"/>
                <w:lang w:val="pt-BR"/>
              </w:rPr>
            </w:pPr>
          </w:p>
        </w:tc>
      </w:tr>
      <w:tr w:rsidR="00543017" w:rsidRPr="00543017" w14:paraId="1AD9F819" w14:textId="77777777" w:rsidTr="00526366">
        <w:trPr>
          <w:trHeight w:val="486"/>
        </w:trPr>
        <w:tc>
          <w:tcPr>
            <w:tcW w:w="10509" w:type="dxa"/>
          </w:tcPr>
          <w:p w14:paraId="609DA543" w14:textId="77777777" w:rsidR="00543017" w:rsidRPr="00543017" w:rsidRDefault="00543017" w:rsidP="00543017">
            <w:pPr>
              <w:spacing w:line="360" w:lineRule="auto"/>
              <w:rPr>
                <w:rFonts w:eastAsia="Times New Roman"/>
                <w:lang w:val="pt-BR"/>
              </w:rPr>
            </w:pPr>
          </w:p>
        </w:tc>
      </w:tr>
    </w:tbl>
    <w:p w14:paraId="370F9B1E" w14:textId="77777777" w:rsidR="00543017" w:rsidRPr="00543017" w:rsidRDefault="00543017" w:rsidP="00543017">
      <w:pPr>
        <w:rPr>
          <w:rFonts w:eastAsia="Times New Roman"/>
        </w:rPr>
      </w:pPr>
    </w:p>
    <w:p w14:paraId="6CBEA50A" w14:textId="77777777" w:rsidR="00543017" w:rsidRPr="00543017" w:rsidRDefault="00543017" w:rsidP="00543017">
      <w:pPr>
        <w:rPr>
          <w:rFonts w:eastAsia="Times New Roman"/>
        </w:rPr>
      </w:pPr>
      <w:r w:rsidRPr="00543017">
        <w:rPr>
          <w:rFonts w:eastAsia="Times New Roman"/>
        </w:rPr>
        <w:t xml:space="preserve">b) 8 x 3 + 2 x 8 + 4 x 8 </w:t>
      </w:r>
    </w:p>
    <w:p w14:paraId="68CE53FC"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F03A2BD" w14:textId="77777777" w:rsidTr="00526366">
        <w:trPr>
          <w:trHeight w:val="486"/>
        </w:trPr>
        <w:tc>
          <w:tcPr>
            <w:tcW w:w="10509" w:type="dxa"/>
          </w:tcPr>
          <w:p w14:paraId="4E78E55B" w14:textId="77777777" w:rsidR="00543017" w:rsidRPr="00543017" w:rsidRDefault="00543017" w:rsidP="00543017">
            <w:pPr>
              <w:spacing w:line="360" w:lineRule="auto"/>
              <w:rPr>
                <w:rFonts w:eastAsia="Times New Roman"/>
                <w:lang w:val="pt-BR"/>
              </w:rPr>
            </w:pPr>
          </w:p>
        </w:tc>
      </w:tr>
      <w:tr w:rsidR="00543017" w:rsidRPr="00543017" w14:paraId="64B942C0" w14:textId="77777777" w:rsidTr="00526366">
        <w:trPr>
          <w:trHeight w:val="486"/>
        </w:trPr>
        <w:tc>
          <w:tcPr>
            <w:tcW w:w="10509" w:type="dxa"/>
          </w:tcPr>
          <w:p w14:paraId="1986D580" w14:textId="77777777" w:rsidR="00543017" w:rsidRPr="00543017" w:rsidRDefault="00543017" w:rsidP="00543017">
            <w:pPr>
              <w:spacing w:line="360" w:lineRule="auto"/>
              <w:rPr>
                <w:rFonts w:eastAsia="Times New Roman"/>
                <w:lang w:val="pt-BR"/>
              </w:rPr>
            </w:pPr>
          </w:p>
        </w:tc>
      </w:tr>
      <w:tr w:rsidR="00543017" w:rsidRPr="00543017" w14:paraId="416F777E" w14:textId="77777777" w:rsidTr="00526366">
        <w:trPr>
          <w:trHeight w:val="486"/>
        </w:trPr>
        <w:tc>
          <w:tcPr>
            <w:tcW w:w="10509" w:type="dxa"/>
          </w:tcPr>
          <w:p w14:paraId="3242A2E2" w14:textId="77777777" w:rsidR="00543017" w:rsidRPr="00543017" w:rsidRDefault="00543017" w:rsidP="00543017">
            <w:pPr>
              <w:spacing w:line="360" w:lineRule="auto"/>
              <w:rPr>
                <w:rFonts w:eastAsia="Times New Roman"/>
                <w:lang w:val="pt-BR"/>
              </w:rPr>
            </w:pPr>
          </w:p>
        </w:tc>
      </w:tr>
      <w:tr w:rsidR="00543017" w:rsidRPr="00543017" w14:paraId="1DE40CB2" w14:textId="77777777" w:rsidTr="00526366">
        <w:trPr>
          <w:trHeight w:val="486"/>
        </w:trPr>
        <w:tc>
          <w:tcPr>
            <w:tcW w:w="10509" w:type="dxa"/>
          </w:tcPr>
          <w:p w14:paraId="6C47E9DF" w14:textId="77777777" w:rsidR="00543017" w:rsidRPr="00543017" w:rsidRDefault="00543017" w:rsidP="00543017">
            <w:pPr>
              <w:spacing w:line="360" w:lineRule="auto"/>
              <w:rPr>
                <w:rFonts w:eastAsia="Times New Roman"/>
                <w:lang w:val="pt-BR"/>
              </w:rPr>
            </w:pPr>
          </w:p>
        </w:tc>
      </w:tr>
      <w:tr w:rsidR="00543017" w:rsidRPr="00543017" w14:paraId="1AF97233" w14:textId="77777777" w:rsidTr="00526366">
        <w:trPr>
          <w:trHeight w:val="486"/>
        </w:trPr>
        <w:tc>
          <w:tcPr>
            <w:tcW w:w="10509" w:type="dxa"/>
          </w:tcPr>
          <w:p w14:paraId="50C7C5BB" w14:textId="77777777" w:rsidR="00543017" w:rsidRPr="00543017" w:rsidRDefault="00543017" w:rsidP="00543017">
            <w:pPr>
              <w:spacing w:line="360" w:lineRule="auto"/>
              <w:rPr>
                <w:rFonts w:eastAsia="Times New Roman"/>
                <w:lang w:val="pt-BR"/>
              </w:rPr>
            </w:pPr>
          </w:p>
        </w:tc>
      </w:tr>
    </w:tbl>
    <w:p w14:paraId="6E9ECB24" w14:textId="77777777" w:rsidR="00543017" w:rsidRPr="00543017" w:rsidRDefault="00543017" w:rsidP="00543017">
      <w:pPr>
        <w:rPr>
          <w:rFonts w:eastAsia="Times New Roman"/>
          <w:b/>
        </w:rPr>
      </w:pPr>
      <w:r w:rsidRPr="00543017">
        <w:rPr>
          <w:rFonts w:eastAsia="Times New Roman"/>
          <w:b/>
        </w:rPr>
        <w:t>Bài 12 :</w:t>
      </w:r>
    </w:p>
    <w:p w14:paraId="5CE42242" w14:textId="77777777" w:rsidR="00543017" w:rsidRPr="00543017" w:rsidRDefault="00543017" w:rsidP="00543017">
      <w:pPr>
        <w:rPr>
          <w:rFonts w:eastAsia="Times New Roman"/>
        </w:rPr>
      </w:pPr>
      <w:r w:rsidRPr="00543017">
        <w:rPr>
          <w:rFonts w:eastAsia="Times New Roman"/>
          <w:b/>
        </w:rPr>
        <w:t xml:space="preserve">a)  </w:t>
      </w:r>
      <w:r w:rsidRPr="00543017">
        <w:rPr>
          <w:rFonts w:eastAsia="Times New Roman"/>
        </w:rPr>
        <w:t xml:space="preserve">Điền dấu “ + ; -  ;  x  ;  : ”   vào ô trống để dãy số có kết quả đúng </w:t>
      </w:r>
    </w:p>
    <w:p w14:paraId="37031352" w14:textId="77777777" w:rsidR="00543017" w:rsidRPr="00543017" w:rsidRDefault="00543017" w:rsidP="00543017">
      <w:pPr>
        <w:rPr>
          <w:rFonts w:eastAsia="Times New Roman"/>
        </w:rPr>
      </w:pPr>
      <w:r w:rsidRPr="00543017">
        <w:rPr>
          <w:rFonts w:eastAsia="Times New Roman"/>
        </w:rPr>
        <w:t xml:space="preserve">3 </w:t>
      </w:r>
      <w:r w:rsidRPr="00543017">
        <w:rPr>
          <w:rFonts w:eastAsia="Times New Roman"/>
          <w:position w:val="-10"/>
        </w:rPr>
        <w:object w:dxaOrig="279" w:dyaOrig="380" w14:anchorId="10396377">
          <v:shape id="_x0000_i1041" type="#_x0000_t75" style="width:34pt;height:19pt" o:ole="">
            <v:imagedata r:id="rId54" o:title=""/>
          </v:shape>
          <o:OLEObject Type="Embed" ProgID="Equation.DSMT4" ShapeID="_x0000_i1041" DrawAspect="Content" ObjectID="_1563118386" r:id="rId55"/>
        </w:object>
      </w:r>
      <w:r w:rsidRPr="00543017">
        <w:rPr>
          <w:rFonts w:eastAsia="Times New Roman"/>
        </w:rPr>
        <w:t xml:space="preserve">3 </w:t>
      </w:r>
      <w:r w:rsidRPr="00543017">
        <w:rPr>
          <w:rFonts w:eastAsia="Times New Roman"/>
          <w:position w:val="-10"/>
        </w:rPr>
        <w:object w:dxaOrig="279" w:dyaOrig="380" w14:anchorId="04A986E7">
          <v:shape id="_x0000_i1042" type="#_x0000_t75" style="width:34pt;height:19pt" o:ole="">
            <v:imagedata r:id="rId56" o:title=""/>
          </v:shape>
          <o:OLEObject Type="Embed" ProgID="Equation.DSMT4" ShapeID="_x0000_i1042" DrawAspect="Content" ObjectID="_1563118387" r:id="rId57"/>
        </w:object>
      </w:r>
      <w:r w:rsidRPr="00543017">
        <w:rPr>
          <w:rFonts w:eastAsia="Times New Roman"/>
        </w:rPr>
        <w:t xml:space="preserve"> 33 </w:t>
      </w:r>
      <w:r w:rsidRPr="00543017">
        <w:rPr>
          <w:rFonts w:eastAsia="Times New Roman"/>
          <w:position w:val="-10"/>
        </w:rPr>
        <w:object w:dxaOrig="279" w:dyaOrig="380" w14:anchorId="76A90802">
          <v:shape id="_x0000_i1043" type="#_x0000_t75" style="width:34pt;height:19pt" o:ole="">
            <v:imagedata r:id="rId58" o:title=""/>
          </v:shape>
          <o:OLEObject Type="Embed" ProgID="Equation.DSMT4" ShapeID="_x0000_i1043" DrawAspect="Content" ObjectID="_1563118388" r:id="rId59"/>
        </w:object>
      </w:r>
      <w:r w:rsidRPr="00543017">
        <w:rPr>
          <w:rFonts w:eastAsia="Times New Roman"/>
        </w:rPr>
        <w:t xml:space="preserve"> 3 = 31</w:t>
      </w:r>
    </w:p>
    <w:p w14:paraId="0C09065C" w14:textId="77777777" w:rsidR="00543017" w:rsidRPr="00543017" w:rsidRDefault="00543017" w:rsidP="00543017">
      <w:pPr>
        <w:rPr>
          <w:rFonts w:eastAsia="Times New Roman"/>
        </w:rPr>
      </w:pPr>
      <w:r w:rsidRPr="00543017">
        <w:rPr>
          <w:rFonts w:eastAsia="Times New Roman"/>
        </w:rPr>
        <w:t xml:space="preserve">b) 7 </w:t>
      </w:r>
      <w:r w:rsidRPr="00543017">
        <w:rPr>
          <w:rFonts w:eastAsia="Times New Roman"/>
          <w:position w:val="-10"/>
        </w:rPr>
        <w:object w:dxaOrig="279" w:dyaOrig="380" w14:anchorId="4DA5287E">
          <v:shape id="_x0000_i1044" type="#_x0000_t75" style="width:34pt;height:19pt" o:ole="">
            <v:imagedata r:id="rId60" o:title=""/>
          </v:shape>
          <o:OLEObject Type="Embed" ProgID="Equation.DSMT4" ShapeID="_x0000_i1044" DrawAspect="Content" ObjectID="_1563118389" r:id="rId61"/>
        </w:object>
      </w:r>
      <w:r w:rsidRPr="00543017">
        <w:rPr>
          <w:rFonts w:eastAsia="Times New Roman"/>
        </w:rPr>
        <w:t xml:space="preserve"> 7 </w:t>
      </w:r>
      <w:r w:rsidRPr="00543017">
        <w:rPr>
          <w:rFonts w:eastAsia="Times New Roman"/>
          <w:position w:val="-10"/>
        </w:rPr>
        <w:object w:dxaOrig="279" w:dyaOrig="380" w14:anchorId="540F35AD">
          <v:shape id="_x0000_i1045" type="#_x0000_t75" style="width:34pt;height:19pt" o:ole="">
            <v:imagedata r:id="rId62" o:title=""/>
          </v:shape>
          <o:OLEObject Type="Embed" ProgID="Equation.DSMT4" ShapeID="_x0000_i1045" DrawAspect="Content" ObjectID="_1563118390" r:id="rId63"/>
        </w:object>
      </w:r>
      <w:r w:rsidRPr="00543017">
        <w:rPr>
          <w:rFonts w:eastAsia="Times New Roman"/>
        </w:rPr>
        <w:t xml:space="preserve"> 7  = 7</w:t>
      </w:r>
    </w:p>
    <w:p w14:paraId="5145BB88" w14:textId="77777777" w:rsidR="00543017" w:rsidRPr="00543017" w:rsidRDefault="00543017" w:rsidP="00543017">
      <w:pPr>
        <w:rPr>
          <w:rFonts w:eastAsia="Times New Roman"/>
          <w:b/>
        </w:rPr>
      </w:pPr>
    </w:p>
    <w:p w14:paraId="7B382E83" w14:textId="77777777" w:rsidR="00543017" w:rsidRPr="00543017" w:rsidRDefault="00543017" w:rsidP="00543017">
      <w:pPr>
        <w:rPr>
          <w:rFonts w:eastAsia="Times New Roman"/>
          <w:lang w:val="pt-BR"/>
        </w:rPr>
      </w:pPr>
      <w:r w:rsidRPr="00543017">
        <w:rPr>
          <w:rFonts w:eastAsia="Times New Roman"/>
          <w:b/>
          <w:lang w:val="pt-BR"/>
        </w:rPr>
        <w:t xml:space="preserve">Bài 13 : </w:t>
      </w:r>
      <w:r w:rsidRPr="00543017">
        <w:rPr>
          <w:rFonts w:eastAsia="Times New Roman"/>
          <w:lang w:val="pt-BR"/>
        </w:rPr>
        <w:t xml:space="preserve">Em hãy nghĩ một số nào đó không lớn hơn 31 điền vào </w:t>
      </w:r>
      <w:r w:rsidRPr="00543017">
        <w:rPr>
          <w:rFonts w:eastAsia="Times New Roman"/>
          <w:position w:val="-10"/>
          <w:lang w:val="pt-BR"/>
        </w:rPr>
        <w:object w:dxaOrig="279" w:dyaOrig="380" w14:anchorId="668B07C2">
          <v:shape id="_x0000_i1046" type="#_x0000_t75" style="width:34pt;height:19pt" o:ole="">
            <v:imagedata r:id="rId64" o:title=""/>
          </v:shape>
          <o:OLEObject Type="Embed" ProgID="Equation.DSMT4" ShapeID="_x0000_i1046" DrawAspect="Content" ObjectID="_1563118391" r:id="rId65"/>
        </w:object>
      </w:r>
      <w:r w:rsidRPr="00543017">
        <w:rPr>
          <w:rFonts w:eastAsia="Times New Roman"/>
          <w:lang w:val="pt-BR"/>
        </w:rPr>
        <w:t xml:space="preserve">để kết quả đúng bằng 0 được không ? </w:t>
      </w:r>
    </w:p>
    <w:p w14:paraId="355D5D30" w14:textId="77777777" w:rsidR="00543017" w:rsidRPr="00543017" w:rsidRDefault="00543017" w:rsidP="00543017">
      <w:pPr>
        <w:rPr>
          <w:rFonts w:eastAsia="Times New Roman"/>
          <w:lang w:val="pt-BR"/>
        </w:rPr>
      </w:pPr>
    </w:p>
    <w:p w14:paraId="59CCCF2E" w14:textId="77777777" w:rsidR="00543017" w:rsidRPr="00543017" w:rsidRDefault="00543017" w:rsidP="00543017">
      <w:pPr>
        <w:rPr>
          <w:rFonts w:eastAsia="Times New Roman"/>
        </w:rPr>
      </w:pPr>
      <w:r w:rsidRPr="00543017">
        <w:rPr>
          <w:rFonts w:eastAsia="Times New Roman"/>
          <w:lang w:val="pt-BR"/>
        </w:rPr>
        <w:t xml:space="preserve">( </w:t>
      </w:r>
      <w:r w:rsidRPr="00543017">
        <w:rPr>
          <w:rFonts w:eastAsia="Times New Roman"/>
          <w:position w:val="-10"/>
        </w:rPr>
        <w:object w:dxaOrig="279" w:dyaOrig="380" w14:anchorId="7EB59C7A">
          <v:shape id="_x0000_i1047" type="#_x0000_t75" style="width:34pt;height:19pt" o:ole="">
            <v:imagedata r:id="rId66" o:title=""/>
          </v:shape>
          <o:OLEObject Type="Embed" ProgID="Equation.DSMT4" ShapeID="_x0000_i1047" DrawAspect="Content" ObjectID="_1563118392" r:id="rId67"/>
        </w:object>
      </w:r>
      <w:r w:rsidRPr="00543017">
        <w:rPr>
          <w:rFonts w:eastAsia="Times New Roman"/>
        </w:rPr>
        <w:t xml:space="preserve"> + 2 ) x 3 – 6 -  </w:t>
      </w:r>
      <w:r w:rsidRPr="00543017">
        <w:rPr>
          <w:rFonts w:eastAsia="Times New Roman"/>
          <w:position w:val="-10"/>
        </w:rPr>
        <w:object w:dxaOrig="279" w:dyaOrig="380" w14:anchorId="1840EFF4">
          <v:shape id="_x0000_i1048" type="#_x0000_t75" style="width:34pt;height:19pt" o:ole="">
            <v:imagedata r:id="rId68" o:title=""/>
          </v:shape>
          <o:OLEObject Type="Embed" ProgID="Equation.DSMT4" ShapeID="_x0000_i1048" DrawAspect="Content" ObjectID="_1563118393" r:id="rId69"/>
        </w:object>
      </w:r>
      <w:r w:rsidRPr="00543017">
        <w:rPr>
          <w:rFonts w:eastAsia="Times New Roman"/>
        </w:rPr>
        <w:t xml:space="preserve"> x 3 = 0 </w:t>
      </w:r>
    </w:p>
    <w:p w14:paraId="21350243" w14:textId="77777777" w:rsidR="00543017" w:rsidRPr="00543017" w:rsidRDefault="00543017" w:rsidP="00543017">
      <w:pPr>
        <w:rPr>
          <w:rFonts w:eastAsia="Times New Roman"/>
        </w:rPr>
      </w:pPr>
    </w:p>
    <w:p w14:paraId="09A4830F" w14:textId="77777777" w:rsidR="00543017" w:rsidRPr="00543017" w:rsidRDefault="00543017" w:rsidP="00543017">
      <w:pPr>
        <w:rPr>
          <w:rFonts w:eastAsia="Times New Roman"/>
        </w:rPr>
      </w:pPr>
      <w:r w:rsidRPr="00543017">
        <w:rPr>
          <w:rFonts w:eastAsia="Times New Roman"/>
          <w:b/>
        </w:rPr>
        <w:t xml:space="preserve">Bài 14 : </w:t>
      </w:r>
      <w:r w:rsidRPr="00543017">
        <w:rPr>
          <w:rFonts w:eastAsia="Times New Roman"/>
        </w:rPr>
        <w:t xml:space="preserve">Thứ năm tuần này là ngày 15 tháng 6 . Hỏi thứ năm tuần trước là ngày mấy ? Thứ năm tuần sau là ngày mấy ? Thứ 3 tuần trước là ngày mấy ? Thứ 7 tuần sau là ngày mấy ? </w:t>
      </w:r>
    </w:p>
    <w:p w14:paraId="07448B34"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FF8D918" w14:textId="77777777" w:rsidTr="00526366">
        <w:trPr>
          <w:trHeight w:val="486"/>
        </w:trPr>
        <w:tc>
          <w:tcPr>
            <w:tcW w:w="10509" w:type="dxa"/>
          </w:tcPr>
          <w:p w14:paraId="6B9CF892" w14:textId="77777777" w:rsidR="00543017" w:rsidRPr="00543017" w:rsidRDefault="00543017" w:rsidP="00543017">
            <w:pPr>
              <w:spacing w:line="360" w:lineRule="auto"/>
              <w:rPr>
                <w:rFonts w:eastAsia="Times New Roman"/>
                <w:lang w:val="pt-BR"/>
              </w:rPr>
            </w:pPr>
          </w:p>
        </w:tc>
      </w:tr>
      <w:tr w:rsidR="00543017" w:rsidRPr="00543017" w14:paraId="7F9B5146" w14:textId="77777777" w:rsidTr="00526366">
        <w:trPr>
          <w:trHeight w:val="486"/>
        </w:trPr>
        <w:tc>
          <w:tcPr>
            <w:tcW w:w="10509" w:type="dxa"/>
          </w:tcPr>
          <w:p w14:paraId="08AD68D4" w14:textId="77777777" w:rsidR="00543017" w:rsidRPr="00543017" w:rsidRDefault="00543017" w:rsidP="00543017">
            <w:pPr>
              <w:spacing w:line="360" w:lineRule="auto"/>
              <w:rPr>
                <w:rFonts w:eastAsia="Times New Roman"/>
                <w:lang w:val="pt-BR"/>
              </w:rPr>
            </w:pPr>
          </w:p>
        </w:tc>
      </w:tr>
      <w:tr w:rsidR="00543017" w:rsidRPr="00543017" w14:paraId="36F5DD76" w14:textId="77777777" w:rsidTr="00526366">
        <w:trPr>
          <w:trHeight w:val="486"/>
        </w:trPr>
        <w:tc>
          <w:tcPr>
            <w:tcW w:w="10509" w:type="dxa"/>
          </w:tcPr>
          <w:p w14:paraId="0489D67B" w14:textId="77777777" w:rsidR="00543017" w:rsidRPr="00543017" w:rsidRDefault="00543017" w:rsidP="00543017">
            <w:pPr>
              <w:spacing w:line="360" w:lineRule="auto"/>
              <w:rPr>
                <w:rFonts w:eastAsia="Times New Roman"/>
                <w:lang w:val="pt-BR"/>
              </w:rPr>
            </w:pPr>
          </w:p>
        </w:tc>
      </w:tr>
      <w:tr w:rsidR="00543017" w:rsidRPr="00543017" w14:paraId="0D0FEE01" w14:textId="77777777" w:rsidTr="00526366">
        <w:trPr>
          <w:trHeight w:val="486"/>
        </w:trPr>
        <w:tc>
          <w:tcPr>
            <w:tcW w:w="10509" w:type="dxa"/>
          </w:tcPr>
          <w:p w14:paraId="113DDB3A" w14:textId="77777777" w:rsidR="00543017" w:rsidRPr="00543017" w:rsidRDefault="00543017" w:rsidP="00543017">
            <w:pPr>
              <w:spacing w:line="360" w:lineRule="auto"/>
              <w:rPr>
                <w:rFonts w:eastAsia="Times New Roman"/>
                <w:lang w:val="pt-BR"/>
              </w:rPr>
            </w:pPr>
          </w:p>
        </w:tc>
      </w:tr>
      <w:tr w:rsidR="00543017" w:rsidRPr="00543017" w14:paraId="6F4285E2" w14:textId="77777777" w:rsidTr="00526366">
        <w:trPr>
          <w:trHeight w:val="486"/>
        </w:trPr>
        <w:tc>
          <w:tcPr>
            <w:tcW w:w="10509" w:type="dxa"/>
          </w:tcPr>
          <w:p w14:paraId="372A5D1A" w14:textId="77777777" w:rsidR="00543017" w:rsidRPr="00543017" w:rsidRDefault="00543017" w:rsidP="00543017">
            <w:pPr>
              <w:spacing w:line="360" w:lineRule="auto"/>
              <w:rPr>
                <w:rFonts w:eastAsia="Times New Roman"/>
                <w:lang w:val="pt-BR"/>
              </w:rPr>
            </w:pPr>
          </w:p>
        </w:tc>
      </w:tr>
      <w:tr w:rsidR="00543017" w:rsidRPr="00543017" w14:paraId="225936D7" w14:textId="77777777" w:rsidTr="00526366">
        <w:trPr>
          <w:trHeight w:val="486"/>
        </w:trPr>
        <w:tc>
          <w:tcPr>
            <w:tcW w:w="10509" w:type="dxa"/>
          </w:tcPr>
          <w:p w14:paraId="66172E54" w14:textId="77777777" w:rsidR="00543017" w:rsidRPr="00543017" w:rsidRDefault="00543017" w:rsidP="00543017">
            <w:pPr>
              <w:spacing w:line="360" w:lineRule="auto"/>
              <w:rPr>
                <w:rFonts w:eastAsia="Times New Roman"/>
                <w:lang w:val="pt-BR"/>
              </w:rPr>
            </w:pPr>
          </w:p>
        </w:tc>
      </w:tr>
      <w:tr w:rsidR="00543017" w:rsidRPr="00543017" w14:paraId="488CD945" w14:textId="77777777" w:rsidTr="00526366">
        <w:trPr>
          <w:trHeight w:val="486"/>
        </w:trPr>
        <w:tc>
          <w:tcPr>
            <w:tcW w:w="10509" w:type="dxa"/>
          </w:tcPr>
          <w:p w14:paraId="5399A647" w14:textId="77777777" w:rsidR="00543017" w:rsidRPr="00543017" w:rsidRDefault="00543017" w:rsidP="00543017">
            <w:pPr>
              <w:spacing w:line="360" w:lineRule="auto"/>
              <w:rPr>
                <w:rFonts w:eastAsia="Times New Roman"/>
                <w:lang w:val="pt-BR"/>
              </w:rPr>
            </w:pPr>
          </w:p>
        </w:tc>
      </w:tr>
    </w:tbl>
    <w:p w14:paraId="5E77FFFC" w14:textId="77777777" w:rsidR="00543017" w:rsidRPr="00543017" w:rsidRDefault="00543017" w:rsidP="00543017">
      <w:pPr>
        <w:rPr>
          <w:rFonts w:eastAsia="Times New Roman"/>
          <w:b/>
          <w:lang w:val="fr-FR"/>
        </w:rPr>
      </w:pPr>
    </w:p>
    <w:p w14:paraId="3CA4512C" w14:textId="77777777" w:rsidR="00543017" w:rsidRPr="00543017" w:rsidRDefault="00543017" w:rsidP="00543017">
      <w:pPr>
        <w:rPr>
          <w:rFonts w:eastAsia="Times New Roman"/>
          <w:lang w:val="fr-FR"/>
        </w:rPr>
      </w:pPr>
      <w:r w:rsidRPr="00543017">
        <w:rPr>
          <w:rFonts w:eastAsia="Times New Roman"/>
          <w:b/>
          <w:lang w:val="fr-FR"/>
        </w:rPr>
        <w:t xml:space="preserve">Bài 15 : </w:t>
      </w:r>
      <w:r w:rsidRPr="00543017">
        <w:rPr>
          <w:rFonts w:eastAsia="Times New Roman"/>
          <w:lang w:val="fr-FR"/>
        </w:rPr>
        <w:t>Thứ 2 tuần này là ngày 4 . Hỏi thứ 7 tuần sau là ngày mấy</w:t>
      </w:r>
      <w:r w:rsidRPr="00543017">
        <w:rPr>
          <w:rFonts w:ascii="Arial" w:eastAsia="Times New Roman" w:hAnsi="Arial"/>
          <w:lang w:val="fr-FR"/>
        </w:rPr>
        <w:t> </w:t>
      </w:r>
      <w:r w:rsidRPr="00543017">
        <w:rPr>
          <w:rFonts w:eastAsia="Times New Roman"/>
          <w:lang w:val="fr-FR"/>
        </w:rPr>
        <w:t>? Từ thứ 2 tuần này đến thứ 7 tuần sau có mấy ngày chẵn</w:t>
      </w:r>
      <w:r w:rsidRPr="00543017">
        <w:rPr>
          <w:rFonts w:ascii="Arial" w:eastAsia="Times New Roman" w:hAnsi="Arial"/>
          <w:lang w:val="fr-FR"/>
        </w:rPr>
        <w:t> </w:t>
      </w:r>
      <w:r w:rsidRPr="00543017">
        <w:rPr>
          <w:rFonts w:eastAsia="Times New Roman"/>
          <w:lang w:val="fr-FR"/>
        </w:rPr>
        <w:t>? Mấy ngày lẻ</w:t>
      </w:r>
      <w:r w:rsidRPr="00543017">
        <w:rPr>
          <w:rFonts w:ascii="Arial" w:eastAsia="Times New Roman" w:hAnsi="Arial"/>
          <w:lang w:val="fr-FR"/>
        </w:rPr>
        <w:t> </w:t>
      </w:r>
      <w:r w:rsidRPr="00543017">
        <w:rPr>
          <w:rFonts w:eastAsia="Times New Roman"/>
          <w:lang w:val="fr-FR"/>
        </w:rPr>
        <w:t xml:space="preserve">? </w:t>
      </w:r>
    </w:p>
    <w:p w14:paraId="06CACAAC" w14:textId="77777777" w:rsidR="00543017" w:rsidRPr="00543017" w:rsidRDefault="00543017" w:rsidP="00543017">
      <w:pPr>
        <w:rPr>
          <w:rFonts w:eastAsia="Times New Roman"/>
          <w:lang w:val="fr-F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00F02F3" w14:textId="77777777" w:rsidTr="00526366">
        <w:trPr>
          <w:trHeight w:val="486"/>
        </w:trPr>
        <w:tc>
          <w:tcPr>
            <w:tcW w:w="10509" w:type="dxa"/>
          </w:tcPr>
          <w:p w14:paraId="2CCDD91D" w14:textId="77777777" w:rsidR="00543017" w:rsidRPr="00543017" w:rsidRDefault="00543017" w:rsidP="00543017">
            <w:pPr>
              <w:spacing w:line="360" w:lineRule="auto"/>
              <w:rPr>
                <w:rFonts w:eastAsia="Times New Roman"/>
                <w:lang w:val="pt-BR"/>
              </w:rPr>
            </w:pPr>
          </w:p>
        </w:tc>
      </w:tr>
      <w:tr w:rsidR="00543017" w:rsidRPr="00543017" w14:paraId="6078CFC6" w14:textId="77777777" w:rsidTr="00526366">
        <w:trPr>
          <w:trHeight w:val="486"/>
        </w:trPr>
        <w:tc>
          <w:tcPr>
            <w:tcW w:w="10509" w:type="dxa"/>
          </w:tcPr>
          <w:p w14:paraId="0AF1272E" w14:textId="77777777" w:rsidR="00543017" w:rsidRPr="00543017" w:rsidRDefault="00543017" w:rsidP="00543017">
            <w:pPr>
              <w:spacing w:line="360" w:lineRule="auto"/>
              <w:rPr>
                <w:rFonts w:eastAsia="Times New Roman"/>
                <w:lang w:val="pt-BR"/>
              </w:rPr>
            </w:pPr>
          </w:p>
        </w:tc>
      </w:tr>
      <w:tr w:rsidR="00543017" w:rsidRPr="00543017" w14:paraId="2BC5BB32" w14:textId="77777777" w:rsidTr="00526366">
        <w:trPr>
          <w:trHeight w:val="486"/>
        </w:trPr>
        <w:tc>
          <w:tcPr>
            <w:tcW w:w="10509" w:type="dxa"/>
          </w:tcPr>
          <w:p w14:paraId="15C7C463" w14:textId="77777777" w:rsidR="00543017" w:rsidRPr="00543017" w:rsidRDefault="00543017" w:rsidP="00543017">
            <w:pPr>
              <w:spacing w:line="360" w:lineRule="auto"/>
              <w:rPr>
                <w:rFonts w:eastAsia="Times New Roman"/>
                <w:lang w:val="pt-BR"/>
              </w:rPr>
            </w:pPr>
          </w:p>
        </w:tc>
      </w:tr>
      <w:tr w:rsidR="00543017" w:rsidRPr="00543017" w14:paraId="51014EE0" w14:textId="77777777" w:rsidTr="00526366">
        <w:trPr>
          <w:trHeight w:val="486"/>
        </w:trPr>
        <w:tc>
          <w:tcPr>
            <w:tcW w:w="10509" w:type="dxa"/>
          </w:tcPr>
          <w:p w14:paraId="5BAB2D9A" w14:textId="77777777" w:rsidR="00543017" w:rsidRPr="00543017" w:rsidRDefault="00543017" w:rsidP="00543017">
            <w:pPr>
              <w:spacing w:line="360" w:lineRule="auto"/>
              <w:rPr>
                <w:rFonts w:eastAsia="Times New Roman"/>
                <w:lang w:val="pt-BR"/>
              </w:rPr>
            </w:pPr>
          </w:p>
        </w:tc>
      </w:tr>
      <w:tr w:rsidR="00543017" w:rsidRPr="00543017" w14:paraId="23C331E2" w14:textId="77777777" w:rsidTr="00526366">
        <w:trPr>
          <w:trHeight w:val="486"/>
        </w:trPr>
        <w:tc>
          <w:tcPr>
            <w:tcW w:w="10509" w:type="dxa"/>
          </w:tcPr>
          <w:p w14:paraId="3A3BD0BA" w14:textId="77777777" w:rsidR="00543017" w:rsidRPr="00543017" w:rsidRDefault="00543017" w:rsidP="00543017">
            <w:pPr>
              <w:spacing w:line="360" w:lineRule="auto"/>
              <w:rPr>
                <w:rFonts w:eastAsia="Times New Roman"/>
                <w:lang w:val="pt-BR"/>
              </w:rPr>
            </w:pPr>
          </w:p>
        </w:tc>
      </w:tr>
    </w:tbl>
    <w:p w14:paraId="125D7B6E" w14:textId="77777777" w:rsidR="00543017" w:rsidRPr="00543017" w:rsidRDefault="00543017" w:rsidP="00543017">
      <w:pPr>
        <w:rPr>
          <w:rFonts w:eastAsia="Times New Roman"/>
          <w:b/>
          <w:lang w:val="pt-BR"/>
        </w:rPr>
      </w:pPr>
    </w:p>
    <w:p w14:paraId="2754D3A6" w14:textId="77777777" w:rsidR="00543017" w:rsidRPr="00543017" w:rsidRDefault="00543017" w:rsidP="00543017">
      <w:pPr>
        <w:rPr>
          <w:rFonts w:eastAsia="Times New Roman"/>
          <w:lang w:val="pt-BR"/>
        </w:rPr>
      </w:pPr>
      <w:r w:rsidRPr="00543017">
        <w:rPr>
          <w:rFonts w:eastAsia="Times New Roman"/>
          <w:b/>
          <w:lang w:val="pt-BR"/>
        </w:rPr>
        <w:t>Bài 16</w:t>
      </w:r>
      <w:r w:rsidRPr="00543017">
        <w:rPr>
          <w:rFonts w:ascii="Arial" w:eastAsia="Times New Roman" w:hAnsi="Arial"/>
          <w:b/>
          <w:lang w:val="pt-BR"/>
        </w:rPr>
        <w:t> </w:t>
      </w:r>
      <w:r w:rsidRPr="00543017">
        <w:rPr>
          <w:rFonts w:eastAsia="Times New Roman"/>
          <w:b/>
          <w:lang w:val="pt-BR"/>
        </w:rPr>
        <w:t xml:space="preserve">: </w:t>
      </w:r>
      <w:r w:rsidRPr="00543017">
        <w:rPr>
          <w:rFonts w:eastAsia="Times New Roman"/>
          <w:lang w:val="pt-BR"/>
        </w:rPr>
        <w:t>Một bạn nói</w:t>
      </w:r>
      <w:r w:rsidRPr="00543017">
        <w:rPr>
          <w:rFonts w:ascii="Arial" w:eastAsia="Times New Roman" w:hAnsi="Arial"/>
          <w:b/>
          <w:lang w:val="pt-BR"/>
        </w:rPr>
        <w:t> </w:t>
      </w:r>
      <w:r w:rsidRPr="00543017">
        <w:rPr>
          <w:rFonts w:eastAsia="Times New Roman"/>
          <w:lang w:val="pt-BR"/>
        </w:rPr>
        <w:t>“</w:t>
      </w:r>
      <w:r w:rsidRPr="00543017">
        <w:rPr>
          <w:rFonts w:eastAsia="Times New Roman" w:cs="Times New Roman"/>
          <w:lang w:val="pt-BR"/>
        </w:rPr>
        <w:t>Trong tuần này có 2 chủ nhật liền nhau đều là ngày chẵn</w:t>
      </w:r>
      <w:r w:rsidRPr="00543017">
        <w:rPr>
          <w:rFonts w:ascii="Arial" w:eastAsia="Times New Roman" w:hAnsi="Arial"/>
          <w:lang w:val="pt-BR"/>
        </w:rPr>
        <w:t> </w:t>
      </w:r>
      <w:r w:rsidRPr="00543017">
        <w:rPr>
          <w:rFonts w:eastAsia="Times New Roman" w:cs="Times New Roman"/>
          <w:lang w:val="pt-BR"/>
        </w:rPr>
        <w:t>”</w:t>
      </w:r>
      <w:r w:rsidRPr="00543017">
        <w:rPr>
          <w:rFonts w:eastAsia="Times New Roman"/>
          <w:lang w:val="pt-BR"/>
        </w:rPr>
        <w:t xml:space="preserve"> . Bạn ấy nói đúng hay sai ? Vì sao ?</w:t>
      </w:r>
    </w:p>
    <w:p w14:paraId="7C4852FB"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3FFF6AB" w14:textId="77777777" w:rsidTr="00526366">
        <w:trPr>
          <w:trHeight w:val="486"/>
        </w:trPr>
        <w:tc>
          <w:tcPr>
            <w:tcW w:w="10509" w:type="dxa"/>
          </w:tcPr>
          <w:p w14:paraId="7DA4528D" w14:textId="77777777" w:rsidR="00543017" w:rsidRPr="00543017" w:rsidRDefault="00543017" w:rsidP="00543017">
            <w:pPr>
              <w:spacing w:line="360" w:lineRule="auto"/>
              <w:rPr>
                <w:rFonts w:eastAsia="Times New Roman"/>
                <w:lang w:val="pt-BR"/>
              </w:rPr>
            </w:pPr>
          </w:p>
        </w:tc>
      </w:tr>
      <w:tr w:rsidR="00543017" w:rsidRPr="00543017" w14:paraId="6F2BC9EC" w14:textId="77777777" w:rsidTr="00526366">
        <w:trPr>
          <w:trHeight w:val="486"/>
        </w:trPr>
        <w:tc>
          <w:tcPr>
            <w:tcW w:w="10509" w:type="dxa"/>
          </w:tcPr>
          <w:p w14:paraId="2DA6B2F2" w14:textId="77777777" w:rsidR="00543017" w:rsidRPr="00543017" w:rsidRDefault="00543017" w:rsidP="00543017">
            <w:pPr>
              <w:spacing w:line="360" w:lineRule="auto"/>
              <w:rPr>
                <w:rFonts w:eastAsia="Times New Roman"/>
                <w:lang w:val="pt-BR"/>
              </w:rPr>
            </w:pPr>
          </w:p>
        </w:tc>
      </w:tr>
      <w:tr w:rsidR="00543017" w:rsidRPr="00543017" w14:paraId="3DA6DF50" w14:textId="77777777" w:rsidTr="00526366">
        <w:trPr>
          <w:trHeight w:val="486"/>
        </w:trPr>
        <w:tc>
          <w:tcPr>
            <w:tcW w:w="10509" w:type="dxa"/>
          </w:tcPr>
          <w:p w14:paraId="7DEE6508" w14:textId="77777777" w:rsidR="00543017" w:rsidRPr="00543017" w:rsidRDefault="00543017" w:rsidP="00543017">
            <w:pPr>
              <w:spacing w:line="360" w:lineRule="auto"/>
              <w:rPr>
                <w:rFonts w:eastAsia="Times New Roman"/>
                <w:lang w:val="pt-BR"/>
              </w:rPr>
            </w:pPr>
          </w:p>
        </w:tc>
      </w:tr>
      <w:tr w:rsidR="00543017" w:rsidRPr="00543017" w14:paraId="1F92B9BB" w14:textId="77777777" w:rsidTr="00526366">
        <w:trPr>
          <w:trHeight w:val="486"/>
        </w:trPr>
        <w:tc>
          <w:tcPr>
            <w:tcW w:w="10509" w:type="dxa"/>
          </w:tcPr>
          <w:p w14:paraId="45D1E032" w14:textId="77777777" w:rsidR="00543017" w:rsidRPr="00543017" w:rsidRDefault="00543017" w:rsidP="00543017">
            <w:pPr>
              <w:spacing w:line="360" w:lineRule="auto"/>
              <w:rPr>
                <w:rFonts w:eastAsia="Times New Roman"/>
                <w:lang w:val="pt-BR"/>
              </w:rPr>
            </w:pPr>
          </w:p>
        </w:tc>
      </w:tr>
      <w:tr w:rsidR="00543017" w:rsidRPr="00543017" w14:paraId="27F24625" w14:textId="77777777" w:rsidTr="00526366">
        <w:trPr>
          <w:trHeight w:val="486"/>
        </w:trPr>
        <w:tc>
          <w:tcPr>
            <w:tcW w:w="10509" w:type="dxa"/>
          </w:tcPr>
          <w:p w14:paraId="5AEBED0F" w14:textId="77777777" w:rsidR="00543017" w:rsidRPr="00543017" w:rsidRDefault="00543017" w:rsidP="00543017">
            <w:pPr>
              <w:spacing w:line="360" w:lineRule="auto"/>
              <w:rPr>
                <w:rFonts w:eastAsia="Times New Roman"/>
                <w:lang w:val="pt-BR"/>
              </w:rPr>
            </w:pPr>
          </w:p>
        </w:tc>
      </w:tr>
    </w:tbl>
    <w:p w14:paraId="1479D049" w14:textId="77777777" w:rsidR="00543017" w:rsidRPr="00543017" w:rsidRDefault="00543017" w:rsidP="00543017">
      <w:pPr>
        <w:rPr>
          <w:rFonts w:eastAsia="Times New Roman"/>
        </w:rPr>
      </w:pPr>
      <w:r w:rsidRPr="00543017">
        <w:rPr>
          <w:rFonts w:eastAsia="Times New Roman"/>
          <w:b/>
        </w:rPr>
        <w:lastRenderedPageBreak/>
        <w:t xml:space="preserve">Bài 17 : </w:t>
      </w:r>
      <w:r w:rsidRPr="00543017">
        <w:rPr>
          <w:rFonts w:eastAsia="Times New Roman"/>
        </w:rPr>
        <w:t xml:space="preserve">Tay trái cầm 12 quả bóng . Tay phải cầm nhiều hơn tay trái 8 quả bóng . Hỏi phải chuyển từ tay phải sang tay trái mấy quả bóng để số bóng ở hai tay bằng nhau ? </w:t>
      </w:r>
    </w:p>
    <w:p w14:paraId="20384801"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A0A13E5" w14:textId="77777777" w:rsidTr="00526366">
        <w:trPr>
          <w:trHeight w:val="486"/>
        </w:trPr>
        <w:tc>
          <w:tcPr>
            <w:tcW w:w="10509" w:type="dxa"/>
          </w:tcPr>
          <w:p w14:paraId="2A2F0CC8" w14:textId="77777777" w:rsidR="00543017" w:rsidRPr="00543017" w:rsidRDefault="00543017" w:rsidP="00543017">
            <w:pPr>
              <w:spacing w:line="360" w:lineRule="auto"/>
              <w:rPr>
                <w:rFonts w:eastAsia="Times New Roman"/>
                <w:lang w:val="pt-BR"/>
              </w:rPr>
            </w:pPr>
          </w:p>
        </w:tc>
      </w:tr>
      <w:tr w:rsidR="00543017" w:rsidRPr="00543017" w14:paraId="5C42FA67" w14:textId="77777777" w:rsidTr="00526366">
        <w:trPr>
          <w:trHeight w:val="486"/>
        </w:trPr>
        <w:tc>
          <w:tcPr>
            <w:tcW w:w="10509" w:type="dxa"/>
          </w:tcPr>
          <w:p w14:paraId="1FAA1DB9" w14:textId="77777777" w:rsidR="00543017" w:rsidRPr="00543017" w:rsidRDefault="00543017" w:rsidP="00543017">
            <w:pPr>
              <w:spacing w:line="360" w:lineRule="auto"/>
              <w:rPr>
                <w:rFonts w:eastAsia="Times New Roman"/>
                <w:lang w:val="pt-BR"/>
              </w:rPr>
            </w:pPr>
          </w:p>
        </w:tc>
      </w:tr>
      <w:tr w:rsidR="00543017" w:rsidRPr="00543017" w14:paraId="11AEB564" w14:textId="77777777" w:rsidTr="00526366">
        <w:trPr>
          <w:trHeight w:val="486"/>
        </w:trPr>
        <w:tc>
          <w:tcPr>
            <w:tcW w:w="10509" w:type="dxa"/>
          </w:tcPr>
          <w:p w14:paraId="108D241A" w14:textId="77777777" w:rsidR="00543017" w:rsidRPr="00543017" w:rsidRDefault="00543017" w:rsidP="00543017">
            <w:pPr>
              <w:spacing w:line="360" w:lineRule="auto"/>
              <w:rPr>
                <w:rFonts w:eastAsia="Times New Roman"/>
                <w:lang w:val="pt-BR"/>
              </w:rPr>
            </w:pPr>
          </w:p>
        </w:tc>
      </w:tr>
      <w:tr w:rsidR="00543017" w:rsidRPr="00543017" w14:paraId="7ACD4BD0" w14:textId="77777777" w:rsidTr="00526366">
        <w:trPr>
          <w:trHeight w:val="486"/>
        </w:trPr>
        <w:tc>
          <w:tcPr>
            <w:tcW w:w="10509" w:type="dxa"/>
          </w:tcPr>
          <w:p w14:paraId="76717CCA" w14:textId="77777777" w:rsidR="00543017" w:rsidRPr="00543017" w:rsidRDefault="00543017" w:rsidP="00543017">
            <w:pPr>
              <w:spacing w:line="360" w:lineRule="auto"/>
              <w:rPr>
                <w:rFonts w:eastAsia="Times New Roman"/>
                <w:lang w:val="pt-BR"/>
              </w:rPr>
            </w:pPr>
          </w:p>
        </w:tc>
      </w:tr>
      <w:tr w:rsidR="00543017" w:rsidRPr="00543017" w14:paraId="78073FE1" w14:textId="77777777" w:rsidTr="00526366">
        <w:trPr>
          <w:trHeight w:val="486"/>
        </w:trPr>
        <w:tc>
          <w:tcPr>
            <w:tcW w:w="10509" w:type="dxa"/>
          </w:tcPr>
          <w:p w14:paraId="30E26346" w14:textId="77777777" w:rsidR="00543017" w:rsidRPr="00543017" w:rsidRDefault="00543017" w:rsidP="00543017">
            <w:pPr>
              <w:spacing w:line="360" w:lineRule="auto"/>
              <w:rPr>
                <w:rFonts w:eastAsia="Times New Roman"/>
                <w:lang w:val="pt-BR"/>
              </w:rPr>
            </w:pPr>
          </w:p>
        </w:tc>
      </w:tr>
    </w:tbl>
    <w:p w14:paraId="492A9792" w14:textId="77777777" w:rsidR="00543017" w:rsidRPr="00543017" w:rsidRDefault="00543017" w:rsidP="00543017">
      <w:pPr>
        <w:rPr>
          <w:rFonts w:eastAsia="Times New Roman"/>
          <w:lang w:val="pt-BR"/>
        </w:rPr>
      </w:pPr>
      <w:r w:rsidRPr="00543017">
        <w:rPr>
          <w:rFonts w:eastAsia="Times New Roman"/>
          <w:b/>
          <w:lang w:val="pt-BR"/>
        </w:rPr>
        <w:t xml:space="preserve">Bài 18 : </w:t>
      </w:r>
      <w:r w:rsidRPr="00543017">
        <w:rPr>
          <w:rFonts w:eastAsia="Times New Roman"/>
          <w:lang w:val="pt-BR"/>
        </w:rPr>
        <w:t>Nga có 8 cái kẹo . Nga có ít hơn Lan 4 cái kẹo . Hỏi Lan phải cho Nga mấy cái kẹo để số kẹo hai bạn bằng nhau?</w:t>
      </w:r>
    </w:p>
    <w:p w14:paraId="02058732"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5D444F7" w14:textId="77777777" w:rsidTr="00526366">
        <w:trPr>
          <w:trHeight w:val="486"/>
        </w:trPr>
        <w:tc>
          <w:tcPr>
            <w:tcW w:w="10509" w:type="dxa"/>
          </w:tcPr>
          <w:p w14:paraId="292043C2" w14:textId="77777777" w:rsidR="00543017" w:rsidRPr="00543017" w:rsidRDefault="00543017" w:rsidP="00543017">
            <w:pPr>
              <w:spacing w:line="360" w:lineRule="auto"/>
              <w:rPr>
                <w:rFonts w:eastAsia="Times New Roman"/>
                <w:lang w:val="pt-BR"/>
              </w:rPr>
            </w:pPr>
          </w:p>
        </w:tc>
      </w:tr>
      <w:tr w:rsidR="00543017" w:rsidRPr="00543017" w14:paraId="3B1EC65D" w14:textId="77777777" w:rsidTr="00526366">
        <w:trPr>
          <w:trHeight w:val="486"/>
        </w:trPr>
        <w:tc>
          <w:tcPr>
            <w:tcW w:w="10509" w:type="dxa"/>
          </w:tcPr>
          <w:p w14:paraId="4B66A041" w14:textId="77777777" w:rsidR="00543017" w:rsidRPr="00543017" w:rsidRDefault="00543017" w:rsidP="00543017">
            <w:pPr>
              <w:spacing w:line="360" w:lineRule="auto"/>
              <w:rPr>
                <w:rFonts w:eastAsia="Times New Roman"/>
                <w:lang w:val="pt-BR"/>
              </w:rPr>
            </w:pPr>
          </w:p>
        </w:tc>
      </w:tr>
      <w:tr w:rsidR="00543017" w:rsidRPr="00543017" w14:paraId="4AAB8B32" w14:textId="77777777" w:rsidTr="00526366">
        <w:trPr>
          <w:trHeight w:val="486"/>
        </w:trPr>
        <w:tc>
          <w:tcPr>
            <w:tcW w:w="10509" w:type="dxa"/>
          </w:tcPr>
          <w:p w14:paraId="26ACB514" w14:textId="77777777" w:rsidR="00543017" w:rsidRPr="00543017" w:rsidRDefault="00543017" w:rsidP="00543017">
            <w:pPr>
              <w:spacing w:line="360" w:lineRule="auto"/>
              <w:rPr>
                <w:rFonts w:eastAsia="Times New Roman"/>
                <w:lang w:val="pt-BR"/>
              </w:rPr>
            </w:pPr>
          </w:p>
        </w:tc>
      </w:tr>
      <w:tr w:rsidR="00543017" w:rsidRPr="00543017" w14:paraId="6FBF2AD4" w14:textId="77777777" w:rsidTr="00526366">
        <w:trPr>
          <w:trHeight w:val="486"/>
        </w:trPr>
        <w:tc>
          <w:tcPr>
            <w:tcW w:w="10509" w:type="dxa"/>
          </w:tcPr>
          <w:p w14:paraId="3207C938" w14:textId="77777777" w:rsidR="00543017" w:rsidRPr="00543017" w:rsidRDefault="00543017" w:rsidP="00543017">
            <w:pPr>
              <w:spacing w:line="360" w:lineRule="auto"/>
              <w:rPr>
                <w:rFonts w:eastAsia="Times New Roman"/>
                <w:lang w:val="pt-BR"/>
              </w:rPr>
            </w:pPr>
          </w:p>
        </w:tc>
      </w:tr>
    </w:tbl>
    <w:p w14:paraId="13DAFDC8" w14:textId="77777777" w:rsidR="00543017" w:rsidRPr="00543017" w:rsidRDefault="00543017" w:rsidP="00543017">
      <w:pPr>
        <w:rPr>
          <w:rFonts w:eastAsia="Times New Roman"/>
          <w:b/>
        </w:rPr>
      </w:pPr>
    </w:p>
    <w:p w14:paraId="53469162" w14:textId="77777777" w:rsidR="00543017" w:rsidRPr="00543017" w:rsidRDefault="00543017" w:rsidP="00543017">
      <w:pPr>
        <w:rPr>
          <w:rFonts w:eastAsia="Times New Roman"/>
          <w:lang w:val="pt-BR"/>
        </w:rPr>
      </w:pPr>
      <w:r w:rsidRPr="00543017">
        <w:rPr>
          <w:rFonts w:eastAsia="Times New Roman"/>
          <w:b/>
        </w:rPr>
        <w:t xml:space="preserve">Bài 19 : </w:t>
      </w:r>
      <w:r w:rsidRPr="00543017">
        <w:rPr>
          <w:rFonts w:eastAsia="Times New Roman"/>
        </w:rPr>
        <w:t xml:space="preserve">Lan hái được 6 bông hoa . </w:t>
      </w:r>
      <w:r w:rsidRPr="00543017">
        <w:rPr>
          <w:rFonts w:eastAsia="Times New Roman"/>
          <w:lang w:val="pt-BR"/>
        </w:rPr>
        <w:t>Hà hái được 10 bông hoa . Hỏi Hà phải cho Lan mấy bông hoa để số hoa 2 bạn bằng nhau ?</w:t>
      </w:r>
    </w:p>
    <w:p w14:paraId="5544517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92F0B1F" w14:textId="77777777" w:rsidTr="00526366">
        <w:trPr>
          <w:trHeight w:val="486"/>
        </w:trPr>
        <w:tc>
          <w:tcPr>
            <w:tcW w:w="10509" w:type="dxa"/>
          </w:tcPr>
          <w:p w14:paraId="38F71009" w14:textId="77777777" w:rsidR="00543017" w:rsidRPr="00543017" w:rsidRDefault="00543017" w:rsidP="00543017">
            <w:pPr>
              <w:spacing w:line="360" w:lineRule="auto"/>
              <w:rPr>
                <w:rFonts w:eastAsia="Times New Roman"/>
                <w:lang w:val="pt-BR"/>
              </w:rPr>
            </w:pPr>
          </w:p>
        </w:tc>
      </w:tr>
      <w:tr w:rsidR="00543017" w:rsidRPr="00543017" w14:paraId="265BEC3C" w14:textId="77777777" w:rsidTr="00526366">
        <w:trPr>
          <w:trHeight w:val="486"/>
        </w:trPr>
        <w:tc>
          <w:tcPr>
            <w:tcW w:w="10509" w:type="dxa"/>
          </w:tcPr>
          <w:p w14:paraId="1CCAAD02" w14:textId="77777777" w:rsidR="00543017" w:rsidRPr="00543017" w:rsidRDefault="00543017" w:rsidP="00543017">
            <w:pPr>
              <w:spacing w:line="360" w:lineRule="auto"/>
              <w:rPr>
                <w:rFonts w:eastAsia="Times New Roman"/>
                <w:lang w:val="pt-BR"/>
              </w:rPr>
            </w:pPr>
          </w:p>
        </w:tc>
      </w:tr>
      <w:tr w:rsidR="00543017" w:rsidRPr="00543017" w14:paraId="3EF68AEE" w14:textId="77777777" w:rsidTr="00526366">
        <w:trPr>
          <w:trHeight w:val="486"/>
        </w:trPr>
        <w:tc>
          <w:tcPr>
            <w:tcW w:w="10509" w:type="dxa"/>
          </w:tcPr>
          <w:p w14:paraId="2F8290B7" w14:textId="77777777" w:rsidR="00543017" w:rsidRPr="00543017" w:rsidRDefault="00543017" w:rsidP="00543017">
            <w:pPr>
              <w:spacing w:line="360" w:lineRule="auto"/>
              <w:rPr>
                <w:rFonts w:eastAsia="Times New Roman"/>
                <w:lang w:val="pt-BR"/>
              </w:rPr>
            </w:pPr>
          </w:p>
        </w:tc>
      </w:tr>
      <w:tr w:rsidR="00543017" w:rsidRPr="00543017" w14:paraId="19CA3DE1" w14:textId="77777777" w:rsidTr="00526366">
        <w:trPr>
          <w:trHeight w:val="486"/>
        </w:trPr>
        <w:tc>
          <w:tcPr>
            <w:tcW w:w="10509" w:type="dxa"/>
          </w:tcPr>
          <w:p w14:paraId="133CAD1F" w14:textId="77777777" w:rsidR="00543017" w:rsidRPr="00543017" w:rsidRDefault="00543017" w:rsidP="00543017">
            <w:pPr>
              <w:spacing w:line="360" w:lineRule="auto"/>
              <w:rPr>
                <w:rFonts w:eastAsia="Times New Roman"/>
                <w:lang w:val="pt-BR"/>
              </w:rPr>
            </w:pPr>
          </w:p>
        </w:tc>
      </w:tr>
    </w:tbl>
    <w:p w14:paraId="7EB49C61" w14:textId="77777777" w:rsidR="00543017" w:rsidRPr="00543017" w:rsidRDefault="00543017" w:rsidP="00543017">
      <w:pPr>
        <w:rPr>
          <w:rFonts w:eastAsia="Times New Roman"/>
          <w:lang w:val="pt-BR"/>
        </w:rPr>
      </w:pPr>
      <w:r w:rsidRPr="00543017">
        <w:rPr>
          <w:rFonts w:eastAsia="Times New Roman"/>
          <w:b/>
          <w:lang w:val="pt-BR"/>
        </w:rPr>
        <w:t xml:space="preserve">Bài 20 : </w:t>
      </w:r>
      <w:r w:rsidRPr="00543017">
        <w:rPr>
          <w:rFonts w:eastAsia="Times New Roman"/>
          <w:lang w:val="pt-BR"/>
        </w:rPr>
        <w:t>Mẹ để 2 gói kẹo có số kẹo bằng nhau lên bàn . An lấy 4 cái từ gói này bỏ sang gói kia . Hỏi bây giờ gói nào nhiều kẹo hơn và nhiều hơn mấy cái kẹo ?</w:t>
      </w:r>
    </w:p>
    <w:p w14:paraId="71E0258E"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8551EBA" w14:textId="77777777" w:rsidTr="00526366">
        <w:trPr>
          <w:trHeight w:val="486"/>
        </w:trPr>
        <w:tc>
          <w:tcPr>
            <w:tcW w:w="10509" w:type="dxa"/>
          </w:tcPr>
          <w:p w14:paraId="3F0D9D37" w14:textId="77777777" w:rsidR="00543017" w:rsidRPr="00543017" w:rsidRDefault="00543017" w:rsidP="00543017">
            <w:pPr>
              <w:spacing w:line="360" w:lineRule="auto"/>
              <w:rPr>
                <w:rFonts w:eastAsia="Times New Roman"/>
                <w:lang w:val="pt-BR"/>
              </w:rPr>
            </w:pPr>
          </w:p>
        </w:tc>
      </w:tr>
      <w:tr w:rsidR="00543017" w:rsidRPr="00543017" w14:paraId="40E0C6D1" w14:textId="77777777" w:rsidTr="00526366">
        <w:trPr>
          <w:trHeight w:val="486"/>
        </w:trPr>
        <w:tc>
          <w:tcPr>
            <w:tcW w:w="10509" w:type="dxa"/>
          </w:tcPr>
          <w:p w14:paraId="44886D95" w14:textId="77777777" w:rsidR="00543017" w:rsidRPr="00543017" w:rsidRDefault="00543017" w:rsidP="00543017">
            <w:pPr>
              <w:spacing w:line="360" w:lineRule="auto"/>
              <w:rPr>
                <w:rFonts w:eastAsia="Times New Roman"/>
                <w:lang w:val="pt-BR"/>
              </w:rPr>
            </w:pPr>
          </w:p>
        </w:tc>
      </w:tr>
      <w:tr w:rsidR="00543017" w:rsidRPr="00543017" w14:paraId="27B109D0" w14:textId="77777777" w:rsidTr="00526366">
        <w:trPr>
          <w:trHeight w:val="486"/>
        </w:trPr>
        <w:tc>
          <w:tcPr>
            <w:tcW w:w="10509" w:type="dxa"/>
          </w:tcPr>
          <w:p w14:paraId="0A382A07" w14:textId="77777777" w:rsidR="00543017" w:rsidRPr="00543017" w:rsidRDefault="00543017" w:rsidP="00543017">
            <w:pPr>
              <w:spacing w:line="360" w:lineRule="auto"/>
              <w:rPr>
                <w:rFonts w:eastAsia="Times New Roman"/>
                <w:lang w:val="pt-BR"/>
              </w:rPr>
            </w:pPr>
          </w:p>
        </w:tc>
      </w:tr>
    </w:tbl>
    <w:p w14:paraId="4DD23E0A" w14:textId="77777777" w:rsidR="00543017" w:rsidRPr="00543017" w:rsidRDefault="00543017" w:rsidP="00543017">
      <w:pPr>
        <w:rPr>
          <w:rFonts w:eastAsia="Times New Roman"/>
        </w:rPr>
      </w:pPr>
      <w:r w:rsidRPr="00543017">
        <w:rPr>
          <w:rFonts w:eastAsia="Times New Roman"/>
          <w:b/>
        </w:rPr>
        <w:t xml:space="preserve">Bài 21 : </w:t>
      </w:r>
      <w:r w:rsidRPr="00543017">
        <w:rPr>
          <w:rFonts w:eastAsia="Times New Roman"/>
        </w:rPr>
        <w:t>Thảo , Thuỷ , Trang có 14 cái kẹo . Thảo có số kẹo nhiều nhất . Trang có số kẹo ít nhất còn Thuỷ có 6 cái . Hỏi mỗi bạn Thảo , Trang có mấy cái kẹo ?</w:t>
      </w:r>
    </w:p>
    <w:p w14:paraId="15A2D86E" w14:textId="77777777" w:rsidR="00543017" w:rsidRPr="00543017" w:rsidRDefault="00543017" w:rsidP="00543017">
      <w:pPr>
        <w:rPr>
          <w:rFonts w:eastAsia="Times New Roman"/>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2C1E7628" w14:textId="77777777" w:rsidTr="00526366">
        <w:trPr>
          <w:trHeight w:val="486"/>
        </w:trPr>
        <w:tc>
          <w:tcPr>
            <w:tcW w:w="10509" w:type="dxa"/>
          </w:tcPr>
          <w:p w14:paraId="2355C2CA" w14:textId="77777777" w:rsidR="00543017" w:rsidRPr="00543017" w:rsidRDefault="00543017" w:rsidP="00543017">
            <w:pPr>
              <w:spacing w:line="360" w:lineRule="auto"/>
              <w:rPr>
                <w:rFonts w:eastAsia="Times New Roman"/>
                <w:lang w:val="pt-BR"/>
              </w:rPr>
            </w:pPr>
          </w:p>
        </w:tc>
      </w:tr>
      <w:tr w:rsidR="00543017" w:rsidRPr="00543017" w14:paraId="66C75ACC" w14:textId="77777777" w:rsidTr="00526366">
        <w:trPr>
          <w:trHeight w:val="486"/>
        </w:trPr>
        <w:tc>
          <w:tcPr>
            <w:tcW w:w="10509" w:type="dxa"/>
          </w:tcPr>
          <w:p w14:paraId="27A7ADE8" w14:textId="77777777" w:rsidR="00543017" w:rsidRPr="00543017" w:rsidRDefault="00543017" w:rsidP="00543017">
            <w:pPr>
              <w:spacing w:line="360" w:lineRule="auto"/>
              <w:rPr>
                <w:rFonts w:eastAsia="Times New Roman"/>
                <w:lang w:val="pt-BR"/>
              </w:rPr>
            </w:pPr>
          </w:p>
        </w:tc>
      </w:tr>
      <w:tr w:rsidR="00543017" w:rsidRPr="00543017" w14:paraId="728B9C8A" w14:textId="77777777" w:rsidTr="00526366">
        <w:trPr>
          <w:trHeight w:val="486"/>
        </w:trPr>
        <w:tc>
          <w:tcPr>
            <w:tcW w:w="10509" w:type="dxa"/>
          </w:tcPr>
          <w:p w14:paraId="08F322D3" w14:textId="77777777" w:rsidR="00543017" w:rsidRPr="00543017" w:rsidRDefault="00543017" w:rsidP="00543017">
            <w:pPr>
              <w:spacing w:line="360" w:lineRule="auto"/>
              <w:rPr>
                <w:rFonts w:eastAsia="Times New Roman"/>
                <w:lang w:val="pt-BR"/>
              </w:rPr>
            </w:pPr>
          </w:p>
        </w:tc>
      </w:tr>
      <w:tr w:rsidR="00543017" w:rsidRPr="00543017" w14:paraId="5BFC06AD" w14:textId="77777777" w:rsidTr="00526366">
        <w:trPr>
          <w:trHeight w:val="486"/>
        </w:trPr>
        <w:tc>
          <w:tcPr>
            <w:tcW w:w="10509" w:type="dxa"/>
          </w:tcPr>
          <w:p w14:paraId="71015A8F" w14:textId="77777777" w:rsidR="00543017" w:rsidRPr="00543017" w:rsidRDefault="00543017" w:rsidP="00543017">
            <w:pPr>
              <w:spacing w:line="360" w:lineRule="auto"/>
              <w:rPr>
                <w:rFonts w:eastAsia="Times New Roman"/>
                <w:lang w:val="pt-BR"/>
              </w:rPr>
            </w:pPr>
          </w:p>
        </w:tc>
      </w:tr>
      <w:tr w:rsidR="00543017" w:rsidRPr="00543017" w14:paraId="7D1DD389" w14:textId="77777777" w:rsidTr="00526366">
        <w:trPr>
          <w:trHeight w:val="486"/>
        </w:trPr>
        <w:tc>
          <w:tcPr>
            <w:tcW w:w="10509" w:type="dxa"/>
          </w:tcPr>
          <w:p w14:paraId="6E98F5E2" w14:textId="77777777" w:rsidR="00543017" w:rsidRPr="00543017" w:rsidRDefault="00543017" w:rsidP="00543017">
            <w:pPr>
              <w:spacing w:line="360" w:lineRule="auto"/>
              <w:rPr>
                <w:rFonts w:eastAsia="Times New Roman"/>
                <w:lang w:val="pt-BR"/>
              </w:rPr>
            </w:pPr>
          </w:p>
        </w:tc>
      </w:tr>
    </w:tbl>
    <w:p w14:paraId="7C493975" w14:textId="77777777" w:rsidR="00543017" w:rsidRPr="00543017" w:rsidRDefault="00543017" w:rsidP="00543017">
      <w:pPr>
        <w:rPr>
          <w:rFonts w:eastAsia="Times New Roman"/>
          <w:b/>
          <w:u w:val="single"/>
        </w:rPr>
      </w:pPr>
      <w:r w:rsidRPr="00543017">
        <w:rPr>
          <w:rFonts w:eastAsia="Times New Roman"/>
          <w:b/>
          <w:u w:val="single"/>
        </w:rPr>
        <w:br w:type="page"/>
      </w:r>
      <w:r w:rsidRPr="00543017">
        <w:rPr>
          <w:rFonts w:eastAsia="Times New Roman"/>
          <w:b/>
          <w:u w:val="single"/>
        </w:rPr>
        <w:lastRenderedPageBreak/>
        <w:t>Đề 1:</w:t>
      </w:r>
    </w:p>
    <w:p w14:paraId="202E461A" w14:textId="77777777" w:rsidR="00543017" w:rsidRPr="00543017" w:rsidRDefault="00FF1DE3" w:rsidP="00543017">
      <w:pPr>
        <w:rPr>
          <w:rFonts w:eastAsia="Times New Roman"/>
          <w:b/>
          <w:u w:val="single"/>
        </w:rPr>
      </w:pPr>
      <w:r>
        <w:rPr>
          <w:rFonts w:eastAsia="Times New Roman"/>
          <w:noProof/>
          <w:lang w:val="en-US"/>
        </w:rPr>
        <w:pict w14:anchorId="0E423265">
          <v:shape id="_x0000_s29859" type="#_x0000_t202" style="position:absolute;left:0;text-align:left;margin-left:68.4pt;margin-top:-14pt;width:213.75pt;height:90pt;z-index:251687936">
            <v:textbox style="mso-next-textbox:#_x0000_s29859">
              <w:txbxContent>
                <w:p w14:paraId="2C2185F3" w14:textId="77777777" w:rsidR="00543017" w:rsidRPr="00540360" w:rsidRDefault="00543017" w:rsidP="00543017">
                  <w:pPr>
                    <w:rPr>
                      <w:szCs w:val="28"/>
                    </w:rPr>
                  </w:pPr>
                  <w:r w:rsidRPr="00540360">
                    <w:rPr>
                      <w:szCs w:val="28"/>
                    </w:rPr>
                    <w:t>Họ và tên  :.....................................</w:t>
                  </w:r>
                </w:p>
                <w:p w14:paraId="1D1C762C" w14:textId="77777777" w:rsidR="00543017" w:rsidRPr="00540360" w:rsidRDefault="00543017" w:rsidP="00543017">
                  <w:pPr>
                    <w:rPr>
                      <w:szCs w:val="28"/>
                    </w:rPr>
                  </w:pPr>
                  <w:r w:rsidRPr="00540360">
                    <w:rPr>
                      <w:szCs w:val="28"/>
                    </w:rPr>
                    <w:t>Lớp : 2 D</w:t>
                  </w:r>
                </w:p>
                <w:p w14:paraId="67EE46FB" w14:textId="77777777" w:rsidR="00543017" w:rsidRPr="00540360" w:rsidRDefault="00543017" w:rsidP="00543017">
                  <w:pPr>
                    <w:rPr>
                      <w:szCs w:val="28"/>
                    </w:rPr>
                  </w:pPr>
                  <w:r w:rsidRPr="00540360">
                    <w:rPr>
                      <w:szCs w:val="28"/>
                    </w:rPr>
                    <w:t>Điểm :               Chữ ký phụ huynh:</w:t>
                  </w:r>
                </w:p>
                <w:p w14:paraId="3B25F296" w14:textId="77777777" w:rsidR="00543017" w:rsidRPr="00540360" w:rsidRDefault="00543017" w:rsidP="00543017">
                  <w:pPr>
                    <w:rPr>
                      <w:szCs w:val="28"/>
                    </w:rPr>
                  </w:pPr>
                </w:p>
                <w:p w14:paraId="39D83172" w14:textId="77777777" w:rsidR="00543017" w:rsidRPr="00540360" w:rsidRDefault="00543017" w:rsidP="00543017">
                  <w:pPr>
                    <w:rPr>
                      <w:szCs w:val="28"/>
                    </w:rPr>
                  </w:pPr>
                </w:p>
                <w:p w14:paraId="35EDAACC" w14:textId="77777777" w:rsidR="00543017" w:rsidRPr="00540360" w:rsidRDefault="00543017" w:rsidP="00543017">
                  <w:pPr>
                    <w:rPr>
                      <w:szCs w:val="28"/>
                    </w:rPr>
                  </w:pPr>
                </w:p>
              </w:txbxContent>
            </v:textbox>
          </v:shape>
        </w:pict>
      </w:r>
    </w:p>
    <w:p w14:paraId="2A440C05" w14:textId="77777777" w:rsidR="00543017" w:rsidRPr="00543017" w:rsidRDefault="00543017" w:rsidP="00543017">
      <w:pPr>
        <w:rPr>
          <w:rFonts w:eastAsia="Times New Roman"/>
          <w:b/>
          <w:u w:val="single"/>
        </w:rPr>
      </w:pPr>
    </w:p>
    <w:p w14:paraId="0F8DD49E" w14:textId="77777777" w:rsidR="00543017" w:rsidRPr="00543017" w:rsidRDefault="00543017" w:rsidP="00543017">
      <w:pPr>
        <w:rPr>
          <w:rFonts w:eastAsia="Times New Roman"/>
          <w:b/>
          <w:u w:val="single"/>
        </w:rPr>
      </w:pPr>
    </w:p>
    <w:p w14:paraId="4F2258BC" w14:textId="77777777" w:rsidR="00543017" w:rsidRPr="00543017" w:rsidRDefault="00543017" w:rsidP="00543017">
      <w:pPr>
        <w:rPr>
          <w:rFonts w:eastAsia="Times New Roman"/>
          <w:b/>
          <w:u w:val="single"/>
        </w:rPr>
      </w:pPr>
    </w:p>
    <w:p w14:paraId="73B30BFF" w14:textId="77777777" w:rsidR="00543017" w:rsidRPr="00543017" w:rsidRDefault="00543017" w:rsidP="00543017">
      <w:pPr>
        <w:rPr>
          <w:rFonts w:eastAsia="Times New Roman"/>
          <w:b/>
          <w:u w:val="single"/>
        </w:rPr>
      </w:pPr>
    </w:p>
    <w:p w14:paraId="36E01E76" w14:textId="77777777" w:rsidR="00543017" w:rsidRPr="00543017" w:rsidRDefault="00543017" w:rsidP="00543017">
      <w:pPr>
        <w:rPr>
          <w:rFonts w:eastAsia="Times New Roman"/>
          <w:b/>
          <w:u w:val="single"/>
        </w:rPr>
      </w:pPr>
    </w:p>
    <w:p w14:paraId="4EFD7334" w14:textId="77777777" w:rsidR="00543017" w:rsidRPr="00543017" w:rsidRDefault="00543017" w:rsidP="00543017">
      <w:pPr>
        <w:rPr>
          <w:rFonts w:eastAsia="Times New Roman"/>
        </w:rPr>
      </w:pPr>
      <w:r w:rsidRPr="00543017">
        <w:rPr>
          <w:rFonts w:eastAsia="Times New Roman"/>
        </w:rPr>
        <w:t>1) Tính:</w:t>
      </w:r>
    </w:p>
    <w:p w14:paraId="6C395FAA" w14:textId="77777777" w:rsidR="00543017" w:rsidRPr="00543017" w:rsidRDefault="00FF1DE3" w:rsidP="00543017">
      <w:pPr>
        <w:rPr>
          <w:rFonts w:eastAsia="Times New Roman"/>
        </w:rPr>
      </w:pPr>
      <w:r>
        <w:rPr>
          <w:rFonts w:eastAsia="Times New Roman"/>
          <w:noProof/>
          <w:lang w:val="en-US"/>
        </w:rPr>
        <w:pict w14:anchorId="1C93FC80">
          <v:shape id="_x0000_s29878" type="#_x0000_t202" style="position:absolute;left:0;text-align:left;margin-left:122.55pt;margin-top:3.1pt;width:19.95pt;height:19.05pt;z-index:251688960" filled="f" strokecolor="white">
            <v:textbox style="mso-next-textbox:#_x0000_s29878">
              <w:txbxContent>
                <w:p w14:paraId="0CE1F863" w14:textId="77777777" w:rsidR="00543017" w:rsidRDefault="00543017" w:rsidP="00543017">
                  <w:r>
                    <w:t>+</w:t>
                  </w:r>
                </w:p>
              </w:txbxContent>
            </v:textbox>
          </v:shape>
        </w:pict>
      </w:r>
      <w:r>
        <w:rPr>
          <w:rFonts w:eastAsia="Times New Roman"/>
          <w:noProof/>
          <w:lang w:val="en-US"/>
        </w:rPr>
        <w:pict w14:anchorId="744A69A1">
          <v:shape id="_x0000_s29849" type="#_x0000_t202" style="position:absolute;left:0;text-align:left;margin-left:190.95pt;margin-top:3.1pt;width:19.95pt;height:19.05pt;z-index:251689984" filled="f" strokecolor="white">
            <v:textbox style="mso-next-textbox:#_x0000_s29849">
              <w:txbxContent>
                <w:p w14:paraId="066521CB" w14:textId="77777777" w:rsidR="00543017" w:rsidRDefault="00543017" w:rsidP="00543017">
                  <w:r>
                    <w:t>+</w:t>
                  </w:r>
                </w:p>
              </w:txbxContent>
            </v:textbox>
          </v:shape>
        </w:pict>
      </w:r>
      <w:r>
        <w:rPr>
          <w:rFonts w:eastAsia="Times New Roman"/>
          <w:noProof/>
          <w:lang w:val="en-US"/>
        </w:rPr>
        <w:pict w14:anchorId="65C328FE">
          <v:shape id="_x0000_s29850" type="#_x0000_t202" style="position:absolute;left:0;text-align:left;margin-left:62.7pt;margin-top:3.1pt;width:19.95pt;height:19.05pt;z-index:251691008" filled="f" strokecolor="white">
            <v:textbox style="mso-next-textbox:#_x0000_s29850">
              <w:txbxContent>
                <w:p w14:paraId="2CE1569B" w14:textId="77777777" w:rsidR="00543017" w:rsidRDefault="00543017" w:rsidP="00543017">
                  <w:r>
                    <w:t>+</w:t>
                  </w:r>
                </w:p>
              </w:txbxContent>
            </v:textbox>
          </v:shape>
        </w:pict>
      </w:r>
      <w:r>
        <w:rPr>
          <w:rFonts w:eastAsia="Times New Roman"/>
          <w:noProof/>
          <w:lang w:val="en-US"/>
        </w:rPr>
        <w:pict w14:anchorId="0B087A82">
          <v:shape id="_x0000_s29848" type="#_x0000_t202" style="position:absolute;left:0;text-align:left;margin-left:0;margin-top:4.35pt;width:19.95pt;height:19.05pt;z-index:251692032" strokecolor="white">
            <v:textbox style="mso-next-textbox:#_x0000_s29848">
              <w:txbxContent>
                <w:p w14:paraId="1470DA69" w14:textId="77777777" w:rsidR="00543017" w:rsidRDefault="00543017" w:rsidP="00543017">
                  <w:r>
                    <w:t>+</w:t>
                  </w:r>
                </w:p>
              </w:txbxContent>
            </v:textbox>
          </v:shape>
        </w:pict>
      </w:r>
      <w:r>
        <w:rPr>
          <w:rFonts w:eastAsia="Times New Roman"/>
          <w:noProof/>
          <w:lang w:val="en-US"/>
        </w:rPr>
        <w:pict w14:anchorId="5F5085B9">
          <v:line id="_x0000_s29845" style="position:absolute;left:0;text-align:left;z-index:251693056" from="22.8pt,4.35pt" to="22.8pt,4.35pt"/>
        </w:pict>
      </w:r>
      <w:r>
        <w:rPr>
          <w:rFonts w:eastAsia="Times New Roman"/>
          <w:noProof/>
          <w:lang w:val="en-US"/>
        </w:rPr>
        <w:pict w14:anchorId="2F26E266">
          <v:line id="_x0000_s29844" style="position:absolute;left:0;text-align:left;z-index:251694080" from="25.65pt,4.35pt" to="25.65pt,4.35pt"/>
        </w:pict>
      </w:r>
      <w:r w:rsidR="00543017" w:rsidRPr="00543017">
        <w:rPr>
          <w:rFonts w:eastAsia="Times New Roman"/>
        </w:rPr>
        <w:t xml:space="preserve">    </w:t>
      </w:r>
      <w:r>
        <w:rPr>
          <w:rFonts w:eastAsia="Times New Roman"/>
          <w:noProof/>
          <w:lang w:val="en-US"/>
        </w:rPr>
        <w:pict w14:anchorId="01C834E1">
          <v:line id="_x0000_s29847" style="position:absolute;left:0;text-align:left;z-index:251695104;mso-position-horizontal-relative:text;mso-position-vertical-relative:text" from="11.4pt,49.6pt" to="11.4pt,49.6pt"/>
        </w:pict>
      </w:r>
      <w:r>
        <w:rPr>
          <w:rFonts w:eastAsia="Times New Roman"/>
          <w:noProof/>
          <w:lang w:val="en-US"/>
        </w:rPr>
        <w:pict w14:anchorId="78A15CB3">
          <v:line id="_x0000_s29846" style="position:absolute;left:0;text-align:left;z-index:251696128;mso-position-horizontal-relative:text;mso-position-vertical-relative:text" from="11.4pt,49.6pt" to="11.4pt,49.6pt"/>
        </w:pict>
      </w:r>
      <w:r w:rsidR="00543017" w:rsidRPr="00543017">
        <w:rPr>
          <w:rFonts w:eastAsia="Times New Roman"/>
        </w:rPr>
        <w:t xml:space="preserve">  536                490               490                278</w:t>
      </w:r>
    </w:p>
    <w:p w14:paraId="7017EB6D" w14:textId="77777777" w:rsidR="00543017" w:rsidRPr="00543017" w:rsidRDefault="00543017" w:rsidP="00543017">
      <w:pPr>
        <w:rPr>
          <w:rFonts w:eastAsia="Times New Roman"/>
        </w:rPr>
      </w:pPr>
      <w:r w:rsidRPr="00543017">
        <w:rPr>
          <w:rFonts w:eastAsia="Times New Roman"/>
        </w:rPr>
        <w:t xml:space="preserve">      </w:t>
      </w:r>
      <w:r w:rsidRPr="00543017">
        <w:rPr>
          <w:rFonts w:eastAsia="Times New Roman"/>
          <w:u w:val="single"/>
        </w:rPr>
        <w:t>342</w:t>
      </w:r>
      <w:r w:rsidRPr="00543017">
        <w:rPr>
          <w:rFonts w:eastAsia="Times New Roman"/>
        </w:rPr>
        <w:t xml:space="preserve">                </w:t>
      </w:r>
      <w:r w:rsidRPr="00543017">
        <w:rPr>
          <w:rFonts w:eastAsia="Times New Roman"/>
          <w:u w:val="single"/>
        </w:rPr>
        <w:t>250</w:t>
      </w:r>
      <w:r w:rsidRPr="00543017">
        <w:rPr>
          <w:rFonts w:eastAsia="Times New Roman"/>
        </w:rPr>
        <w:t xml:space="preserve">               </w:t>
      </w:r>
      <w:r w:rsidRPr="00543017">
        <w:rPr>
          <w:rFonts w:eastAsia="Times New Roman"/>
          <w:u w:val="single"/>
        </w:rPr>
        <w:t>413</w:t>
      </w:r>
      <w:r w:rsidRPr="00543017">
        <w:rPr>
          <w:rFonts w:eastAsia="Times New Roman"/>
        </w:rPr>
        <w:t xml:space="preserve">                </w:t>
      </w:r>
      <w:r w:rsidRPr="00543017">
        <w:rPr>
          <w:rFonts w:eastAsia="Times New Roman"/>
          <w:u w:val="single"/>
        </w:rPr>
        <w:t>161</w:t>
      </w:r>
    </w:p>
    <w:p w14:paraId="60AF9960" w14:textId="77777777" w:rsidR="00543017" w:rsidRPr="00543017" w:rsidRDefault="00543017" w:rsidP="00543017">
      <w:pPr>
        <w:rPr>
          <w:rFonts w:eastAsia="Times New Roman"/>
        </w:rPr>
      </w:pPr>
      <w:r w:rsidRPr="00543017">
        <w:rPr>
          <w:rFonts w:eastAsia="Times New Roman"/>
        </w:rPr>
        <w:t xml:space="preserve">     .......               ........             ........              ........</w:t>
      </w:r>
    </w:p>
    <w:p w14:paraId="4B9BDD8D" w14:textId="77777777" w:rsidR="00543017" w:rsidRPr="00543017" w:rsidRDefault="00543017" w:rsidP="00543017">
      <w:pPr>
        <w:rPr>
          <w:rFonts w:eastAsia="Times New Roman"/>
        </w:rPr>
      </w:pPr>
    </w:p>
    <w:p w14:paraId="358F56B8" w14:textId="77777777" w:rsidR="00543017" w:rsidRPr="00543017" w:rsidRDefault="00543017" w:rsidP="00543017">
      <w:pPr>
        <w:rPr>
          <w:rFonts w:eastAsia="Times New Roman"/>
        </w:rPr>
      </w:pPr>
      <w:r w:rsidRPr="00543017">
        <w:rPr>
          <w:rFonts w:eastAsia="Times New Roman"/>
        </w:rPr>
        <w:t>2) Tìm x :</w:t>
      </w:r>
    </w:p>
    <w:p w14:paraId="56FEAB48" w14:textId="77777777" w:rsidR="00543017" w:rsidRPr="00543017" w:rsidRDefault="00543017" w:rsidP="00543017">
      <w:pPr>
        <w:rPr>
          <w:rFonts w:eastAsia="Times New Roman"/>
        </w:rPr>
      </w:pPr>
      <w:r w:rsidRPr="00543017">
        <w:rPr>
          <w:rFonts w:eastAsia="Times New Roman"/>
        </w:rPr>
        <w:t xml:space="preserve"> a) x + 39 + 19 = 87 + 9                                    b)  x – 26 = 75 - 17</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D901266" w14:textId="77777777" w:rsidTr="00526366">
        <w:trPr>
          <w:trHeight w:val="486"/>
        </w:trPr>
        <w:tc>
          <w:tcPr>
            <w:tcW w:w="10509" w:type="dxa"/>
          </w:tcPr>
          <w:p w14:paraId="02FDCC37" w14:textId="77777777" w:rsidR="00543017" w:rsidRPr="00543017" w:rsidRDefault="00543017" w:rsidP="00543017">
            <w:pPr>
              <w:spacing w:line="360" w:lineRule="auto"/>
              <w:rPr>
                <w:rFonts w:eastAsia="Times New Roman"/>
                <w:lang w:val="pt-BR"/>
              </w:rPr>
            </w:pPr>
          </w:p>
        </w:tc>
      </w:tr>
      <w:tr w:rsidR="00543017" w:rsidRPr="00543017" w14:paraId="6750E286" w14:textId="77777777" w:rsidTr="00526366">
        <w:trPr>
          <w:trHeight w:val="486"/>
        </w:trPr>
        <w:tc>
          <w:tcPr>
            <w:tcW w:w="10509" w:type="dxa"/>
          </w:tcPr>
          <w:p w14:paraId="7B1ECAA4" w14:textId="77777777" w:rsidR="00543017" w:rsidRPr="00543017" w:rsidRDefault="00543017" w:rsidP="00543017">
            <w:pPr>
              <w:spacing w:line="360" w:lineRule="auto"/>
              <w:rPr>
                <w:rFonts w:eastAsia="Times New Roman"/>
                <w:lang w:val="pt-BR"/>
              </w:rPr>
            </w:pPr>
          </w:p>
        </w:tc>
      </w:tr>
      <w:tr w:rsidR="00543017" w:rsidRPr="00543017" w14:paraId="4D67A0BF" w14:textId="77777777" w:rsidTr="00526366">
        <w:trPr>
          <w:trHeight w:val="486"/>
        </w:trPr>
        <w:tc>
          <w:tcPr>
            <w:tcW w:w="10509" w:type="dxa"/>
          </w:tcPr>
          <w:p w14:paraId="250F0CB7" w14:textId="77777777" w:rsidR="00543017" w:rsidRPr="00543017" w:rsidRDefault="00543017" w:rsidP="00543017">
            <w:pPr>
              <w:spacing w:line="360" w:lineRule="auto"/>
              <w:rPr>
                <w:rFonts w:eastAsia="Times New Roman"/>
                <w:lang w:val="pt-BR"/>
              </w:rPr>
            </w:pPr>
          </w:p>
        </w:tc>
      </w:tr>
      <w:tr w:rsidR="00543017" w:rsidRPr="00543017" w14:paraId="4870D98D" w14:textId="77777777" w:rsidTr="00526366">
        <w:trPr>
          <w:trHeight w:val="486"/>
        </w:trPr>
        <w:tc>
          <w:tcPr>
            <w:tcW w:w="10509" w:type="dxa"/>
          </w:tcPr>
          <w:p w14:paraId="1B8E982E" w14:textId="77777777" w:rsidR="00543017" w:rsidRPr="00543017" w:rsidRDefault="00543017" w:rsidP="00543017">
            <w:pPr>
              <w:spacing w:line="360" w:lineRule="auto"/>
              <w:rPr>
                <w:rFonts w:eastAsia="Times New Roman"/>
                <w:lang w:val="pt-BR"/>
              </w:rPr>
            </w:pPr>
          </w:p>
        </w:tc>
      </w:tr>
      <w:tr w:rsidR="00543017" w:rsidRPr="00543017" w14:paraId="1C4D26E6" w14:textId="77777777" w:rsidTr="00526366">
        <w:trPr>
          <w:trHeight w:val="486"/>
        </w:trPr>
        <w:tc>
          <w:tcPr>
            <w:tcW w:w="10509" w:type="dxa"/>
          </w:tcPr>
          <w:p w14:paraId="2C56E2F2" w14:textId="77777777" w:rsidR="00543017" w:rsidRPr="00543017" w:rsidRDefault="00543017" w:rsidP="00543017">
            <w:pPr>
              <w:spacing w:line="360" w:lineRule="auto"/>
              <w:rPr>
                <w:rFonts w:eastAsia="Times New Roman"/>
                <w:lang w:val="pt-BR"/>
              </w:rPr>
            </w:pPr>
          </w:p>
        </w:tc>
      </w:tr>
    </w:tbl>
    <w:p w14:paraId="56D9F5E2" w14:textId="77777777" w:rsidR="00543017" w:rsidRPr="00543017" w:rsidRDefault="00543017" w:rsidP="00543017">
      <w:pPr>
        <w:rPr>
          <w:rFonts w:eastAsia="Times New Roman"/>
        </w:rPr>
      </w:pPr>
    </w:p>
    <w:p w14:paraId="02BABF04" w14:textId="77777777" w:rsidR="00543017" w:rsidRPr="00543017" w:rsidRDefault="00543017" w:rsidP="00543017">
      <w:pPr>
        <w:rPr>
          <w:rFonts w:eastAsia="Times New Roman"/>
          <w:lang w:val="pt-BR"/>
        </w:rPr>
      </w:pPr>
      <w:r w:rsidRPr="00543017">
        <w:rPr>
          <w:rFonts w:eastAsia="Times New Roman"/>
          <w:lang w:val="pt-BR"/>
        </w:rPr>
        <w:t>3) Viết số tự nhiên liên tiếp vào chỗ chấm:</w:t>
      </w:r>
    </w:p>
    <w:p w14:paraId="513E9CBF" w14:textId="77777777" w:rsidR="00543017" w:rsidRPr="00543017" w:rsidRDefault="00543017" w:rsidP="00543017">
      <w:pPr>
        <w:rPr>
          <w:rFonts w:eastAsia="Times New Roman"/>
          <w:lang w:val="pt-BR"/>
        </w:rPr>
      </w:pPr>
      <w:r w:rsidRPr="00543017">
        <w:rPr>
          <w:rFonts w:eastAsia="Times New Roman"/>
          <w:lang w:val="pt-BR"/>
        </w:rPr>
        <w:t>a)          698 &lt; .............&lt; ...............&lt; ..........</w:t>
      </w:r>
    </w:p>
    <w:p w14:paraId="6A10303E" w14:textId="77777777" w:rsidR="00543017" w:rsidRPr="00543017" w:rsidRDefault="00543017" w:rsidP="00543017">
      <w:pPr>
        <w:rPr>
          <w:rFonts w:eastAsia="Times New Roman"/>
          <w:lang w:val="pt-BR"/>
        </w:rPr>
      </w:pPr>
      <w:r w:rsidRPr="00543017">
        <w:rPr>
          <w:rFonts w:eastAsia="Times New Roman"/>
          <w:lang w:val="pt-BR"/>
        </w:rPr>
        <w:t>b)         .......&lt; ............&lt; ................&lt; 790</w:t>
      </w:r>
    </w:p>
    <w:p w14:paraId="0A1797BD" w14:textId="77777777" w:rsidR="00543017" w:rsidRPr="00543017" w:rsidRDefault="00543017" w:rsidP="00543017">
      <w:pPr>
        <w:rPr>
          <w:rFonts w:eastAsia="Times New Roman"/>
          <w:lang w:val="pt-BR"/>
        </w:rPr>
      </w:pPr>
      <w:r w:rsidRPr="00543017">
        <w:rPr>
          <w:rFonts w:eastAsia="Times New Roman"/>
          <w:lang w:val="pt-BR"/>
        </w:rPr>
        <w:t xml:space="preserve">c)         699 &lt; ............&lt; ................&lt; ...........    </w:t>
      </w:r>
    </w:p>
    <w:p w14:paraId="4624DFA3" w14:textId="77777777" w:rsidR="00543017" w:rsidRPr="00543017" w:rsidRDefault="00543017" w:rsidP="00543017">
      <w:pPr>
        <w:rPr>
          <w:rFonts w:eastAsia="Times New Roman"/>
          <w:lang w:val="pt-BR"/>
        </w:rPr>
      </w:pPr>
    </w:p>
    <w:p w14:paraId="0FA44FFA" w14:textId="77777777" w:rsidR="00543017" w:rsidRPr="00543017" w:rsidRDefault="00543017" w:rsidP="00543017">
      <w:pPr>
        <w:rPr>
          <w:rFonts w:eastAsia="Times New Roman"/>
          <w:lang w:val="pt-BR"/>
        </w:rPr>
      </w:pPr>
      <w:r w:rsidRPr="00543017">
        <w:rPr>
          <w:rFonts w:eastAsia="Times New Roman"/>
          <w:lang w:val="pt-BR"/>
        </w:rPr>
        <w:t>4) Điền dấu   &gt; ,  &lt;   =</w:t>
      </w:r>
    </w:p>
    <w:p w14:paraId="2D9CE28B" w14:textId="77777777" w:rsidR="00543017" w:rsidRPr="00543017" w:rsidRDefault="00543017" w:rsidP="00543017">
      <w:pPr>
        <w:rPr>
          <w:rFonts w:eastAsia="Times New Roman"/>
          <w:lang w:val="pt-BR"/>
        </w:rPr>
      </w:pPr>
      <w:r w:rsidRPr="00543017">
        <w:rPr>
          <w:rFonts w:eastAsia="Times New Roman"/>
          <w:lang w:val="pt-BR"/>
        </w:rPr>
        <w:t xml:space="preserve">  712  .....   698                   690 + 10 ......... 700</w:t>
      </w:r>
    </w:p>
    <w:p w14:paraId="76ABB53A" w14:textId="77777777" w:rsidR="00543017" w:rsidRPr="00543017" w:rsidRDefault="00543017" w:rsidP="00543017">
      <w:pPr>
        <w:rPr>
          <w:rFonts w:eastAsia="Times New Roman"/>
          <w:lang w:val="pt-BR"/>
        </w:rPr>
      </w:pPr>
      <w:r w:rsidRPr="00543017">
        <w:rPr>
          <w:rFonts w:eastAsia="Times New Roman"/>
          <w:lang w:val="pt-BR"/>
        </w:rPr>
        <w:t xml:space="preserve">  612 .......  608                    695 ................ 691</w:t>
      </w:r>
    </w:p>
    <w:p w14:paraId="34545DE5" w14:textId="77777777" w:rsidR="00543017" w:rsidRPr="00543017" w:rsidRDefault="00543017" w:rsidP="00543017">
      <w:pPr>
        <w:rPr>
          <w:rFonts w:eastAsia="Times New Roman"/>
          <w:lang w:val="pt-BR"/>
        </w:rPr>
      </w:pPr>
      <w:r w:rsidRPr="00543017">
        <w:rPr>
          <w:rFonts w:eastAsia="Times New Roman"/>
          <w:lang w:val="pt-BR"/>
        </w:rPr>
        <w:t xml:space="preserve">  599 + 1  ....... 600              302 ...............  301</w:t>
      </w:r>
    </w:p>
    <w:p w14:paraId="23A2DC5B" w14:textId="77777777" w:rsidR="00543017" w:rsidRPr="00543017" w:rsidRDefault="00543017" w:rsidP="00543017">
      <w:pPr>
        <w:rPr>
          <w:rFonts w:eastAsia="Times New Roman"/>
          <w:lang w:val="pt-BR"/>
        </w:rPr>
      </w:pPr>
    </w:p>
    <w:p w14:paraId="39EC5172" w14:textId="77777777" w:rsidR="00543017" w:rsidRPr="00543017" w:rsidRDefault="00543017" w:rsidP="00543017">
      <w:pPr>
        <w:rPr>
          <w:rFonts w:eastAsia="Times New Roman"/>
          <w:lang w:val="pt-BR"/>
        </w:rPr>
      </w:pPr>
      <w:r w:rsidRPr="00543017">
        <w:rPr>
          <w:rFonts w:eastAsia="Times New Roman"/>
          <w:lang w:val="pt-BR"/>
        </w:rPr>
        <w:t>5) Số cây cam trong vườn có 568 cây và ít hơn số cây bưởi là 165 cây. Hỏi số cây bưởi có bao nhiêu cây.</w:t>
      </w:r>
    </w:p>
    <w:p w14:paraId="39FD59B5"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F02E8A0" w14:textId="77777777" w:rsidTr="00526366">
        <w:trPr>
          <w:trHeight w:val="486"/>
        </w:trPr>
        <w:tc>
          <w:tcPr>
            <w:tcW w:w="10509" w:type="dxa"/>
          </w:tcPr>
          <w:p w14:paraId="47673FAF" w14:textId="77777777" w:rsidR="00543017" w:rsidRPr="00543017" w:rsidRDefault="00543017" w:rsidP="00543017">
            <w:pPr>
              <w:spacing w:line="360" w:lineRule="auto"/>
              <w:rPr>
                <w:rFonts w:eastAsia="Times New Roman"/>
                <w:lang w:val="pt-BR"/>
              </w:rPr>
            </w:pPr>
          </w:p>
        </w:tc>
      </w:tr>
      <w:tr w:rsidR="00543017" w:rsidRPr="00543017" w14:paraId="478E2C38" w14:textId="77777777" w:rsidTr="00526366">
        <w:trPr>
          <w:trHeight w:val="486"/>
        </w:trPr>
        <w:tc>
          <w:tcPr>
            <w:tcW w:w="10509" w:type="dxa"/>
          </w:tcPr>
          <w:p w14:paraId="0DA329FB" w14:textId="77777777" w:rsidR="00543017" w:rsidRPr="00543017" w:rsidRDefault="00543017" w:rsidP="00543017">
            <w:pPr>
              <w:spacing w:line="360" w:lineRule="auto"/>
              <w:rPr>
                <w:rFonts w:eastAsia="Times New Roman"/>
                <w:lang w:val="pt-BR"/>
              </w:rPr>
            </w:pPr>
          </w:p>
        </w:tc>
      </w:tr>
    </w:tbl>
    <w:p w14:paraId="3443365D" w14:textId="77777777" w:rsidR="00543017" w:rsidRPr="00543017" w:rsidRDefault="00543017" w:rsidP="00543017">
      <w:pPr>
        <w:rPr>
          <w:rFonts w:eastAsia="Times New Roman"/>
          <w:lang w:val="pt-BR"/>
        </w:rPr>
      </w:pPr>
    </w:p>
    <w:p w14:paraId="11895558" w14:textId="77777777" w:rsidR="00543017" w:rsidRPr="00543017" w:rsidRDefault="00543017" w:rsidP="00543017">
      <w:pPr>
        <w:rPr>
          <w:rFonts w:eastAsia="Times New Roman"/>
          <w:lang w:val="pt-BR"/>
        </w:rPr>
      </w:pPr>
    </w:p>
    <w:p w14:paraId="5C9BD65A" w14:textId="77777777" w:rsidR="00543017" w:rsidRPr="00543017" w:rsidRDefault="00543017" w:rsidP="00543017">
      <w:pPr>
        <w:rPr>
          <w:rFonts w:eastAsia="Times New Roman"/>
          <w:lang w:val="pt-BR"/>
        </w:rPr>
      </w:pPr>
    </w:p>
    <w:p w14:paraId="617B1C2D" w14:textId="77777777" w:rsidR="00543017" w:rsidRPr="00543017" w:rsidRDefault="00543017" w:rsidP="00543017">
      <w:pPr>
        <w:rPr>
          <w:rFonts w:eastAsia="Times New Roman"/>
          <w:lang w:val="pt-BR"/>
        </w:rPr>
      </w:pPr>
      <w:r w:rsidRPr="00543017">
        <w:rPr>
          <w:rFonts w:eastAsia="Times New Roman"/>
          <w:lang w:val="pt-BR"/>
        </w:rPr>
        <w:t>6) Hình vẽ bên có :</w:t>
      </w:r>
    </w:p>
    <w:p w14:paraId="4AF4D040" w14:textId="77777777" w:rsidR="00543017" w:rsidRPr="00543017" w:rsidRDefault="00FF1DE3" w:rsidP="00543017">
      <w:pPr>
        <w:rPr>
          <w:rFonts w:eastAsia="Times New Roman"/>
          <w:lang w:val="pt-BR"/>
        </w:rPr>
      </w:pPr>
      <w:r>
        <w:rPr>
          <w:rFonts w:eastAsia="Times New Roman"/>
          <w:noProof/>
          <w:lang w:val="en-US"/>
        </w:rPr>
        <w:pict w14:anchorId="616E2B60">
          <v:line id="_x0000_s29855" style="position:absolute;left:0;text-align:left;z-index:251697152" from="342pt,11.1pt" to="342pt,87.3pt"/>
        </w:pict>
      </w:r>
      <w:r>
        <w:rPr>
          <w:rFonts w:eastAsia="Times New Roman"/>
          <w:noProof/>
          <w:lang w:val="en-US"/>
        </w:rPr>
        <w:pict w14:anchorId="5A82E574">
          <v:line id="_x0000_s29852" style="position:absolute;left:0;text-align:left;z-index:251698176" from="433.2pt,11.1pt" to="433.2pt,87.3pt"/>
        </w:pict>
      </w:r>
      <w:r>
        <w:rPr>
          <w:rFonts w:eastAsia="Times New Roman"/>
          <w:noProof/>
          <w:lang w:val="en-US"/>
        </w:rPr>
        <w:pict w14:anchorId="6AA97C56">
          <v:line id="_x0000_s29856" style="position:absolute;left:0;text-align:left;z-index:251699200" from="253.65pt,11.1pt" to="433.2pt,11.1pt"/>
        </w:pict>
      </w:r>
      <w:r>
        <w:rPr>
          <w:rFonts w:eastAsia="Times New Roman"/>
          <w:noProof/>
          <w:lang w:val="en-US"/>
        </w:rPr>
        <w:pict w14:anchorId="0313F059">
          <v:line id="_x0000_s29853" style="position:absolute;left:0;text-align:left;z-index:251700224" from="285pt,11.1pt" to="285pt,87.3pt"/>
        </w:pict>
      </w:r>
      <w:r>
        <w:rPr>
          <w:rFonts w:eastAsia="Times New Roman"/>
          <w:noProof/>
          <w:lang w:val="en-US"/>
        </w:rPr>
        <w:pict w14:anchorId="2EF83889">
          <v:line id="_x0000_s29851" style="position:absolute;left:0;text-align:left;z-index:251701248" from="253.65pt,11.1pt" to="253.65pt,87.3pt"/>
        </w:pict>
      </w:r>
      <w:r w:rsidR="00543017" w:rsidRPr="00543017">
        <w:rPr>
          <w:rFonts w:eastAsia="Times New Roman"/>
          <w:position w:val="-10"/>
          <w:lang w:val="pt-BR"/>
        </w:rPr>
        <w:object w:dxaOrig="279" w:dyaOrig="380" w14:anchorId="039DAE13">
          <v:shape id="_x0000_i1049" type="#_x0000_t75" style="width:45pt;height:39pt" o:ole="">
            <v:imagedata r:id="rId70" o:title=""/>
          </v:shape>
          <o:OLEObject Type="Embed" ProgID="Equation.DSMT4" ShapeID="_x0000_i1049" DrawAspect="Content" ObjectID="_1563118394" r:id="rId71"/>
        </w:object>
      </w:r>
      <w:r w:rsidR="00543017" w:rsidRPr="00543017">
        <w:rPr>
          <w:rFonts w:eastAsia="Times New Roman"/>
          <w:lang w:val="pt-BR"/>
        </w:rPr>
        <w:t xml:space="preserve">hình chữ nhật     </w:t>
      </w:r>
    </w:p>
    <w:p w14:paraId="2CE6024A" w14:textId="77777777" w:rsidR="00543017" w:rsidRPr="00543017" w:rsidRDefault="00FF1DE3" w:rsidP="00543017">
      <w:pPr>
        <w:rPr>
          <w:rFonts w:eastAsia="Times New Roman"/>
          <w:lang w:val="pt-BR"/>
        </w:rPr>
      </w:pPr>
      <w:r>
        <w:rPr>
          <w:rFonts w:eastAsia="Times New Roman"/>
          <w:noProof/>
          <w:lang w:val="en-US"/>
        </w:rPr>
        <w:pict w14:anchorId="532BD243">
          <v:line id="_x0000_s29858" style="position:absolute;left:0;text-align:left;z-index:251702272" from="342pt,9.75pt" to="433.2pt,9.75pt"/>
        </w:pict>
      </w:r>
      <w:r>
        <w:rPr>
          <w:rFonts w:eastAsia="Times New Roman"/>
          <w:noProof/>
          <w:lang w:val="en-US"/>
        </w:rPr>
        <w:pict w14:anchorId="532E397E">
          <v:line id="_x0000_s29857" style="position:absolute;left:0;text-align:left;z-index:251703296" from="253.65pt,47.85pt" to="433.2pt,47.85pt"/>
        </w:pict>
      </w:r>
      <w:r>
        <w:rPr>
          <w:rFonts w:eastAsia="Times New Roman"/>
          <w:noProof/>
          <w:lang w:val="en-US"/>
        </w:rPr>
        <w:pict w14:anchorId="2F6078DB">
          <v:line id="_x0000_s29854" style="position:absolute;left:0;text-align:left;z-index:251704320" from="253.65pt,9.75pt" to="285pt,9.75pt"/>
        </w:pict>
      </w:r>
      <w:r w:rsidR="00543017" w:rsidRPr="00543017">
        <w:rPr>
          <w:rFonts w:eastAsia="Times New Roman"/>
          <w:lang w:val="pt-BR"/>
        </w:rPr>
        <w:t xml:space="preserve">? ghi tên các hình đó          </w:t>
      </w:r>
    </w:p>
    <w:p w14:paraId="0EF29EF6" w14:textId="77777777" w:rsidR="00543017" w:rsidRPr="00543017" w:rsidRDefault="00543017" w:rsidP="00543017">
      <w:pPr>
        <w:rPr>
          <w:rFonts w:eastAsia="Times New Roman"/>
          <w:lang w:val="pt-BR"/>
        </w:rPr>
      </w:pPr>
      <w:r w:rsidRPr="00543017">
        <w:rPr>
          <w:rFonts w:eastAsia="Times New Roman"/>
          <w:lang w:val="pt-BR"/>
        </w:rPr>
        <w:t xml:space="preserve">           </w:t>
      </w:r>
    </w:p>
    <w:p w14:paraId="0CC90130" w14:textId="77777777" w:rsidR="00543017" w:rsidRPr="00543017" w:rsidRDefault="00543017" w:rsidP="00543017">
      <w:pPr>
        <w:rPr>
          <w:rFonts w:eastAsia="Times New Roman"/>
          <w:lang w:val="pt-BR"/>
        </w:rPr>
      </w:pPr>
    </w:p>
    <w:p w14:paraId="163F3C4C"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721E09CC" w14:textId="77777777" w:rsidTr="00526366">
        <w:trPr>
          <w:trHeight w:val="486"/>
        </w:trPr>
        <w:tc>
          <w:tcPr>
            <w:tcW w:w="10509" w:type="dxa"/>
          </w:tcPr>
          <w:p w14:paraId="12F8E962" w14:textId="77777777" w:rsidR="00543017" w:rsidRPr="00543017" w:rsidRDefault="00543017" w:rsidP="00543017">
            <w:pPr>
              <w:spacing w:line="360" w:lineRule="auto"/>
              <w:rPr>
                <w:rFonts w:eastAsia="Times New Roman"/>
                <w:lang w:val="pt-BR"/>
              </w:rPr>
            </w:pPr>
          </w:p>
        </w:tc>
      </w:tr>
      <w:tr w:rsidR="00543017" w:rsidRPr="00543017" w14:paraId="6E9F2C22" w14:textId="77777777" w:rsidTr="00526366">
        <w:trPr>
          <w:trHeight w:val="486"/>
        </w:trPr>
        <w:tc>
          <w:tcPr>
            <w:tcW w:w="10509" w:type="dxa"/>
          </w:tcPr>
          <w:p w14:paraId="056AD5F8" w14:textId="77777777" w:rsidR="00543017" w:rsidRPr="00543017" w:rsidRDefault="00543017" w:rsidP="00543017">
            <w:pPr>
              <w:spacing w:line="360" w:lineRule="auto"/>
              <w:rPr>
                <w:rFonts w:eastAsia="Times New Roman"/>
                <w:lang w:val="pt-BR"/>
              </w:rPr>
            </w:pPr>
          </w:p>
        </w:tc>
      </w:tr>
      <w:tr w:rsidR="00543017" w:rsidRPr="00543017" w14:paraId="5352B667" w14:textId="77777777" w:rsidTr="00526366">
        <w:trPr>
          <w:trHeight w:val="486"/>
        </w:trPr>
        <w:tc>
          <w:tcPr>
            <w:tcW w:w="10509" w:type="dxa"/>
          </w:tcPr>
          <w:p w14:paraId="6B6D1886" w14:textId="77777777" w:rsidR="00543017" w:rsidRPr="00543017" w:rsidRDefault="00543017" w:rsidP="00543017">
            <w:pPr>
              <w:spacing w:line="360" w:lineRule="auto"/>
              <w:rPr>
                <w:rFonts w:eastAsia="Times New Roman"/>
                <w:lang w:val="pt-BR"/>
              </w:rPr>
            </w:pPr>
          </w:p>
        </w:tc>
      </w:tr>
    </w:tbl>
    <w:p w14:paraId="272C72A6" w14:textId="77777777" w:rsidR="00543017" w:rsidRPr="00543017" w:rsidRDefault="00543017" w:rsidP="00543017">
      <w:pPr>
        <w:rPr>
          <w:rFonts w:eastAsia="Times New Roman"/>
          <w:lang w:val="pt-BR"/>
        </w:rPr>
      </w:pPr>
    </w:p>
    <w:p w14:paraId="6F370CFD" w14:textId="77777777" w:rsidR="00543017" w:rsidRPr="00543017" w:rsidRDefault="00543017" w:rsidP="00543017">
      <w:pPr>
        <w:rPr>
          <w:rFonts w:eastAsia="Times New Roman"/>
          <w:lang w:val="pt-BR"/>
        </w:rPr>
      </w:pPr>
    </w:p>
    <w:p w14:paraId="2DFA3914" w14:textId="77777777" w:rsidR="00543017" w:rsidRPr="00543017" w:rsidRDefault="00543017" w:rsidP="00543017">
      <w:pPr>
        <w:rPr>
          <w:rFonts w:eastAsia="Times New Roman"/>
          <w:b/>
          <w:u w:val="single"/>
          <w:lang w:val="pt-BR"/>
        </w:rPr>
      </w:pPr>
      <w:r w:rsidRPr="00543017">
        <w:rPr>
          <w:rFonts w:eastAsia="Times New Roman"/>
          <w:b/>
          <w:u w:val="single"/>
          <w:lang w:val="pt-BR"/>
        </w:rPr>
        <w:br w:type="page"/>
      </w:r>
      <w:r>
        <w:rPr>
          <w:rFonts w:eastAsia="Times New Roman"/>
          <w:noProof/>
          <w:lang w:val="en-US"/>
        </w:rPr>
        <w:lastRenderedPageBreak/>
        <w:drawing>
          <wp:anchor distT="0" distB="0" distL="114300" distR="114300" simplePos="0" relativeHeight="251705344" behindDoc="1" locked="0" layoutInCell="1" allowOverlap="1" wp14:anchorId="23093A7C" wp14:editId="3415611E">
            <wp:simplePos x="0" y="0"/>
            <wp:positionH relativeFrom="column">
              <wp:posOffset>1701165</wp:posOffset>
            </wp:positionH>
            <wp:positionV relativeFrom="paragraph">
              <wp:posOffset>-34925</wp:posOffset>
            </wp:positionV>
            <wp:extent cx="2162175" cy="2033905"/>
            <wp:effectExtent l="0" t="0" r="0" b="0"/>
            <wp:wrapThrough wrapText="bothSides">
              <wp:wrapPolygon edited="0">
                <wp:start x="7803" y="1416"/>
                <wp:lineTo x="2284" y="11127"/>
                <wp:lineTo x="381" y="12746"/>
                <wp:lineTo x="761" y="13352"/>
                <wp:lineTo x="11419" y="14364"/>
                <wp:lineTo x="12560" y="17601"/>
                <wp:lineTo x="13131" y="20636"/>
                <wp:lineTo x="14463" y="20636"/>
                <wp:lineTo x="15225" y="17601"/>
                <wp:lineTo x="20744" y="14364"/>
                <wp:lineTo x="21124" y="14162"/>
                <wp:lineTo x="16937" y="11127"/>
                <wp:lineTo x="10086" y="4653"/>
                <wp:lineTo x="8754" y="1416"/>
                <wp:lineTo x="7803" y="1416"/>
              </wp:wrapPolygon>
            </wp:wrapThrough>
            <wp:docPr id="1194"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72" cstate="print"/>
                    <a:srcRect b="7875"/>
                    <a:stretch>
                      <a:fillRect/>
                    </a:stretch>
                  </pic:blipFill>
                  <pic:spPr bwMode="auto">
                    <a:xfrm>
                      <a:off x="0" y="0"/>
                      <a:ext cx="2162175" cy="2033905"/>
                    </a:xfrm>
                    <a:prstGeom prst="rect">
                      <a:avLst/>
                    </a:prstGeom>
                    <a:noFill/>
                    <a:ln w="9525">
                      <a:noFill/>
                      <a:miter lim="800000"/>
                      <a:headEnd/>
                      <a:tailEnd/>
                    </a:ln>
                  </pic:spPr>
                </pic:pic>
              </a:graphicData>
            </a:graphic>
          </wp:anchor>
        </w:drawing>
      </w:r>
      <w:r w:rsidR="00FF1DE3">
        <w:rPr>
          <w:rFonts w:eastAsia="Times New Roman"/>
          <w:noProof/>
          <w:lang w:val="en-US"/>
        </w:rPr>
        <w:pict w14:anchorId="333B8CF9">
          <v:shape id="_x0000_s29865" type="#_x0000_t202" style="position:absolute;left:0;text-align:left;margin-left:333.45pt;margin-top:2.5pt;width:213.75pt;height:90pt;z-index:251706368;mso-position-horizontal-relative:text;mso-position-vertical-relative:text">
            <v:textbox style="mso-next-textbox:#_x0000_s29865">
              <w:txbxContent>
                <w:p w14:paraId="34B33211" w14:textId="77777777" w:rsidR="00543017" w:rsidRPr="00540360" w:rsidRDefault="00543017" w:rsidP="00543017">
                  <w:pPr>
                    <w:rPr>
                      <w:szCs w:val="28"/>
                    </w:rPr>
                  </w:pPr>
                  <w:r w:rsidRPr="00540360">
                    <w:rPr>
                      <w:szCs w:val="28"/>
                    </w:rPr>
                    <w:t>Họ và tên  :.....................................</w:t>
                  </w:r>
                </w:p>
                <w:p w14:paraId="599488D2" w14:textId="77777777" w:rsidR="00543017" w:rsidRPr="00540360" w:rsidRDefault="00543017" w:rsidP="00543017">
                  <w:pPr>
                    <w:rPr>
                      <w:szCs w:val="28"/>
                    </w:rPr>
                  </w:pPr>
                  <w:r w:rsidRPr="00540360">
                    <w:rPr>
                      <w:szCs w:val="28"/>
                    </w:rPr>
                    <w:t>Lớp : 2 D</w:t>
                  </w:r>
                </w:p>
                <w:p w14:paraId="3251C78B" w14:textId="77777777" w:rsidR="00543017" w:rsidRPr="00540360" w:rsidRDefault="00543017" w:rsidP="00543017">
                  <w:pPr>
                    <w:rPr>
                      <w:szCs w:val="28"/>
                    </w:rPr>
                  </w:pPr>
                  <w:r w:rsidRPr="00540360">
                    <w:rPr>
                      <w:szCs w:val="28"/>
                    </w:rPr>
                    <w:t>Điểm :               Chữ ký phụ huynh:</w:t>
                  </w:r>
                </w:p>
                <w:p w14:paraId="0660DE84" w14:textId="77777777" w:rsidR="00543017" w:rsidRPr="00540360" w:rsidRDefault="00543017" w:rsidP="00543017">
                  <w:pPr>
                    <w:rPr>
                      <w:szCs w:val="28"/>
                    </w:rPr>
                  </w:pPr>
                </w:p>
                <w:p w14:paraId="4D451836" w14:textId="77777777" w:rsidR="00543017" w:rsidRPr="00540360" w:rsidRDefault="00543017" w:rsidP="00543017">
                  <w:pPr>
                    <w:rPr>
                      <w:szCs w:val="28"/>
                    </w:rPr>
                  </w:pPr>
                </w:p>
                <w:p w14:paraId="6EBEBA8A" w14:textId="77777777" w:rsidR="00543017" w:rsidRPr="00540360" w:rsidRDefault="00543017" w:rsidP="00543017">
                  <w:pPr>
                    <w:rPr>
                      <w:szCs w:val="28"/>
                    </w:rPr>
                  </w:pPr>
                </w:p>
              </w:txbxContent>
            </v:textbox>
          </v:shape>
        </w:pict>
      </w:r>
      <w:r w:rsidRPr="00543017">
        <w:rPr>
          <w:rFonts w:eastAsia="Times New Roman"/>
          <w:b/>
          <w:u w:val="single"/>
          <w:lang w:val="pt-BR"/>
        </w:rPr>
        <w:t>Đề 2:</w:t>
      </w:r>
    </w:p>
    <w:p w14:paraId="736C6EC8" w14:textId="77777777" w:rsidR="00543017" w:rsidRPr="00543017" w:rsidRDefault="00543017" w:rsidP="00543017">
      <w:pPr>
        <w:rPr>
          <w:rFonts w:eastAsia="Times New Roman"/>
          <w:lang w:val="pt-BR"/>
        </w:rPr>
      </w:pPr>
      <w:r w:rsidRPr="00543017">
        <w:rPr>
          <w:rFonts w:eastAsia="Times New Roman"/>
          <w:lang w:val="pt-BR"/>
        </w:rPr>
        <w:t>1) Hình vẽ bên có :</w:t>
      </w:r>
    </w:p>
    <w:p w14:paraId="21E2E98A" w14:textId="77777777" w:rsidR="00543017" w:rsidRPr="00543017" w:rsidRDefault="00543017" w:rsidP="00543017">
      <w:pPr>
        <w:rPr>
          <w:rFonts w:eastAsia="Times New Roman"/>
          <w:lang w:val="pt-BR"/>
        </w:rPr>
      </w:pPr>
      <w:r w:rsidRPr="00543017">
        <w:rPr>
          <w:rFonts w:eastAsia="Times New Roman"/>
          <w:position w:val="-10"/>
          <w:lang w:val="pt-BR"/>
        </w:rPr>
        <w:object w:dxaOrig="279" w:dyaOrig="380" w14:anchorId="0E9BF477">
          <v:shape id="_x0000_i1050" type="#_x0000_t75" style="width:46pt;height:24pt" o:ole="">
            <v:imagedata r:id="rId73" o:title=""/>
          </v:shape>
          <o:OLEObject Type="Embed" ProgID="Equation.DSMT4" ShapeID="_x0000_i1050" DrawAspect="Content" ObjectID="_1563118395" r:id="rId74"/>
        </w:object>
      </w:r>
      <w:r w:rsidRPr="00543017">
        <w:rPr>
          <w:rFonts w:eastAsia="Times New Roman"/>
          <w:lang w:val="pt-BR"/>
        </w:rPr>
        <w:t xml:space="preserve">hình tam giác  </w:t>
      </w:r>
    </w:p>
    <w:p w14:paraId="192628C7" w14:textId="77777777" w:rsidR="00543017" w:rsidRPr="00543017" w:rsidRDefault="00543017" w:rsidP="00543017">
      <w:pPr>
        <w:rPr>
          <w:rFonts w:eastAsia="Times New Roman"/>
          <w:lang w:val="pt-BR"/>
        </w:rPr>
      </w:pPr>
      <w:r w:rsidRPr="00543017">
        <w:rPr>
          <w:rFonts w:eastAsia="Times New Roman"/>
          <w:lang w:val="pt-BR"/>
        </w:rPr>
        <w:t>? ghi tên hình đó</w:t>
      </w:r>
    </w:p>
    <w:p w14:paraId="67F7255E" w14:textId="77777777" w:rsidR="00543017" w:rsidRPr="00543017" w:rsidRDefault="00543017" w:rsidP="00543017">
      <w:pPr>
        <w:rPr>
          <w:rFonts w:eastAsia="Times New Roman"/>
          <w:lang w:val="pt-BR"/>
        </w:rPr>
      </w:pPr>
    </w:p>
    <w:p w14:paraId="0F618781" w14:textId="77777777" w:rsidR="00543017" w:rsidRPr="00543017" w:rsidRDefault="00543017" w:rsidP="00543017">
      <w:pPr>
        <w:rPr>
          <w:rFonts w:eastAsia="Times New Roman"/>
          <w:lang w:val="pt-BR"/>
        </w:rPr>
      </w:pPr>
    </w:p>
    <w:p w14:paraId="2B98191C" w14:textId="77777777" w:rsidR="00543017" w:rsidRPr="00543017" w:rsidRDefault="00543017" w:rsidP="00543017">
      <w:pPr>
        <w:rPr>
          <w:rFonts w:eastAsia="Times New Roman"/>
          <w:lang w:val="pt-BR"/>
        </w:rPr>
      </w:pPr>
    </w:p>
    <w:p w14:paraId="05081853" w14:textId="77777777" w:rsidR="00543017" w:rsidRPr="00543017" w:rsidRDefault="00543017" w:rsidP="00543017">
      <w:pPr>
        <w:rPr>
          <w:rFonts w:eastAsia="Times New Roman"/>
          <w:lang w:val="pt-BR"/>
        </w:rPr>
      </w:pPr>
    </w:p>
    <w:p w14:paraId="2299D0C4" w14:textId="77777777" w:rsidR="00543017" w:rsidRPr="00543017" w:rsidRDefault="00543017" w:rsidP="00543017">
      <w:pPr>
        <w:rPr>
          <w:rFonts w:eastAsia="Times New Roman"/>
          <w:lang w:val="pt-BR"/>
        </w:rPr>
      </w:pPr>
    </w:p>
    <w:p w14:paraId="01EAB3EB"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6A3DE058" w14:textId="77777777" w:rsidTr="00526366">
        <w:trPr>
          <w:trHeight w:val="486"/>
        </w:trPr>
        <w:tc>
          <w:tcPr>
            <w:tcW w:w="10509" w:type="dxa"/>
          </w:tcPr>
          <w:p w14:paraId="2404E124" w14:textId="77777777" w:rsidR="00543017" w:rsidRPr="00543017" w:rsidRDefault="00543017" w:rsidP="00543017">
            <w:pPr>
              <w:spacing w:line="360" w:lineRule="auto"/>
              <w:rPr>
                <w:rFonts w:eastAsia="Times New Roman"/>
                <w:lang w:val="pt-BR"/>
              </w:rPr>
            </w:pPr>
          </w:p>
        </w:tc>
      </w:tr>
    </w:tbl>
    <w:p w14:paraId="62D47EA3" w14:textId="77777777" w:rsidR="00543017" w:rsidRPr="00543017" w:rsidRDefault="00543017" w:rsidP="00543017">
      <w:pPr>
        <w:rPr>
          <w:rFonts w:eastAsia="Times New Roman"/>
          <w:lang w:val="pt-BR"/>
        </w:rPr>
      </w:pPr>
      <w:r w:rsidRPr="00543017">
        <w:rPr>
          <w:rFonts w:eastAsia="Times New Roman"/>
          <w:lang w:val="pt-BR"/>
        </w:rPr>
        <w:t xml:space="preserve">2) Điền số thích hợp vào </w:t>
      </w:r>
      <w:r w:rsidRPr="00543017">
        <w:rPr>
          <w:rFonts w:eastAsia="Times New Roman"/>
          <w:position w:val="-10"/>
          <w:lang w:val="pt-BR"/>
        </w:rPr>
        <w:object w:dxaOrig="279" w:dyaOrig="380" w14:anchorId="0FFE4210">
          <v:shape id="_x0000_i1051" type="#_x0000_t75" style="width:44pt;height:28pt" o:ole="">
            <v:imagedata r:id="rId75" o:title=""/>
          </v:shape>
          <o:OLEObject Type="Embed" ProgID="Equation.DSMT4" ShapeID="_x0000_i1051" DrawAspect="Content" ObjectID="_1563118396" r:id="rId76"/>
        </w:object>
      </w:r>
    </w:p>
    <w:p w14:paraId="0D0B17EC" w14:textId="77777777" w:rsidR="00543017" w:rsidRPr="00543017" w:rsidRDefault="00543017" w:rsidP="00543017">
      <w:pPr>
        <w:rPr>
          <w:rFonts w:eastAsia="Times New Roman"/>
          <w:lang w:val="pt-BR"/>
        </w:rPr>
      </w:pPr>
    </w:p>
    <w:p w14:paraId="7DA17101" w14:textId="77777777" w:rsidR="00543017" w:rsidRPr="00543017" w:rsidRDefault="00543017" w:rsidP="00543017">
      <w:pPr>
        <w:rPr>
          <w:rFonts w:eastAsia="Times New Roman"/>
          <w:lang w:val="pt-BR"/>
        </w:rPr>
      </w:pPr>
      <w:r w:rsidRPr="00543017">
        <w:rPr>
          <w:rFonts w:eastAsia="Times New Roman"/>
          <w:lang w:val="pt-BR"/>
        </w:rPr>
        <w:t xml:space="preserve">                    - 25                  + 7                        : 4                       x 2                     </w:t>
      </w:r>
    </w:p>
    <w:p w14:paraId="35791D03" w14:textId="77777777" w:rsidR="00543017" w:rsidRPr="00543017" w:rsidRDefault="00FF1DE3" w:rsidP="00543017">
      <w:pPr>
        <w:rPr>
          <w:rFonts w:eastAsia="Times New Roman"/>
          <w:lang w:val="pt-BR"/>
        </w:rPr>
      </w:pPr>
      <w:r>
        <w:rPr>
          <w:rFonts w:eastAsia="Times New Roman"/>
          <w:noProof/>
          <w:lang w:val="en-US"/>
        </w:rPr>
        <w:pict w14:anchorId="28392892">
          <v:group id="_x0000_s29860" style="position:absolute;left:0;text-align:left;margin-left:48.45pt;margin-top:18.75pt;width:330.6pt;height:0;z-index:251707392" coordorigin="1536,7218" coordsize="6612,0">
            <v:line id="_x0000_s29861" style="position:absolute" from="1536,7218" to="2676,7218">
              <v:stroke endarrow="block"/>
            </v:line>
            <v:line id="_x0000_s29862" style="position:absolute" from="3303,7218" to="4443,7218">
              <v:stroke endarrow="block"/>
            </v:line>
            <v:line id="_x0000_s29863" style="position:absolute" from="5070,7218" to="6210,7218">
              <v:stroke endarrow="block"/>
            </v:line>
            <v:line id="_x0000_s29864" style="position:absolute" from="7008,7218" to="8148,7218">
              <v:stroke endarrow="block"/>
            </v:line>
          </v:group>
        </w:pict>
      </w:r>
      <w:r w:rsidR="00543017" w:rsidRPr="00543017">
        <w:rPr>
          <w:rFonts w:eastAsia="Times New Roman"/>
          <w:position w:val="-4"/>
          <w:lang w:val="pt-BR"/>
        </w:rPr>
        <w:object w:dxaOrig="180" w:dyaOrig="279" w14:anchorId="33D62AD4">
          <v:shape id="_x0000_i1052" type="#_x0000_t75" style="width:9pt;height:14pt" o:ole="">
            <v:imagedata r:id="rId77" o:title=""/>
          </v:shape>
          <o:OLEObject Type="Embed" ProgID="Equation.DSMT4" ShapeID="_x0000_i1052" DrawAspect="Content" ObjectID="_1563118397" r:id="rId78"/>
        </w:object>
      </w:r>
      <w:r w:rsidR="00543017" w:rsidRPr="00543017">
        <w:rPr>
          <w:rFonts w:eastAsia="Times New Roman"/>
          <w:position w:val="-10"/>
          <w:lang w:val="pt-BR"/>
        </w:rPr>
        <w:object w:dxaOrig="400" w:dyaOrig="380" w14:anchorId="3A35CCED">
          <v:shape id="_x0000_i1053" type="#_x0000_t75" style="width:45pt;height:29pt" o:ole="">
            <v:imagedata r:id="rId79" o:title=""/>
          </v:shape>
          <o:OLEObject Type="Embed" ProgID="Equation.DSMT4" ShapeID="_x0000_i1053" DrawAspect="Content" ObjectID="_1563118398" r:id="rId80"/>
        </w:object>
      </w:r>
      <w:r w:rsidR="00543017" w:rsidRPr="00543017">
        <w:rPr>
          <w:rFonts w:eastAsia="Times New Roman"/>
          <w:position w:val="-4"/>
          <w:lang w:val="pt-BR"/>
        </w:rPr>
        <w:object w:dxaOrig="180" w:dyaOrig="279" w14:anchorId="3D0365A2">
          <v:shape id="_x0000_i1054" type="#_x0000_t75" style="width:9pt;height:14pt" o:ole="">
            <v:imagedata r:id="rId81" o:title=""/>
          </v:shape>
          <o:OLEObject Type="Embed" ProgID="Equation.DSMT4" ShapeID="_x0000_i1054" DrawAspect="Content" ObjectID="_1563118399" r:id="rId82"/>
        </w:object>
      </w:r>
      <w:r w:rsidR="00543017" w:rsidRPr="00543017">
        <w:rPr>
          <w:rFonts w:eastAsia="Times New Roman"/>
          <w:lang w:val="pt-BR"/>
        </w:rPr>
        <w:t xml:space="preserve">          </w:t>
      </w:r>
      <w:r w:rsidR="00543017" w:rsidRPr="00543017">
        <w:rPr>
          <w:rFonts w:eastAsia="Times New Roman"/>
          <w:position w:val="-10"/>
          <w:lang w:val="pt-BR"/>
        </w:rPr>
        <w:object w:dxaOrig="279" w:dyaOrig="380" w14:anchorId="465EC0E8">
          <v:shape id="_x0000_i1055" type="#_x0000_t75" style="width:44pt;height:28pt" o:ole="">
            <v:imagedata r:id="rId83" o:title=""/>
          </v:shape>
          <o:OLEObject Type="Embed" ProgID="Equation.DSMT4" ShapeID="_x0000_i1055" DrawAspect="Content" ObjectID="_1563118400" r:id="rId84"/>
        </w:object>
      </w:r>
      <w:r w:rsidR="00543017" w:rsidRPr="00543017">
        <w:rPr>
          <w:rFonts w:eastAsia="Times New Roman"/>
          <w:lang w:val="pt-BR"/>
        </w:rPr>
        <w:t xml:space="preserve">             </w:t>
      </w:r>
      <w:r w:rsidR="00543017" w:rsidRPr="00543017">
        <w:rPr>
          <w:rFonts w:eastAsia="Times New Roman"/>
          <w:position w:val="-10"/>
          <w:lang w:val="pt-BR"/>
        </w:rPr>
        <w:object w:dxaOrig="279" w:dyaOrig="380" w14:anchorId="3C1B61F1">
          <v:shape id="_x0000_i1056" type="#_x0000_t75" style="width:44pt;height:28pt" o:ole="">
            <v:imagedata r:id="rId85" o:title=""/>
          </v:shape>
          <o:OLEObject Type="Embed" ProgID="Equation.DSMT4" ShapeID="_x0000_i1056" DrawAspect="Content" ObjectID="_1563118401" r:id="rId86"/>
        </w:object>
      </w:r>
      <w:r w:rsidR="00543017" w:rsidRPr="00543017">
        <w:rPr>
          <w:rFonts w:eastAsia="Times New Roman"/>
          <w:lang w:val="pt-BR"/>
        </w:rPr>
        <w:t xml:space="preserve">              </w:t>
      </w:r>
      <w:r w:rsidR="00543017" w:rsidRPr="00543017">
        <w:rPr>
          <w:rFonts w:eastAsia="Times New Roman"/>
          <w:position w:val="-10"/>
          <w:lang w:val="pt-BR"/>
        </w:rPr>
        <w:object w:dxaOrig="279" w:dyaOrig="380" w14:anchorId="01893658">
          <v:shape id="_x0000_i1057" type="#_x0000_t75" style="width:44pt;height:28pt" o:ole="">
            <v:imagedata r:id="rId87" o:title=""/>
          </v:shape>
          <o:OLEObject Type="Embed" ProgID="Equation.DSMT4" ShapeID="_x0000_i1057" DrawAspect="Content" ObjectID="_1563118402" r:id="rId88"/>
        </w:object>
      </w:r>
      <w:r w:rsidR="00543017" w:rsidRPr="00543017">
        <w:rPr>
          <w:rFonts w:eastAsia="Times New Roman"/>
          <w:lang w:val="pt-BR"/>
        </w:rPr>
        <w:t xml:space="preserve">              </w:t>
      </w:r>
      <w:r w:rsidR="00543017" w:rsidRPr="00543017">
        <w:rPr>
          <w:rFonts w:eastAsia="Times New Roman"/>
          <w:position w:val="-10"/>
          <w:lang w:val="pt-BR"/>
        </w:rPr>
        <w:object w:dxaOrig="279" w:dyaOrig="380" w14:anchorId="07F66EA4">
          <v:shape id="_x0000_i1058" type="#_x0000_t75" style="width:44pt;height:28pt" o:ole="">
            <v:imagedata r:id="rId89" o:title=""/>
          </v:shape>
          <o:OLEObject Type="Embed" ProgID="Equation.DSMT4" ShapeID="_x0000_i1058" DrawAspect="Content" ObjectID="_1563118403" r:id="rId90"/>
        </w:object>
      </w:r>
    </w:p>
    <w:p w14:paraId="025ADA6E" w14:textId="77777777" w:rsidR="00543017" w:rsidRPr="00543017" w:rsidRDefault="00543017" w:rsidP="00543017">
      <w:pPr>
        <w:rPr>
          <w:rFonts w:eastAsia="Times New Roman"/>
          <w:lang w:val="pt-BR"/>
        </w:rPr>
      </w:pPr>
    </w:p>
    <w:p w14:paraId="727A555F"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08416" behindDoc="1" locked="0" layoutInCell="1" allowOverlap="1" wp14:anchorId="13FF448D" wp14:editId="42F59254">
            <wp:simplePos x="0" y="0"/>
            <wp:positionH relativeFrom="column">
              <wp:posOffset>1592580</wp:posOffset>
            </wp:positionH>
            <wp:positionV relativeFrom="paragraph">
              <wp:posOffset>7620</wp:posOffset>
            </wp:positionV>
            <wp:extent cx="4886325" cy="1387475"/>
            <wp:effectExtent l="0" t="0" r="0" b="0"/>
            <wp:wrapThrough wrapText="bothSides">
              <wp:wrapPolygon edited="0">
                <wp:start x="2442" y="1186"/>
                <wp:lineTo x="1095" y="4152"/>
                <wp:lineTo x="589" y="5635"/>
                <wp:lineTo x="505" y="8600"/>
                <wp:lineTo x="842" y="10676"/>
                <wp:lineTo x="1179" y="10676"/>
                <wp:lineTo x="2526" y="15718"/>
                <wp:lineTo x="17011" y="16311"/>
                <wp:lineTo x="19958" y="16311"/>
                <wp:lineTo x="20463" y="16311"/>
                <wp:lineTo x="20547" y="16311"/>
                <wp:lineTo x="20463" y="15718"/>
                <wp:lineTo x="20379" y="15422"/>
                <wp:lineTo x="20463" y="11566"/>
                <wp:lineTo x="20379" y="10676"/>
                <wp:lineTo x="20968" y="9490"/>
                <wp:lineTo x="20968" y="8304"/>
                <wp:lineTo x="20211" y="5931"/>
                <wp:lineTo x="20379" y="2076"/>
                <wp:lineTo x="18358" y="1483"/>
                <wp:lineTo x="2863" y="1186"/>
                <wp:lineTo x="2442" y="1186"/>
              </wp:wrapPolygon>
            </wp:wrapThrough>
            <wp:docPr id="1195"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91" cstate="print"/>
                    <a:srcRect/>
                    <a:stretch>
                      <a:fillRect/>
                    </a:stretch>
                  </pic:blipFill>
                  <pic:spPr bwMode="auto">
                    <a:xfrm>
                      <a:off x="0" y="0"/>
                      <a:ext cx="4886325" cy="1387475"/>
                    </a:xfrm>
                    <a:prstGeom prst="rect">
                      <a:avLst/>
                    </a:prstGeom>
                    <a:noFill/>
                    <a:ln w="9525">
                      <a:noFill/>
                      <a:miter lim="800000"/>
                      <a:headEnd/>
                      <a:tailEnd/>
                    </a:ln>
                  </pic:spPr>
                </pic:pic>
              </a:graphicData>
            </a:graphic>
          </wp:anchor>
        </w:drawing>
      </w:r>
      <w:r w:rsidRPr="00543017">
        <w:rPr>
          <w:rFonts w:eastAsia="Times New Roman"/>
          <w:lang w:val="pt-BR"/>
        </w:rPr>
        <w:t>3) Điền số nào ?</w:t>
      </w:r>
    </w:p>
    <w:p w14:paraId="5A2A0C2F" w14:textId="77777777" w:rsidR="00543017" w:rsidRPr="00543017" w:rsidRDefault="00543017" w:rsidP="00543017">
      <w:pPr>
        <w:rPr>
          <w:rFonts w:eastAsia="Times New Roman"/>
          <w:lang w:val="pt-BR"/>
        </w:rPr>
      </w:pPr>
    </w:p>
    <w:p w14:paraId="1A223C6C" w14:textId="77777777" w:rsidR="00543017" w:rsidRPr="00543017" w:rsidRDefault="00543017" w:rsidP="00543017">
      <w:pPr>
        <w:rPr>
          <w:rFonts w:eastAsia="Times New Roman"/>
          <w:lang w:val="pt-BR"/>
        </w:rPr>
      </w:pPr>
      <w:r w:rsidRPr="00543017">
        <w:rPr>
          <w:rFonts w:eastAsia="Times New Roman"/>
          <w:lang w:val="pt-BR"/>
        </w:rPr>
        <w:t xml:space="preserve"> </w:t>
      </w:r>
    </w:p>
    <w:p w14:paraId="2E74AA71" w14:textId="77777777" w:rsidR="00543017" w:rsidRPr="00543017" w:rsidRDefault="00543017" w:rsidP="00543017">
      <w:pPr>
        <w:rPr>
          <w:rFonts w:eastAsia="Times New Roman"/>
          <w:lang w:val="pt-BR"/>
        </w:rPr>
      </w:pPr>
    </w:p>
    <w:p w14:paraId="4CBB7529" w14:textId="77777777" w:rsidR="00543017" w:rsidRPr="00543017" w:rsidRDefault="00543017" w:rsidP="00543017">
      <w:pPr>
        <w:rPr>
          <w:rFonts w:eastAsia="Times New Roman"/>
          <w:lang w:val="pt-BR"/>
        </w:rPr>
      </w:pPr>
    </w:p>
    <w:p w14:paraId="4E8A8401" w14:textId="77777777" w:rsidR="00543017" w:rsidRPr="00543017" w:rsidRDefault="00543017" w:rsidP="00543017">
      <w:pPr>
        <w:rPr>
          <w:rFonts w:eastAsia="Times New Roman"/>
          <w:lang w:val="pt-BR"/>
        </w:rPr>
      </w:pPr>
    </w:p>
    <w:p w14:paraId="32F6F999"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09440" behindDoc="1" locked="0" layoutInCell="1" allowOverlap="1" wp14:anchorId="61FB6C14" wp14:editId="056E2F69">
            <wp:simplePos x="0" y="0"/>
            <wp:positionH relativeFrom="column">
              <wp:posOffset>3185160</wp:posOffset>
            </wp:positionH>
            <wp:positionV relativeFrom="paragraph">
              <wp:posOffset>37465</wp:posOffset>
            </wp:positionV>
            <wp:extent cx="2689860" cy="2345690"/>
            <wp:effectExtent l="0" t="0" r="0" b="0"/>
            <wp:wrapThrough wrapText="bothSides">
              <wp:wrapPolygon edited="0">
                <wp:start x="7496" y="351"/>
                <wp:lineTo x="6578" y="526"/>
                <wp:lineTo x="5354" y="2105"/>
                <wp:lineTo x="5354" y="3859"/>
                <wp:lineTo x="7955" y="5964"/>
                <wp:lineTo x="8720" y="5964"/>
                <wp:lineTo x="2754" y="6666"/>
                <wp:lineTo x="459" y="7543"/>
                <wp:lineTo x="459" y="9648"/>
                <wp:lineTo x="1377" y="11578"/>
                <wp:lineTo x="3671" y="14384"/>
                <wp:lineTo x="3059" y="15437"/>
                <wp:lineTo x="2907" y="18594"/>
                <wp:lineTo x="7343" y="19647"/>
                <wp:lineTo x="12544" y="19647"/>
                <wp:lineTo x="13921" y="19647"/>
                <wp:lineTo x="14533" y="19647"/>
                <wp:lineTo x="15756" y="17893"/>
                <wp:lineTo x="15756" y="16314"/>
                <wp:lineTo x="14380" y="15086"/>
                <wp:lineTo x="12391" y="14384"/>
                <wp:lineTo x="16827" y="14384"/>
                <wp:lineTo x="20958" y="12981"/>
                <wp:lineTo x="20958" y="10701"/>
                <wp:lineTo x="19581" y="8946"/>
                <wp:lineTo x="18663" y="8771"/>
                <wp:lineTo x="18816" y="5964"/>
                <wp:lineTo x="18816" y="4385"/>
                <wp:lineTo x="18510" y="2631"/>
                <wp:lineTo x="13615" y="1403"/>
                <wp:lineTo x="8261" y="351"/>
                <wp:lineTo x="7496" y="351"/>
              </wp:wrapPolygon>
            </wp:wrapThrough>
            <wp:docPr id="1196"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92" cstate="print"/>
                    <a:srcRect b="3238"/>
                    <a:stretch>
                      <a:fillRect/>
                    </a:stretch>
                  </pic:blipFill>
                  <pic:spPr bwMode="auto">
                    <a:xfrm>
                      <a:off x="0" y="0"/>
                      <a:ext cx="2689860" cy="2345690"/>
                    </a:xfrm>
                    <a:prstGeom prst="rect">
                      <a:avLst/>
                    </a:prstGeom>
                    <a:noFill/>
                    <a:ln w="9525">
                      <a:noFill/>
                      <a:miter lim="800000"/>
                      <a:headEnd/>
                      <a:tailEnd/>
                    </a:ln>
                  </pic:spPr>
                </pic:pic>
              </a:graphicData>
            </a:graphic>
          </wp:anchor>
        </w:drawing>
      </w:r>
      <w:r w:rsidRPr="00543017">
        <w:rPr>
          <w:rFonts w:eastAsia="Times New Roman"/>
          <w:lang w:val="pt-BR"/>
        </w:rPr>
        <w:t xml:space="preserve">4) Tìm x </w:t>
      </w:r>
    </w:p>
    <w:p w14:paraId="47D23740" w14:textId="77777777" w:rsidR="00543017" w:rsidRPr="00543017" w:rsidRDefault="00543017" w:rsidP="00543017">
      <w:pPr>
        <w:rPr>
          <w:rFonts w:eastAsia="Times New Roman"/>
          <w:lang w:val="pt-BR"/>
        </w:rPr>
      </w:pPr>
    </w:p>
    <w:p w14:paraId="669E75D4" w14:textId="77777777" w:rsidR="00543017" w:rsidRPr="00543017" w:rsidRDefault="00543017" w:rsidP="00543017">
      <w:pPr>
        <w:rPr>
          <w:rFonts w:eastAsia="Times New Roman"/>
          <w:lang w:val="pt-BR"/>
        </w:rPr>
      </w:pPr>
    </w:p>
    <w:p w14:paraId="681B2F36" w14:textId="77777777" w:rsidR="00543017" w:rsidRPr="00543017" w:rsidRDefault="00543017" w:rsidP="00543017">
      <w:pPr>
        <w:rPr>
          <w:rFonts w:eastAsia="Times New Roman"/>
          <w:lang w:val="pt-BR"/>
        </w:rPr>
      </w:pPr>
    </w:p>
    <w:p w14:paraId="75EF2BB7" w14:textId="77777777" w:rsidR="00543017" w:rsidRPr="00543017" w:rsidRDefault="00543017" w:rsidP="00543017">
      <w:pPr>
        <w:rPr>
          <w:rFonts w:eastAsia="Times New Roman"/>
          <w:lang w:val="pt-BR"/>
        </w:rPr>
      </w:pPr>
    </w:p>
    <w:p w14:paraId="736D0A68" w14:textId="77777777" w:rsidR="00543017" w:rsidRPr="00543017" w:rsidRDefault="00543017" w:rsidP="00543017">
      <w:pPr>
        <w:rPr>
          <w:rFonts w:eastAsia="Times New Roman"/>
          <w:lang w:val="pt-BR"/>
        </w:rPr>
      </w:pPr>
    </w:p>
    <w:p w14:paraId="39352C98" w14:textId="77777777" w:rsidR="00543017" w:rsidRPr="00543017" w:rsidRDefault="00543017" w:rsidP="00543017">
      <w:pPr>
        <w:rPr>
          <w:rFonts w:eastAsia="Times New Roman"/>
          <w:lang w:val="pt-BR"/>
        </w:rPr>
      </w:pPr>
    </w:p>
    <w:p w14:paraId="47FCA3F3" w14:textId="77777777" w:rsidR="00543017" w:rsidRPr="00543017" w:rsidRDefault="00543017" w:rsidP="00543017">
      <w:pPr>
        <w:rPr>
          <w:rFonts w:eastAsia="Times New Roman"/>
          <w:lang w:val="pt-BR"/>
        </w:rPr>
      </w:pPr>
    </w:p>
    <w:p w14:paraId="422A8E39" w14:textId="77777777" w:rsidR="00543017" w:rsidRPr="00543017" w:rsidRDefault="00543017" w:rsidP="00543017">
      <w:pPr>
        <w:rPr>
          <w:rFonts w:eastAsia="Times New Roman"/>
          <w:lang w:val="pt-BR"/>
        </w:rPr>
      </w:pPr>
    </w:p>
    <w:p w14:paraId="759EFE97" w14:textId="77777777" w:rsidR="00543017" w:rsidRPr="00543017" w:rsidRDefault="00543017" w:rsidP="00543017">
      <w:pPr>
        <w:rPr>
          <w:rFonts w:eastAsia="Times New Roman"/>
          <w:lang w:val="pt-BR"/>
        </w:rPr>
      </w:pPr>
    </w:p>
    <w:p w14:paraId="6F99D78C" w14:textId="77777777" w:rsidR="00543017" w:rsidRPr="00543017" w:rsidRDefault="00543017" w:rsidP="00543017">
      <w:pPr>
        <w:rPr>
          <w:rFonts w:eastAsia="Times New Roman"/>
          <w:lang w:val="pt-BR"/>
        </w:rPr>
      </w:pPr>
      <w:r w:rsidRPr="00543017">
        <w:rPr>
          <w:rFonts w:eastAsia="Times New Roman"/>
          <w:lang w:val="pt-BR"/>
        </w:rPr>
        <w:t xml:space="preserve">5) a) Viết số liền sau của số bé nhất có 3 chữ số </w:t>
      </w:r>
    </w:p>
    <w:p w14:paraId="7BEEF6E3"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B5D7CDE" w14:textId="77777777" w:rsidTr="00526366">
        <w:trPr>
          <w:trHeight w:val="486"/>
        </w:trPr>
        <w:tc>
          <w:tcPr>
            <w:tcW w:w="10509" w:type="dxa"/>
          </w:tcPr>
          <w:p w14:paraId="19826B5D" w14:textId="77777777" w:rsidR="00543017" w:rsidRPr="00543017" w:rsidRDefault="00543017" w:rsidP="00543017">
            <w:pPr>
              <w:spacing w:line="360" w:lineRule="auto"/>
              <w:rPr>
                <w:rFonts w:eastAsia="Times New Roman"/>
                <w:lang w:val="pt-BR"/>
              </w:rPr>
            </w:pPr>
          </w:p>
        </w:tc>
      </w:tr>
    </w:tbl>
    <w:p w14:paraId="0C8C1F54" w14:textId="77777777" w:rsidR="00543017" w:rsidRPr="00543017" w:rsidRDefault="00543017" w:rsidP="00543017">
      <w:pPr>
        <w:rPr>
          <w:rFonts w:eastAsia="Times New Roman"/>
          <w:lang w:val="pt-BR"/>
        </w:rPr>
      </w:pPr>
      <w:r w:rsidRPr="00543017">
        <w:rPr>
          <w:rFonts w:eastAsia="Times New Roman"/>
          <w:lang w:val="pt-BR"/>
        </w:rPr>
        <w:t xml:space="preserve">b) Số liền trước của số lớn nhất có 3 chữ số </w:t>
      </w:r>
    </w:p>
    <w:p w14:paraId="769A8259"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BB809D5" w14:textId="77777777" w:rsidTr="00526366">
        <w:trPr>
          <w:trHeight w:val="486"/>
        </w:trPr>
        <w:tc>
          <w:tcPr>
            <w:tcW w:w="10509" w:type="dxa"/>
          </w:tcPr>
          <w:p w14:paraId="20879050" w14:textId="77777777" w:rsidR="00543017" w:rsidRPr="00543017" w:rsidRDefault="00543017" w:rsidP="00543017">
            <w:pPr>
              <w:spacing w:line="360" w:lineRule="auto"/>
              <w:rPr>
                <w:rFonts w:eastAsia="Times New Roman"/>
                <w:lang w:val="pt-BR"/>
              </w:rPr>
            </w:pPr>
          </w:p>
        </w:tc>
      </w:tr>
    </w:tbl>
    <w:p w14:paraId="2E5DEFC5" w14:textId="77777777" w:rsidR="00543017" w:rsidRPr="00543017" w:rsidRDefault="00543017" w:rsidP="00543017">
      <w:pPr>
        <w:rPr>
          <w:rFonts w:eastAsia="Times New Roman"/>
          <w:lang w:val="pt-BR"/>
        </w:rPr>
      </w:pPr>
    </w:p>
    <w:p w14:paraId="64C425AA" w14:textId="77777777" w:rsidR="00543017" w:rsidRPr="00543017" w:rsidRDefault="00543017" w:rsidP="00543017">
      <w:pPr>
        <w:rPr>
          <w:rFonts w:eastAsia="Times New Roman"/>
          <w:lang w:val="pt-BR"/>
        </w:rPr>
      </w:pPr>
      <w:r w:rsidRPr="00543017">
        <w:rPr>
          <w:rFonts w:eastAsia="Times New Roman"/>
          <w:lang w:val="pt-BR"/>
        </w:rPr>
        <w:t xml:space="preserve">6) An cao 1 m 59 cm và cao hơn Bình 24 cm . Hỏi Bình cao bao nhiêu xăng - ti -  mét ? </w:t>
      </w:r>
    </w:p>
    <w:p w14:paraId="53E5E770"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506E3529" w14:textId="77777777" w:rsidTr="00526366">
        <w:trPr>
          <w:trHeight w:val="486"/>
        </w:trPr>
        <w:tc>
          <w:tcPr>
            <w:tcW w:w="10509" w:type="dxa"/>
          </w:tcPr>
          <w:p w14:paraId="35EC971E" w14:textId="77777777" w:rsidR="00543017" w:rsidRPr="00543017" w:rsidRDefault="00543017" w:rsidP="00543017">
            <w:pPr>
              <w:spacing w:line="360" w:lineRule="auto"/>
              <w:rPr>
                <w:rFonts w:eastAsia="Times New Roman"/>
                <w:lang w:val="pt-BR"/>
              </w:rPr>
            </w:pPr>
          </w:p>
        </w:tc>
      </w:tr>
      <w:tr w:rsidR="00543017" w:rsidRPr="00543017" w14:paraId="52CA9131" w14:textId="77777777" w:rsidTr="00526366">
        <w:trPr>
          <w:trHeight w:val="486"/>
        </w:trPr>
        <w:tc>
          <w:tcPr>
            <w:tcW w:w="10509" w:type="dxa"/>
          </w:tcPr>
          <w:p w14:paraId="2EFA48E0" w14:textId="77777777" w:rsidR="00543017" w:rsidRPr="00543017" w:rsidRDefault="00543017" w:rsidP="00543017">
            <w:pPr>
              <w:spacing w:line="360" w:lineRule="auto"/>
              <w:rPr>
                <w:rFonts w:eastAsia="Times New Roman"/>
                <w:lang w:val="pt-BR"/>
              </w:rPr>
            </w:pPr>
          </w:p>
        </w:tc>
      </w:tr>
      <w:tr w:rsidR="00543017" w:rsidRPr="00543017" w14:paraId="2D2D9303" w14:textId="77777777" w:rsidTr="00526366">
        <w:trPr>
          <w:trHeight w:val="486"/>
        </w:trPr>
        <w:tc>
          <w:tcPr>
            <w:tcW w:w="10509" w:type="dxa"/>
          </w:tcPr>
          <w:p w14:paraId="4030DA25" w14:textId="77777777" w:rsidR="00543017" w:rsidRPr="00543017" w:rsidRDefault="00543017" w:rsidP="00543017">
            <w:pPr>
              <w:spacing w:line="360" w:lineRule="auto"/>
              <w:rPr>
                <w:rFonts w:eastAsia="Times New Roman"/>
                <w:lang w:val="pt-BR"/>
              </w:rPr>
            </w:pPr>
          </w:p>
        </w:tc>
      </w:tr>
    </w:tbl>
    <w:p w14:paraId="486D9E33" w14:textId="77777777" w:rsidR="00543017" w:rsidRPr="00543017" w:rsidRDefault="00543017" w:rsidP="00543017">
      <w:pPr>
        <w:spacing w:line="360" w:lineRule="auto"/>
        <w:rPr>
          <w:rFonts w:eastAsia="Times New Roman"/>
          <w:b/>
          <w:u w:val="single"/>
          <w:lang w:val="pt-BR"/>
        </w:rPr>
      </w:pPr>
    </w:p>
    <w:p w14:paraId="305AE8A3" w14:textId="77777777" w:rsidR="00543017" w:rsidRPr="00543017" w:rsidRDefault="00543017" w:rsidP="00543017">
      <w:pPr>
        <w:spacing w:line="360" w:lineRule="auto"/>
        <w:rPr>
          <w:rFonts w:eastAsia="Times New Roman"/>
          <w:lang w:val="pt-BR"/>
        </w:rPr>
      </w:pPr>
      <w:r w:rsidRPr="00543017">
        <w:rPr>
          <w:rFonts w:eastAsia="Times New Roman"/>
          <w:b/>
          <w:u w:val="single"/>
          <w:lang w:val="pt-BR"/>
        </w:rPr>
        <w:br w:type="page"/>
      </w:r>
      <w:r w:rsidRPr="00543017">
        <w:rPr>
          <w:rFonts w:eastAsia="Times New Roman"/>
          <w:b/>
          <w:u w:val="single"/>
          <w:lang w:val="pt-BR"/>
        </w:rPr>
        <w:lastRenderedPageBreak/>
        <w:t>Đề 3</w:t>
      </w:r>
      <w:r w:rsidRPr="00543017">
        <w:rPr>
          <w:rFonts w:eastAsia="Times New Roman"/>
          <w:b/>
          <w:lang w:val="pt-BR"/>
        </w:rPr>
        <w:t xml:space="preserve">:                                                                     </w:t>
      </w:r>
      <w:r w:rsidRPr="00543017">
        <w:rPr>
          <w:rFonts w:eastAsia="Times New Roman"/>
          <w:lang w:val="pt-BR"/>
        </w:rPr>
        <w:t>Họ và tên :.......................................Lớp 2 D</w:t>
      </w:r>
    </w:p>
    <w:p w14:paraId="2A9B9473" w14:textId="77777777" w:rsidR="00543017" w:rsidRPr="00543017" w:rsidRDefault="00543017" w:rsidP="00543017">
      <w:pPr>
        <w:rPr>
          <w:rFonts w:eastAsia="Times New Roman"/>
          <w:lang w:val="pt-BR"/>
        </w:rPr>
      </w:pPr>
      <w:r w:rsidRPr="00543017">
        <w:rPr>
          <w:rFonts w:eastAsia="Times New Roman"/>
          <w:lang w:val="pt-BR"/>
        </w:rPr>
        <w:t xml:space="preserve">                                                                              Điểm : .......................</w:t>
      </w:r>
    </w:p>
    <w:p w14:paraId="2D9AD473" w14:textId="77777777" w:rsidR="00543017" w:rsidRPr="00543017" w:rsidRDefault="00543017" w:rsidP="00543017">
      <w:pPr>
        <w:rPr>
          <w:rFonts w:eastAsia="Times New Roman"/>
          <w:lang w:val="pt-BR"/>
        </w:rPr>
      </w:pPr>
      <w:r w:rsidRPr="00543017">
        <w:rPr>
          <w:rFonts w:eastAsia="Times New Roman"/>
          <w:lang w:val="pt-BR"/>
        </w:rPr>
        <w:t>1) Tìm x :</w:t>
      </w:r>
    </w:p>
    <w:p w14:paraId="27D4FCFF" w14:textId="77777777" w:rsidR="00543017" w:rsidRPr="00543017" w:rsidRDefault="00543017" w:rsidP="00543017">
      <w:pPr>
        <w:rPr>
          <w:rFonts w:eastAsia="Times New Roman"/>
          <w:lang w:val="pt-BR"/>
        </w:rPr>
      </w:pPr>
      <w:r w:rsidRPr="00543017">
        <w:rPr>
          <w:rFonts w:eastAsia="Times New Roman"/>
          <w:lang w:val="pt-BR"/>
        </w:rPr>
        <w:t xml:space="preserve">a)  x + 112 + 143 = 999 – 102                                      b) x – 123 = 400 + 56  </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5DF4DB3" w14:textId="77777777" w:rsidTr="00526366">
        <w:trPr>
          <w:trHeight w:val="486"/>
        </w:trPr>
        <w:tc>
          <w:tcPr>
            <w:tcW w:w="10509" w:type="dxa"/>
          </w:tcPr>
          <w:p w14:paraId="30FA8579" w14:textId="77777777" w:rsidR="00543017" w:rsidRPr="00543017" w:rsidRDefault="00543017" w:rsidP="00543017">
            <w:pPr>
              <w:spacing w:line="360" w:lineRule="auto"/>
              <w:rPr>
                <w:rFonts w:eastAsia="Times New Roman"/>
                <w:lang w:val="pt-BR"/>
              </w:rPr>
            </w:pPr>
          </w:p>
        </w:tc>
      </w:tr>
      <w:tr w:rsidR="00543017" w:rsidRPr="00543017" w14:paraId="515B6BBC" w14:textId="77777777" w:rsidTr="00526366">
        <w:trPr>
          <w:trHeight w:val="486"/>
        </w:trPr>
        <w:tc>
          <w:tcPr>
            <w:tcW w:w="10509" w:type="dxa"/>
          </w:tcPr>
          <w:p w14:paraId="32B47E3B" w14:textId="77777777" w:rsidR="00543017" w:rsidRPr="00543017" w:rsidRDefault="00543017" w:rsidP="00543017">
            <w:pPr>
              <w:spacing w:line="360" w:lineRule="auto"/>
              <w:rPr>
                <w:rFonts w:eastAsia="Times New Roman"/>
                <w:lang w:val="pt-BR"/>
              </w:rPr>
            </w:pPr>
          </w:p>
        </w:tc>
      </w:tr>
      <w:tr w:rsidR="00543017" w:rsidRPr="00543017" w14:paraId="42922DAC" w14:textId="77777777" w:rsidTr="00526366">
        <w:trPr>
          <w:trHeight w:val="486"/>
        </w:trPr>
        <w:tc>
          <w:tcPr>
            <w:tcW w:w="10509" w:type="dxa"/>
          </w:tcPr>
          <w:p w14:paraId="3B40DE05" w14:textId="77777777" w:rsidR="00543017" w:rsidRPr="00543017" w:rsidRDefault="00543017" w:rsidP="00543017">
            <w:pPr>
              <w:spacing w:line="360" w:lineRule="auto"/>
              <w:rPr>
                <w:rFonts w:eastAsia="Times New Roman"/>
                <w:lang w:val="pt-BR"/>
              </w:rPr>
            </w:pPr>
          </w:p>
        </w:tc>
      </w:tr>
      <w:tr w:rsidR="00543017" w:rsidRPr="00543017" w14:paraId="77FC4A05" w14:textId="77777777" w:rsidTr="00526366">
        <w:trPr>
          <w:trHeight w:val="486"/>
        </w:trPr>
        <w:tc>
          <w:tcPr>
            <w:tcW w:w="10509" w:type="dxa"/>
          </w:tcPr>
          <w:p w14:paraId="7CEF00BD" w14:textId="77777777" w:rsidR="00543017" w:rsidRPr="00543017" w:rsidRDefault="00543017" w:rsidP="00543017">
            <w:pPr>
              <w:spacing w:line="360" w:lineRule="auto"/>
              <w:rPr>
                <w:rFonts w:eastAsia="Times New Roman"/>
                <w:lang w:val="pt-BR"/>
              </w:rPr>
            </w:pPr>
          </w:p>
        </w:tc>
      </w:tr>
    </w:tbl>
    <w:p w14:paraId="24B0894B" w14:textId="77777777" w:rsidR="00543017" w:rsidRPr="00543017" w:rsidRDefault="00543017" w:rsidP="00543017">
      <w:pPr>
        <w:rPr>
          <w:rFonts w:eastAsia="Times New Roman"/>
          <w:lang w:val="pt-BR"/>
        </w:rPr>
      </w:pPr>
    </w:p>
    <w:p w14:paraId="238FD63E" w14:textId="77777777" w:rsidR="00543017" w:rsidRPr="00543017" w:rsidRDefault="00543017" w:rsidP="00543017">
      <w:pPr>
        <w:rPr>
          <w:rFonts w:eastAsia="Times New Roman"/>
          <w:lang w:val="pt-BR"/>
        </w:rPr>
      </w:pPr>
      <w:r w:rsidRPr="00543017">
        <w:rPr>
          <w:rFonts w:eastAsia="Times New Roman"/>
          <w:lang w:val="pt-BR"/>
        </w:rPr>
        <w:t>c) 962 – x = 869 – 28                                                d) 45 + 47 – x = 59 + 9</w:t>
      </w: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03A54AE" w14:textId="77777777" w:rsidTr="00526366">
        <w:trPr>
          <w:trHeight w:val="486"/>
        </w:trPr>
        <w:tc>
          <w:tcPr>
            <w:tcW w:w="10509" w:type="dxa"/>
          </w:tcPr>
          <w:p w14:paraId="601AD3C0" w14:textId="77777777" w:rsidR="00543017" w:rsidRPr="00543017" w:rsidRDefault="00543017" w:rsidP="00543017">
            <w:pPr>
              <w:spacing w:line="360" w:lineRule="auto"/>
              <w:rPr>
                <w:rFonts w:eastAsia="Times New Roman"/>
                <w:lang w:val="pt-BR"/>
              </w:rPr>
            </w:pPr>
          </w:p>
        </w:tc>
      </w:tr>
      <w:tr w:rsidR="00543017" w:rsidRPr="00543017" w14:paraId="231237E1" w14:textId="77777777" w:rsidTr="00526366">
        <w:trPr>
          <w:trHeight w:val="486"/>
        </w:trPr>
        <w:tc>
          <w:tcPr>
            <w:tcW w:w="10509" w:type="dxa"/>
          </w:tcPr>
          <w:p w14:paraId="58CF4836" w14:textId="77777777" w:rsidR="00543017" w:rsidRPr="00543017" w:rsidRDefault="00543017" w:rsidP="00543017">
            <w:pPr>
              <w:spacing w:line="360" w:lineRule="auto"/>
              <w:rPr>
                <w:rFonts w:eastAsia="Times New Roman"/>
                <w:lang w:val="pt-BR"/>
              </w:rPr>
            </w:pPr>
          </w:p>
        </w:tc>
      </w:tr>
      <w:tr w:rsidR="00543017" w:rsidRPr="00543017" w14:paraId="68F4C183" w14:textId="77777777" w:rsidTr="00526366">
        <w:trPr>
          <w:trHeight w:val="486"/>
        </w:trPr>
        <w:tc>
          <w:tcPr>
            <w:tcW w:w="10509" w:type="dxa"/>
          </w:tcPr>
          <w:p w14:paraId="0CF6890F" w14:textId="77777777" w:rsidR="00543017" w:rsidRPr="00543017" w:rsidRDefault="00543017" w:rsidP="00543017">
            <w:pPr>
              <w:spacing w:line="360" w:lineRule="auto"/>
              <w:rPr>
                <w:rFonts w:eastAsia="Times New Roman"/>
                <w:lang w:val="pt-BR"/>
              </w:rPr>
            </w:pPr>
          </w:p>
        </w:tc>
      </w:tr>
      <w:tr w:rsidR="00543017" w:rsidRPr="00543017" w14:paraId="67CAE0F5" w14:textId="77777777" w:rsidTr="00526366">
        <w:trPr>
          <w:trHeight w:val="486"/>
        </w:trPr>
        <w:tc>
          <w:tcPr>
            <w:tcW w:w="10509" w:type="dxa"/>
          </w:tcPr>
          <w:p w14:paraId="10B0C038" w14:textId="77777777" w:rsidR="00543017" w:rsidRPr="00543017" w:rsidRDefault="00543017" w:rsidP="00543017">
            <w:pPr>
              <w:spacing w:line="360" w:lineRule="auto"/>
              <w:rPr>
                <w:rFonts w:eastAsia="Times New Roman"/>
                <w:lang w:val="pt-BR"/>
              </w:rPr>
            </w:pPr>
          </w:p>
        </w:tc>
      </w:tr>
    </w:tbl>
    <w:p w14:paraId="6D25152E" w14:textId="77777777" w:rsidR="00543017" w:rsidRPr="00543017" w:rsidRDefault="00543017" w:rsidP="00543017">
      <w:pPr>
        <w:rPr>
          <w:rFonts w:eastAsia="Times New Roman"/>
          <w:lang w:val="pt-BR"/>
        </w:rPr>
      </w:pPr>
    </w:p>
    <w:p w14:paraId="42AA816B" w14:textId="77777777" w:rsidR="00543017" w:rsidRPr="00543017" w:rsidRDefault="00543017" w:rsidP="00543017">
      <w:pPr>
        <w:rPr>
          <w:rFonts w:eastAsia="Times New Roman"/>
          <w:lang w:val="pt-BR"/>
        </w:rPr>
      </w:pPr>
      <w:r w:rsidRPr="00543017">
        <w:rPr>
          <w:rFonts w:eastAsia="Times New Roman"/>
          <w:lang w:val="pt-BR"/>
        </w:rPr>
        <w:t>2) Đặt tính rồi tính:</w:t>
      </w:r>
    </w:p>
    <w:p w14:paraId="2233BB84" w14:textId="77777777" w:rsidR="00543017" w:rsidRPr="00543017" w:rsidRDefault="00543017" w:rsidP="00543017">
      <w:pPr>
        <w:rPr>
          <w:rFonts w:eastAsia="Times New Roman"/>
          <w:lang w:val="pt-BR"/>
        </w:rPr>
      </w:pPr>
      <w:r w:rsidRPr="00543017">
        <w:rPr>
          <w:rFonts w:eastAsia="Times New Roman"/>
          <w:lang w:val="pt-BR"/>
        </w:rPr>
        <w:t xml:space="preserve">      916 – 302                    789 – 456                     589 – 506                     974 – 452 </w:t>
      </w:r>
    </w:p>
    <w:p w14:paraId="35AD8208"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1469ECD" w14:textId="77777777" w:rsidTr="00526366">
        <w:trPr>
          <w:trHeight w:val="486"/>
        </w:trPr>
        <w:tc>
          <w:tcPr>
            <w:tcW w:w="10509" w:type="dxa"/>
          </w:tcPr>
          <w:p w14:paraId="5C6246E5" w14:textId="77777777" w:rsidR="00543017" w:rsidRPr="00543017" w:rsidRDefault="00543017" w:rsidP="00543017">
            <w:pPr>
              <w:spacing w:line="360" w:lineRule="auto"/>
              <w:rPr>
                <w:rFonts w:eastAsia="Times New Roman"/>
                <w:lang w:val="pt-BR"/>
              </w:rPr>
            </w:pPr>
          </w:p>
        </w:tc>
      </w:tr>
      <w:tr w:rsidR="00543017" w:rsidRPr="00543017" w14:paraId="356375BD" w14:textId="77777777" w:rsidTr="00526366">
        <w:trPr>
          <w:trHeight w:val="486"/>
        </w:trPr>
        <w:tc>
          <w:tcPr>
            <w:tcW w:w="10509" w:type="dxa"/>
          </w:tcPr>
          <w:p w14:paraId="4D46EF9F" w14:textId="77777777" w:rsidR="00543017" w:rsidRPr="00543017" w:rsidRDefault="00543017" w:rsidP="00543017">
            <w:pPr>
              <w:spacing w:line="360" w:lineRule="auto"/>
              <w:rPr>
                <w:rFonts w:eastAsia="Times New Roman"/>
                <w:lang w:val="pt-BR"/>
              </w:rPr>
            </w:pPr>
          </w:p>
        </w:tc>
      </w:tr>
    </w:tbl>
    <w:p w14:paraId="43A8985F" w14:textId="77777777" w:rsidR="00543017" w:rsidRPr="00543017" w:rsidRDefault="00543017" w:rsidP="00543017">
      <w:pPr>
        <w:rPr>
          <w:rFonts w:eastAsia="Times New Roman"/>
          <w:lang w:val="pt-BR"/>
        </w:rPr>
      </w:pPr>
    </w:p>
    <w:p w14:paraId="35EA3DA5" w14:textId="77777777" w:rsidR="00543017" w:rsidRPr="00543017" w:rsidRDefault="00543017" w:rsidP="00543017">
      <w:pPr>
        <w:rPr>
          <w:rFonts w:eastAsia="Times New Roman"/>
          <w:lang w:val="pt-BR"/>
        </w:rPr>
      </w:pPr>
      <w:r w:rsidRPr="00543017">
        <w:rPr>
          <w:rFonts w:eastAsia="Times New Roman"/>
          <w:lang w:val="pt-BR"/>
        </w:rPr>
        <w:t>3) Viết thêm các số liền sau hoặc liền trước để được:</w:t>
      </w:r>
    </w:p>
    <w:p w14:paraId="764BA134" w14:textId="77777777" w:rsidR="00543017" w:rsidRPr="00543017" w:rsidRDefault="00543017" w:rsidP="00543017">
      <w:pPr>
        <w:rPr>
          <w:rFonts w:eastAsia="Times New Roman"/>
          <w:lang w:val="pt-BR"/>
        </w:rPr>
      </w:pPr>
      <w:r w:rsidRPr="00543017">
        <w:rPr>
          <w:rFonts w:eastAsia="Times New Roman"/>
          <w:lang w:val="pt-BR"/>
        </w:rPr>
        <w:t xml:space="preserve">a) 5 số tự nhiên liên tiếp:  98 ; 99 ;  .....   ;  .....  ;  ...... </w:t>
      </w:r>
    </w:p>
    <w:p w14:paraId="4E7445EB" w14:textId="77777777" w:rsidR="00543017" w:rsidRPr="00543017" w:rsidRDefault="00543017" w:rsidP="00543017">
      <w:pPr>
        <w:rPr>
          <w:rFonts w:eastAsia="Times New Roman"/>
          <w:lang w:val="pt-BR"/>
        </w:rPr>
      </w:pPr>
      <w:r w:rsidRPr="00543017">
        <w:rPr>
          <w:rFonts w:eastAsia="Times New Roman"/>
          <w:lang w:val="pt-BR"/>
        </w:rPr>
        <w:t xml:space="preserve">b) 5 số lẻ liên tiếp :   195 ; 197 ; .......  ; .......... ; .......... </w:t>
      </w:r>
    </w:p>
    <w:p w14:paraId="5DAB364A" w14:textId="77777777" w:rsidR="00543017" w:rsidRPr="00543017" w:rsidRDefault="00543017" w:rsidP="00543017">
      <w:pPr>
        <w:rPr>
          <w:rFonts w:eastAsia="Times New Roman"/>
          <w:lang w:val="pt-BR"/>
        </w:rPr>
      </w:pPr>
      <w:r w:rsidRPr="00543017">
        <w:rPr>
          <w:rFonts w:eastAsia="Times New Roman"/>
          <w:lang w:val="pt-BR"/>
        </w:rPr>
        <w:t>c) 5 số chẵn liên tiếp : ......... ; ........... ; ......... ; 498 ; 500</w:t>
      </w:r>
    </w:p>
    <w:p w14:paraId="0C4EA0A2" w14:textId="77777777" w:rsidR="00543017" w:rsidRPr="00543017" w:rsidRDefault="00543017" w:rsidP="00543017">
      <w:pPr>
        <w:rPr>
          <w:rFonts w:eastAsia="Times New Roman"/>
          <w:lang w:val="pt-BR"/>
        </w:rPr>
      </w:pPr>
      <w:r w:rsidRPr="00543017">
        <w:rPr>
          <w:rFonts w:eastAsia="Times New Roman"/>
          <w:lang w:val="pt-BR"/>
        </w:rPr>
        <w:t>d) 5 số tròn chục liên tiếp : ......... ; ......... ; ......... ; 970 ; 980</w:t>
      </w:r>
    </w:p>
    <w:p w14:paraId="3F7521F8" w14:textId="77777777" w:rsidR="00543017" w:rsidRPr="00543017" w:rsidRDefault="00543017" w:rsidP="00543017">
      <w:pPr>
        <w:rPr>
          <w:rFonts w:eastAsia="Times New Roman"/>
          <w:lang w:val="pt-BR"/>
        </w:rPr>
      </w:pPr>
      <w:r w:rsidRPr="00543017">
        <w:rPr>
          <w:rFonts w:eastAsia="Times New Roman"/>
          <w:lang w:val="pt-BR"/>
        </w:rPr>
        <w:t xml:space="preserve">e) 5 số tròn trăm liên tiếp : ......... ; ......... ; 500 ; .......... ; ......... </w:t>
      </w:r>
    </w:p>
    <w:p w14:paraId="0BA50D00" w14:textId="77777777" w:rsidR="00543017" w:rsidRPr="00543017" w:rsidRDefault="00543017" w:rsidP="00543017">
      <w:pPr>
        <w:rPr>
          <w:rFonts w:eastAsia="Times New Roman"/>
          <w:lang w:val="pt-BR"/>
        </w:rPr>
      </w:pPr>
      <w:r w:rsidRPr="00543017">
        <w:rPr>
          <w:rFonts w:eastAsia="Times New Roman"/>
          <w:lang w:val="pt-BR"/>
        </w:rPr>
        <w:t>4) Một cửa hàng, buổi sáng bán được 279 kg cam và bán được nhiều hơn buổi chiều 125 kg  cam. Hỏi buổi chiều bán được bao nhiêu ki lô gam cam.</w:t>
      </w:r>
    </w:p>
    <w:p w14:paraId="55F06DAC"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051C68EB" w14:textId="77777777" w:rsidTr="00526366">
        <w:trPr>
          <w:trHeight w:val="486"/>
        </w:trPr>
        <w:tc>
          <w:tcPr>
            <w:tcW w:w="10509" w:type="dxa"/>
          </w:tcPr>
          <w:p w14:paraId="03AC53ED" w14:textId="77777777" w:rsidR="00543017" w:rsidRPr="00543017" w:rsidRDefault="00543017" w:rsidP="00543017">
            <w:pPr>
              <w:spacing w:line="360" w:lineRule="auto"/>
              <w:rPr>
                <w:rFonts w:eastAsia="Times New Roman"/>
                <w:lang w:val="pt-BR"/>
              </w:rPr>
            </w:pPr>
          </w:p>
        </w:tc>
      </w:tr>
      <w:tr w:rsidR="00543017" w:rsidRPr="00543017" w14:paraId="2B8F6A34" w14:textId="77777777" w:rsidTr="00526366">
        <w:trPr>
          <w:trHeight w:val="486"/>
        </w:trPr>
        <w:tc>
          <w:tcPr>
            <w:tcW w:w="10509" w:type="dxa"/>
          </w:tcPr>
          <w:p w14:paraId="2DF1AD3B" w14:textId="77777777" w:rsidR="00543017" w:rsidRPr="00543017" w:rsidRDefault="00543017" w:rsidP="00543017">
            <w:pPr>
              <w:spacing w:line="360" w:lineRule="auto"/>
              <w:rPr>
                <w:rFonts w:eastAsia="Times New Roman"/>
                <w:lang w:val="pt-BR"/>
              </w:rPr>
            </w:pPr>
          </w:p>
        </w:tc>
      </w:tr>
      <w:tr w:rsidR="00543017" w:rsidRPr="00543017" w14:paraId="2D1EC2A2" w14:textId="77777777" w:rsidTr="00526366">
        <w:trPr>
          <w:trHeight w:val="486"/>
        </w:trPr>
        <w:tc>
          <w:tcPr>
            <w:tcW w:w="10509" w:type="dxa"/>
          </w:tcPr>
          <w:p w14:paraId="37EA2874" w14:textId="77777777" w:rsidR="00543017" w:rsidRPr="00543017" w:rsidRDefault="00543017" w:rsidP="00543017">
            <w:pPr>
              <w:spacing w:line="360" w:lineRule="auto"/>
              <w:rPr>
                <w:rFonts w:eastAsia="Times New Roman"/>
                <w:lang w:val="pt-BR"/>
              </w:rPr>
            </w:pPr>
          </w:p>
        </w:tc>
      </w:tr>
    </w:tbl>
    <w:p w14:paraId="101D8830" w14:textId="77777777" w:rsidR="00543017" w:rsidRPr="00543017" w:rsidRDefault="00543017" w:rsidP="00543017">
      <w:pPr>
        <w:rPr>
          <w:rFonts w:eastAsia="Times New Roman"/>
          <w:lang w:val="pt-BR"/>
        </w:rPr>
      </w:pPr>
    </w:p>
    <w:p w14:paraId="57FE49EA" w14:textId="77777777" w:rsidR="00543017" w:rsidRPr="00543017" w:rsidRDefault="00543017" w:rsidP="00543017">
      <w:pPr>
        <w:rPr>
          <w:rFonts w:eastAsia="Times New Roman"/>
          <w:lang w:val="pt-BR"/>
        </w:rPr>
      </w:pPr>
      <w:r w:rsidRPr="00543017">
        <w:rPr>
          <w:rFonts w:eastAsia="Times New Roman"/>
          <w:lang w:val="pt-BR"/>
        </w:rPr>
        <w:t xml:space="preserve">5)  Quầy hàng hôm nay bán được 193 lít dầu và bán được ít hơn hôm qua 15 lít. Hỏi hôm qua quầy đó bán được bao nhiêu lít dầu. </w:t>
      </w:r>
    </w:p>
    <w:p w14:paraId="516683DA"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32D0410" w14:textId="77777777" w:rsidTr="00526366">
        <w:trPr>
          <w:trHeight w:val="486"/>
        </w:trPr>
        <w:tc>
          <w:tcPr>
            <w:tcW w:w="10509" w:type="dxa"/>
          </w:tcPr>
          <w:p w14:paraId="64DD26F9" w14:textId="77777777" w:rsidR="00543017" w:rsidRPr="00543017" w:rsidRDefault="00543017" w:rsidP="00543017">
            <w:pPr>
              <w:spacing w:line="360" w:lineRule="auto"/>
              <w:rPr>
                <w:rFonts w:eastAsia="Times New Roman"/>
                <w:lang w:val="pt-BR"/>
              </w:rPr>
            </w:pPr>
          </w:p>
        </w:tc>
      </w:tr>
      <w:tr w:rsidR="00543017" w:rsidRPr="00543017" w14:paraId="75568D60" w14:textId="77777777" w:rsidTr="00526366">
        <w:trPr>
          <w:trHeight w:val="486"/>
        </w:trPr>
        <w:tc>
          <w:tcPr>
            <w:tcW w:w="10509" w:type="dxa"/>
          </w:tcPr>
          <w:p w14:paraId="410198FA" w14:textId="77777777" w:rsidR="00543017" w:rsidRPr="00543017" w:rsidRDefault="00543017" w:rsidP="00543017">
            <w:pPr>
              <w:spacing w:line="360" w:lineRule="auto"/>
              <w:rPr>
                <w:rFonts w:eastAsia="Times New Roman"/>
                <w:lang w:val="pt-BR"/>
              </w:rPr>
            </w:pPr>
          </w:p>
        </w:tc>
      </w:tr>
      <w:tr w:rsidR="00543017" w:rsidRPr="00543017" w14:paraId="4015ADC1" w14:textId="77777777" w:rsidTr="00526366">
        <w:trPr>
          <w:trHeight w:val="486"/>
        </w:trPr>
        <w:tc>
          <w:tcPr>
            <w:tcW w:w="10509" w:type="dxa"/>
          </w:tcPr>
          <w:p w14:paraId="147AA4EC" w14:textId="77777777" w:rsidR="00543017" w:rsidRPr="00543017" w:rsidRDefault="00543017" w:rsidP="00543017">
            <w:pPr>
              <w:spacing w:line="360" w:lineRule="auto"/>
              <w:rPr>
                <w:rFonts w:eastAsia="Times New Roman"/>
                <w:lang w:val="pt-BR"/>
              </w:rPr>
            </w:pPr>
          </w:p>
        </w:tc>
      </w:tr>
    </w:tbl>
    <w:p w14:paraId="1AB78B8C" w14:textId="77777777" w:rsidR="00543017" w:rsidRPr="00543017" w:rsidRDefault="00543017" w:rsidP="00543017">
      <w:pPr>
        <w:spacing w:line="360" w:lineRule="auto"/>
        <w:rPr>
          <w:rFonts w:eastAsia="Times New Roman"/>
          <w:b/>
          <w:u w:val="single"/>
          <w:lang w:val="pt-BR"/>
        </w:rPr>
      </w:pPr>
    </w:p>
    <w:p w14:paraId="0E7149D0" w14:textId="77777777" w:rsidR="00543017" w:rsidRPr="00543017" w:rsidRDefault="00543017" w:rsidP="00543017">
      <w:pPr>
        <w:spacing w:line="360" w:lineRule="auto"/>
        <w:rPr>
          <w:rFonts w:eastAsia="Times New Roman"/>
          <w:lang w:val="pt-BR"/>
        </w:rPr>
      </w:pPr>
      <w:r w:rsidRPr="00543017">
        <w:rPr>
          <w:rFonts w:eastAsia="Times New Roman"/>
          <w:b/>
          <w:u w:val="single"/>
          <w:lang w:val="pt-BR"/>
        </w:rPr>
        <w:br w:type="page"/>
      </w:r>
      <w:r w:rsidRPr="00543017">
        <w:rPr>
          <w:rFonts w:eastAsia="Times New Roman"/>
          <w:b/>
          <w:u w:val="single"/>
          <w:lang w:val="pt-BR"/>
        </w:rPr>
        <w:lastRenderedPageBreak/>
        <w:t>Đề 4</w:t>
      </w:r>
      <w:r w:rsidRPr="00543017">
        <w:rPr>
          <w:rFonts w:eastAsia="Times New Roman"/>
          <w:b/>
          <w:lang w:val="pt-BR"/>
        </w:rPr>
        <w:t xml:space="preserve">:                                                                    </w:t>
      </w:r>
      <w:r w:rsidRPr="00543017">
        <w:rPr>
          <w:rFonts w:eastAsia="Times New Roman"/>
          <w:lang w:val="pt-BR"/>
        </w:rPr>
        <w:t xml:space="preserve">Họ và tên :........................................Lớp : 2 D </w:t>
      </w:r>
    </w:p>
    <w:p w14:paraId="2B295CC6"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Điểm : .....................</w:t>
      </w:r>
    </w:p>
    <w:p w14:paraId="6CD8D1D9" w14:textId="77777777" w:rsidR="00543017" w:rsidRPr="00543017" w:rsidRDefault="00543017" w:rsidP="00543017">
      <w:pPr>
        <w:rPr>
          <w:rFonts w:eastAsia="Times New Roman"/>
          <w:lang w:val="pt-BR"/>
        </w:rPr>
      </w:pPr>
      <w:r w:rsidRPr="00543017">
        <w:rPr>
          <w:rFonts w:eastAsia="Times New Roman"/>
          <w:lang w:val="pt-BR"/>
        </w:rPr>
        <w:t>1) Tính bằng cách hợp lý (theo mẫu)</w:t>
      </w:r>
    </w:p>
    <w:p w14:paraId="54F75B55" w14:textId="77777777" w:rsidR="00543017" w:rsidRPr="00543017" w:rsidRDefault="00543017" w:rsidP="00543017">
      <w:pPr>
        <w:rPr>
          <w:rFonts w:eastAsia="Times New Roman"/>
          <w:lang w:val="pt-BR"/>
        </w:rPr>
      </w:pPr>
    </w:p>
    <w:tbl>
      <w:tblPr>
        <w:tblW w:w="0" w:type="auto"/>
        <w:tblBorders>
          <w:insideH w:val="single" w:sz="4" w:space="0" w:color="auto"/>
        </w:tblBorders>
        <w:tblLook w:val="01E0" w:firstRow="1" w:lastRow="1" w:firstColumn="1" w:lastColumn="1" w:noHBand="0" w:noVBand="0"/>
      </w:tblPr>
      <w:tblGrid>
        <w:gridCol w:w="3462"/>
        <w:gridCol w:w="3610"/>
        <w:gridCol w:w="3610"/>
      </w:tblGrid>
      <w:tr w:rsidR="00543017" w:rsidRPr="00543017" w14:paraId="1F03A5BE" w14:textId="77777777" w:rsidTr="00526366">
        <w:tc>
          <w:tcPr>
            <w:tcW w:w="3700" w:type="dxa"/>
          </w:tcPr>
          <w:p w14:paraId="30779C21"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a) 145 + 53 – 45   </w:t>
            </w:r>
          </w:p>
          <w:p w14:paraId="77AD6611"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145 – 45 + 53     </w:t>
            </w:r>
          </w:p>
          <w:p w14:paraId="52319056"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100 + 53  </w:t>
            </w:r>
          </w:p>
          <w:p w14:paraId="527B1E50"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153      </w:t>
            </w:r>
          </w:p>
          <w:p w14:paraId="5846D28E" w14:textId="77777777" w:rsidR="00543017" w:rsidRPr="00543017" w:rsidRDefault="00543017" w:rsidP="00543017">
            <w:pPr>
              <w:spacing w:line="360" w:lineRule="auto"/>
              <w:rPr>
                <w:rFonts w:eastAsia="Times New Roman"/>
                <w:lang w:val="pt-BR"/>
              </w:rPr>
            </w:pPr>
          </w:p>
          <w:p w14:paraId="30087637"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d) 6 x 5 : 2 </w:t>
            </w:r>
          </w:p>
          <w:p w14:paraId="4FABF3A5"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6 : 2 x 5 </w:t>
            </w:r>
          </w:p>
          <w:p w14:paraId="12AEEEB7"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3 x 5 </w:t>
            </w:r>
          </w:p>
          <w:p w14:paraId="5C0899ED"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15                                                                         </w:t>
            </w:r>
          </w:p>
        </w:tc>
        <w:tc>
          <w:tcPr>
            <w:tcW w:w="3701" w:type="dxa"/>
          </w:tcPr>
          <w:p w14:paraId="510602D2"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b) 139 + 27 – 39                             </w:t>
            </w:r>
          </w:p>
          <w:p w14:paraId="6EA71771"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1B3B2C22"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4818E559"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7E236EBB" w14:textId="77777777" w:rsidR="00543017" w:rsidRPr="00543017" w:rsidRDefault="00543017" w:rsidP="00543017">
            <w:pPr>
              <w:spacing w:line="360" w:lineRule="auto"/>
              <w:rPr>
                <w:rFonts w:eastAsia="Times New Roman"/>
                <w:lang w:val="pt-BR"/>
              </w:rPr>
            </w:pPr>
          </w:p>
          <w:p w14:paraId="305BEF40"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9 x 5 : 3 </w:t>
            </w:r>
          </w:p>
          <w:p w14:paraId="51F632B4"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6D041607"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50CE074C" w14:textId="77777777" w:rsidR="00543017" w:rsidRPr="00543017" w:rsidRDefault="00543017" w:rsidP="00543017">
            <w:pPr>
              <w:spacing w:line="360" w:lineRule="auto"/>
              <w:rPr>
                <w:rFonts w:eastAsia="Times New Roman"/>
                <w:lang w:val="pt-BR"/>
              </w:rPr>
            </w:pPr>
            <w:r w:rsidRPr="00543017">
              <w:rPr>
                <w:rFonts w:eastAsia="Times New Roman"/>
                <w:lang w:val="pt-BR"/>
              </w:rPr>
              <w:t>= ..............................</w:t>
            </w:r>
          </w:p>
        </w:tc>
        <w:tc>
          <w:tcPr>
            <w:tcW w:w="3701" w:type="dxa"/>
          </w:tcPr>
          <w:p w14:paraId="0AFAD916" w14:textId="77777777" w:rsidR="00543017" w:rsidRPr="00543017" w:rsidRDefault="00543017" w:rsidP="00543017">
            <w:pPr>
              <w:spacing w:line="360" w:lineRule="auto"/>
              <w:rPr>
                <w:rFonts w:eastAsia="Times New Roman"/>
                <w:lang w:val="pt-BR"/>
              </w:rPr>
            </w:pPr>
            <w:r w:rsidRPr="00543017">
              <w:rPr>
                <w:rFonts w:eastAsia="Times New Roman"/>
                <w:lang w:val="pt-BR"/>
              </w:rPr>
              <w:t>c) 789 + 111 - 89</w:t>
            </w:r>
          </w:p>
          <w:p w14:paraId="5466D8BD"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14:paraId="0895A9E6"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14:paraId="70A38ADC"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   = ..............................</w:t>
            </w:r>
          </w:p>
          <w:p w14:paraId="4D12FD80" w14:textId="77777777" w:rsidR="00543017" w:rsidRPr="00543017" w:rsidRDefault="00543017" w:rsidP="00543017">
            <w:pPr>
              <w:spacing w:line="360" w:lineRule="auto"/>
              <w:rPr>
                <w:rFonts w:eastAsia="Times New Roman"/>
                <w:lang w:val="pt-BR"/>
              </w:rPr>
            </w:pPr>
          </w:p>
          <w:p w14:paraId="6C9400C6"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4 x 8 : 2 </w:t>
            </w:r>
          </w:p>
          <w:p w14:paraId="04EE8DA4"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4EBC7AA9" w14:textId="77777777" w:rsidR="00543017" w:rsidRPr="00543017" w:rsidRDefault="00543017" w:rsidP="00543017">
            <w:pPr>
              <w:spacing w:line="360" w:lineRule="auto"/>
              <w:rPr>
                <w:rFonts w:eastAsia="Times New Roman"/>
                <w:lang w:val="pt-BR"/>
              </w:rPr>
            </w:pPr>
            <w:r w:rsidRPr="00543017">
              <w:rPr>
                <w:rFonts w:eastAsia="Times New Roman"/>
                <w:lang w:val="pt-BR"/>
              </w:rPr>
              <w:t>= ..............................</w:t>
            </w:r>
          </w:p>
          <w:p w14:paraId="2FBA7412" w14:textId="77777777" w:rsidR="00543017" w:rsidRPr="00543017" w:rsidRDefault="00543017" w:rsidP="00543017">
            <w:pPr>
              <w:spacing w:line="360" w:lineRule="auto"/>
              <w:rPr>
                <w:rFonts w:eastAsia="Times New Roman"/>
                <w:lang w:val="pt-BR"/>
              </w:rPr>
            </w:pPr>
            <w:r w:rsidRPr="00543017">
              <w:rPr>
                <w:rFonts w:eastAsia="Times New Roman"/>
                <w:lang w:val="pt-BR"/>
              </w:rPr>
              <w:t>= ..............................</w:t>
            </w:r>
          </w:p>
        </w:tc>
      </w:tr>
    </w:tbl>
    <w:p w14:paraId="69FA1D46" w14:textId="77777777" w:rsidR="00543017" w:rsidRPr="00543017" w:rsidRDefault="00543017" w:rsidP="00543017">
      <w:pPr>
        <w:spacing w:line="360" w:lineRule="auto"/>
        <w:rPr>
          <w:rFonts w:eastAsia="Times New Roman"/>
          <w:lang w:val="pt-BR"/>
        </w:rPr>
      </w:pPr>
      <w:r w:rsidRPr="00543017">
        <w:rPr>
          <w:rFonts w:eastAsia="Times New Roman"/>
          <w:lang w:val="pt-BR"/>
        </w:rPr>
        <w:t>2 ) Ông cao 163 cm . Ông thấp hơn bố 12 cm . Hỏi bố cao bao nhiêu xăng ti mét ?</w:t>
      </w:r>
    </w:p>
    <w:p w14:paraId="3B41E98F" w14:textId="77777777" w:rsidR="00543017" w:rsidRPr="00543017" w:rsidRDefault="00543017" w:rsidP="00543017">
      <w:pPr>
        <w:spacing w:line="360" w:lineRule="auto"/>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15B6DE7F" w14:textId="77777777" w:rsidTr="00526366">
        <w:trPr>
          <w:trHeight w:val="486"/>
        </w:trPr>
        <w:tc>
          <w:tcPr>
            <w:tcW w:w="10509" w:type="dxa"/>
          </w:tcPr>
          <w:p w14:paraId="6AA9F8B3" w14:textId="77777777" w:rsidR="00543017" w:rsidRPr="00543017" w:rsidRDefault="00543017" w:rsidP="00543017">
            <w:pPr>
              <w:spacing w:line="360" w:lineRule="auto"/>
              <w:rPr>
                <w:rFonts w:eastAsia="Times New Roman"/>
                <w:lang w:val="pt-BR"/>
              </w:rPr>
            </w:pPr>
          </w:p>
        </w:tc>
      </w:tr>
      <w:tr w:rsidR="00543017" w:rsidRPr="00543017" w14:paraId="5B607BC9" w14:textId="77777777" w:rsidTr="00526366">
        <w:trPr>
          <w:trHeight w:val="486"/>
        </w:trPr>
        <w:tc>
          <w:tcPr>
            <w:tcW w:w="10509" w:type="dxa"/>
          </w:tcPr>
          <w:p w14:paraId="23825E18" w14:textId="77777777" w:rsidR="00543017" w:rsidRPr="00543017" w:rsidRDefault="00543017" w:rsidP="00543017">
            <w:pPr>
              <w:spacing w:line="360" w:lineRule="auto"/>
              <w:rPr>
                <w:rFonts w:eastAsia="Times New Roman"/>
                <w:lang w:val="pt-BR"/>
              </w:rPr>
            </w:pPr>
          </w:p>
        </w:tc>
      </w:tr>
      <w:tr w:rsidR="00543017" w:rsidRPr="00543017" w14:paraId="19601224" w14:textId="77777777" w:rsidTr="00526366">
        <w:trPr>
          <w:trHeight w:val="486"/>
        </w:trPr>
        <w:tc>
          <w:tcPr>
            <w:tcW w:w="10509" w:type="dxa"/>
          </w:tcPr>
          <w:p w14:paraId="1F79A949" w14:textId="77777777" w:rsidR="00543017" w:rsidRPr="00543017" w:rsidRDefault="00543017" w:rsidP="00543017">
            <w:pPr>
              <w:spacing w:line="360" w:lineRule="auto"/>
              <w:rPr>
                <w:rFonts w:eastAsia="Times New Roman"/>
                <w:lang w:val="pt-BR"/>
              </w:rPr>
            </w:pPr>
          </w:p>
        </w:tc>
      </w:tr>
    </w:tbl>
    <w:p w14:paraId="15A4A089" w14:textId="77777777" w:rsidR="00543017" w:rsidRPr="00543017" w:rsidRDefault="00543017" w:rsidP="00543017">
      <w:pPr>
        <w:spacing w:line="360" w:lineRule="auto"/>
        <w:rPr>
          <w:rFonts w:eastAsia="Times New Roman"/>
          <w:lang w:val="pt-BR"/>
        </w:rPr>
      </w:pPr>
    </w:p>
    <w:p w14:paraId="67AF56BF" w14:textId="77777777" w:rsidR="00543017" w:rsidRPr="00543017" w:rsidRDefault="00543017" w:rsidP="00543017">
      <w:pPr>
        <w:spacing w:line="360" w:lineRule="auto"/>
        <w:rPr>
          <w:rFonts w:eastAsia="Times New Roman"/>
          <w:lang w:val="pt-BR"/>
        </w:rPr>
      </w:pPr>
      <w:r w:rsidRPr="00543017">
        <w:rPr>
          <w:rFonts w:eastAsia="Times New Roman"/>
          <w:lang w:val="pt-BR"/>
        </w:rPr>
        <w:t xml:space="preserve">3) Thùng to đựng 85 lít  và nhiều hơn thùng nhỏ 13 lít . Hỏi thùng nhỏ có bao nhiêu lít dầu ? </w:t>
      </w:r>
    </w:p>
    <w:p w14:paraId="4C9FD951"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EED6FAA" w14:textId="77777777" w:rsidTr="00526366">
        <w:trPr>
          <w:trHeight w:val="486"/>
        </w:trPr>
        <w:tc>
          <w:tcPr>
            <w:tcW w:w="10509" w:type="dxa"/>
          </w:tcPr>
          <w:p w14:paraId="2B60E2E7" w14:textId="77777777" w:rsidR="00543017" w:rsidRPr="00543017" w:rsidRDefault="00543017" w:rsidP="00543017">
            <w:pPr>
              <w:spacing w:line="360" w:lineRule="auto"/>
              <w:rPr>
                <w:rFonts w:eastAsia="Times New Roman"/>
                <w:lang w:val="pt-BR"/>
              </w:rPr>
            </w:pPr>
          </w:p>
        </w:tc>
      </w:tr>
      <w:tr w:rsidR="00543017" w:rsidRPr="00543017" w14:paraId="2D9003F2" w14:textId="77777777" w:rsidTr="00526366">
        <w:trPr>
          <w:trHeight w:val="486"/>
        </w:trPr>
        <w:tc>
          <w:tcPr>
            <w:tcW w:w="10509" w:type="dxa"/>
          </w:tcPr>
          <w:p w14:paraId="35E1ABFE" w14:textId="77777777" w:rsidR="00543017" w:rsidRPr="00543017" w:rsidRDefault="00543017" w:rsidP="00543017">
            <w:pPr>
              <w:spacing w:line="360" w:lineRule="auto"/>
              <w:rPr>
                <w:rFonts w:eastAsia="Times New Roman"/>
                <w:lang w:val="pt-BR"/>
              </w:rPr>
            </w:pPr>
          </w:p>
        </w:tc>
      </w:tr>
      <w:tr w:rsidR="00543017" w:rsidRPr="00543017" w14:paraId="174E9331" w14:textId="77777777" w:rsidTr="00526366">
        <w:trPr>
          <w:trHeight w:val="486"/>
        </w:trPr>
        <w:tc>
          <w:tcPr>
            <w:tcW w:w="10509" w:type="dxa"/>
          </w:tcPr>
          <w:p w14:paraId="08F41822" w14:textId="77777777" w:rsidR="00543017" w:rsidRPr="00543017" w:rsidRDefault="00543017" w:rsidP="00543017">
            <w:pPr>
              <w:spacing w:line="360" w:lineRule="auto"/>
              <w:rPr>
                <w:rFonts w:eastAsia="Times New Roman"/>
                <w:lang w:val="pt-BR"/>
              </w:rPr>
            </w:pPr>
          </w:p>
        </w:tc>
      </w:tr>
    </w:tbl>
    <w:p w14:paraId="3C71732D" w14:textId="77777777" w:rsidR="00543017" w:rsidRPr="00543017" w:rsidRDefault="00543017" w:rsidP="00543017">
      <w:pPr>
        <w:rPr>
          <w:rFonts w:eastAsia="Times New Roman"/>
          <w:lang w:val="pt-BR"/>
        </w:rPr>
      </w:pPr>
    </w:p>
    <w:p w14:paraId="675C5DE9" w14:textId="77777777" w:rsidR="00543017" w:rsidRPr="00543017" w:rsidRDefault="00543017" w:rsidP="00543017">
      <w:pPr>
        <w:rPr>
          <w:rFonts w:eastAsia="Times New Roman"/>
          <w:lang w:val="pt-BR"/>
        </w:rPr>
      </w:pPr>
      <w:r w:rsidRPr="00543017">
        <w:rPr>
          <w:rFonts w:eastAsia="Times New Roman"/>
          <w:lang w:val="pt-BR"/>
        </w:rPr>
        <w:t xml:space="preserve">4 ) Tính ? </w:t>
      </w:r>
    </w:p>
    <w:p w14:paraId="5D8BA84E" w14:textId="77777777" w:rsidR="00543017" w:rsidRPr="00543017" w:rsidRDefault="00543017" w:rsidP="00543017">
      <w:pPr>
        <w:rPr>
          <w:rFonts w:eastAsia="Times New Roman"/>
          <w:lang w:val="pt-BR"/>
        </w:rPr>
      </w:pPr>
    </w:p>
    <w:tbl>
      <w:tblPr>
        <w:tblW w:w="0" w:type="auto"/>
        <w:tblBorders>
          <w:insideH w:val="single" w:sz="4" w:space="0" w:color="auto"/>
        </w:tblBorders>
        <w:tblLook w:val="01E0" w:firstRow="1" w:lastRow="1" w:firstColumn="1" w:lastColumn="1" w:noHBand="0" w:noVBand="0"/>
      </w:tblPr>
      <w:tblGrid>
        <w:gridCol w:w="1775"/>
        <w:gridCol w:w="1775"/>
        <w:gridCol w:w="1775"/>
        <w:gridCol w:w="1785"/>
        <w:gridCol w:w="1786"/>
        <w:gridCol w:w="1786"/>
      </w:tblGrid>
      <w:tr w:rsidR="00543017" w:rsidRPr="00543017" w14:paraId="17A0371C" w14:textId="77777777" w:rsidTr="00526366">
        <w:tc>
          <w:tcPr>
            <w:tcW w:w="1850" w:type="dxa"/>
          </w:tcPr>
          <w:p w14:paraId="51C4B16B" w14:textId="77777777" w:rsidR="00543017" w:rsidRPr="00543017" w:rsidRDefault="00FF1DE3" w:rsidP="00543017">
            <w:pPr>
              <w:rPr>
                <w:rFonts w:eastAsia="Times New Roman"/>
                <w:lang w:val="pt-BR"/>
              </w:rPr>
            </w:pPr>
            <w:r>
              <w:rPr>
                <w:rFonts w:eastAsia="Times New Roman"/>
                <w:noProof/>
                <w:lang w:val="en-US"/>
              </w:rPr>
              <w:pict w14:anchorId="6F1D7116">
                <v:shape id="_x0000_s29869" type="#_x0000_t202" style="position:absolute;left:0;text-align:left;margin-left:-5.7pt;margin-top:7.3pt;width:22.8pt;height:19.05pt;z-index:251710464" strokecolor="white">
                  <v:textbox style="mso-next-textbox:#_x0000_s29869">
                    <w:txbxContent>
                      <w:p w14:paraId="7AA449F4" w14:textId="77777777" w:rsidR="00543017" w:rsidRDefault="00543017" w:rsidP="00543017">
                        <w:r>
                          <w:t>+</w:t>
                        </w:r>
                      </w:p>
                    </w:txbxContent>
                  </v:textbox>
                </v:shape>
              </w:pict>
            </w:r>
            <w:r w:rsidR="00543017" w:rsidRPr="00543017">
              <w:rPr>
                <w:rFonts w:eastAsia="Times New Roman"/>
                <w:lang w:val="pt-BR"/>
              </w:rPr>
              <w:t xml:space="preserve">     45</w:t>
            </w:r>
          </w:p>
          <w:p w14:paraId="01D74418"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39      </w:t>
            </w:r>
          </w:p>
          <w:p w14:paraId="3A5C079D" w14:textId="77777777" w:rsidR="00543017" w:rsidRPr="00543017" w:rsidRDefault="00543017" w:rsidP="00543017">
            <w:pPr>
              <w:rPr>
                <w:rFonts w:eastAsia="Times New Roman"/>
                <w:lang w:val="pt-BR"/>
              </w:rPr>
            </w:pPr>
          </w:p>
        </w:tc>
        <w:tc>
          <w:tcPr>
            <w:tcW w:w="1850" w:type="dxa"/>
          </w:tcPr>
          <w:p w14:paraId="779CE308" w14:textId="77777777" w:rsidR="00543017" w:rsidRPr="00543017" w:rsidRDefault="00FF1DE3" w:rsidP="00543017">
            <w:pPr>
              <w:rPr>
                <w:rFonts w:eastAsia="Times New Roman"/>
                <w:lang w:val="pt-BR"/>
              </w:rPr>
            </w:pPr>
            <w:r>
              <w:rPr>
                <w:rFonts w:eastAsia="Times New Roman"/>
                <w:noProof/>
                <w:lang w:val="en-US"/>
              </w:rPr>
              <w:pict w14:anchorId="57883DB2">
                <v:shape id="_x0000_s29870" type="#_x0000_t202" style="position:absolute;left:0;text-align:left;margin-left:18.65pt;margin-top:7.3pt;width:17.1pt;height:19.05pt;z-index:251711488;mso-position-horizontal-relative:text;mso-position-vertical-relative:text" strokecolor="white">
                  <v:textbox style="mso-next-textbox:#_x0000_s29870">
                    <w:txbxContent>
                      <w:p w14:paraId="65175E47" w14:textId="77777777" w:rsidR="00543017" w:rsidRDefault="00543017" w:rsidP="00543017">
                        <w:r>
                          <w:t>-</w:t>
                        </w:r>
                      </w:p>
                    </w:txbxContent>
                  </v:textbox>
                </v:shape>
              </w:pict>
            </w:r>
            <w:r w:rsidR="00543017" w:rsidRPr="00543017">
              <w:rPr>
                <w:rFonts w:eastAsia="Times New Roman"/>
                <w:lang w:val="pt-BR"/>
              </w:rPr>
              <w:t xml:space="preserve">           84 </w:t>
            </w:r>
          </w:p>
          <w:p w14:paraId="58BEA84F"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45</w:t>
            </w:r>
          </w:p>
        </w:tc>
        <w:tc>
          <w:tcPr>
            <w:tcW w:w="1850" w:type="dxa"/>
          </w:tcPr>
          <w:p w14:paraId="254BC906" w14:textId="77777777" w:rsidR="00543017" w:rsidRPr="00543017" w:rsidRDefault="00FF1DE3" w:rsidP="00543017">
            <w:pPr>
              <w:rPr>
                <w:rFonts w:eastAsia="Times New Roman"/>
                <w:lang w:val="pt-BR"/>
              </w:rPr>
            </w:pPr>
            <w:r>
              <w:rPr>
                <w:rFonts w:eastAsia="Times New Roman"/>
                <w:noProof/>
                <w:lang w:val="en-US"/>
              </w:rPr>
              <w:pict w14:anchorId="20B3B44D">
                <v:shape id="_x0000_s29871" type="#_x0000_t202" style="position:absolute;left:0;text-align:left;margin-left:17.95pt;margin-top:7.4pt;width:17.1pt;height:19.05pt;z-index:251712512;mso-position-horizontal-relative:text;mso-position-vertical-relative:text" strokecolor="white">
                  <v:textbox style="mso-next-textbox:#_x0000_s29871">
                    <w:txbxContent>
                      <w:p w14:paraId="34334A68" w14:textId="77777777" w:rsidR="00543017" w:rsidRDefault="00543017" w:rsidP="00543017">
                        <w:r>
                          <w:t>-</w:t>
                        </w:r>
                      </w:p>
                    </w:txbxContent>
                  </v:textbox>
                </v:shape>
              </w:pict>
            </w:r>
            <w:r w:rsidR="00543017" w:rsidRPr="00543017">
              <w:rPr>
                <w:rFonts w:eastAsia="Times New Roman"/>
                <w:lang w:val="pt-BR"/>
              </w:rPr>
              <w:t xml:space="preserve">            84 </w:t>
            </w:r>
          </w:p>
          <w:p w14:paraId="676BBB5A"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39</w:t>
            </w:r>
          </w:p>
        </w:tc>
        <w:tc>
          <w:tcPr>
            <w:tcW w:w="1850" w:type="dxa"/>
          </w:tcPr>
          <w:p w14:paraId="2AFF532C" w14:textId="77777777" w:rsidR="00543017" w:rsidRPr="00543017" w:rsidRDefault="00FF1DE3" w:rsidP="00543017">
            <w:pPr>
              <w:rPr>
                <w:rFonts w:eastAsia="Times New Roman"/>
                <w:lang w:val="pt-BR"/>
              </w:rPr>
            </w:pPr>
            <w:r>
              <w:rPr>
                <w:rFonts w:eastAsia="Times New Roman"/>
                <w:noProof/>
                <w:lang w:val="en-US"/>
              </w:rPr>
              <w:pict w14:anchorId="2918B143">
                <v:shape id="_x0000_s29872" type="#_x0000_t202" style="position:absolute;left:0;text-align:left;margin-left:7.5pt;margin-top:7.3pt;width:22.8pt;height:19.05pt;z-index:251713536;mso-position-horizontal-relative:text;mso-position-vertical-relative:text" strokecolor="white">
                  <v:textbox style="mso-next-textbox:#_x0000_s29872">
                    <w:txbxContent>
                      <w:p w14:paraId="3DC2E7F5" w14:textId="77777777" w:rsidR="00543017" w:rsidRDefault="00543017" w:rsidP="00543017">
                        <w:r>
                          <w:t>+</w:t>
                        </w:r>
                      </w:p>
                    </w:txbxContent>
                  </v:textbox>
                </v:shape>
              </w:pict>
            </w:r>
            <w:r w:rsidR="00543017" w:rsidRPr="00543017">
              <w:rPr>
                <w:rFonts w:eastAsia="Times New Roman"/>
                <w:lang w:val="pt-BR"/>
              </w:rPr>
              <w:t xml:space="preserve">         234</w:t>
            </w:r>
          </w:p>
          <w:p w14:paraId="202692E8"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245</w:t>
            </w:r>
          </w:p>
        </w:tc>
        <w:tc>
          <w:tcPr>
            <w:tcW w:w="1851" w:type="dxa"/>
          </w:tcPr>
          <w:p w14:paraId="02DE928C" w14:textId="77777777" w:rsidR="00543017" w:rsidRPr="00543017" w:rsidRDefault="00FF1DE3" w:rsidP="00543017">
            <w:pPr>
              <w:rPr>
                <w:rFonts w:eastAsia="Times New Roman"/>
                <w:lang w:val="pt-BR"/>
              </w:rPr>
            </w:pPr>
            <w:r>
              <w:rPr>
                <w:rFonts w:eastAsia="Times New Roman"/>
                <w:noProof/>
                <w:lang w:val="en-US"/>
              </w:rPr>
              <w:pict w14:anchorId="33550F2A">
                <v:shape id="_x0000_s29873" type="#_x0000_t202" style="position:absolute;left:0;text-align:left;margin-left:20.8pt;margin-top:7.4pt;width:22.8pt;height:19.05pt;z-index:251714560;mso-position-horizontal-relative:text;mso-position-vertical-relative:text" strokecolor="white">
                  <v:textbox style="mso-next-textbox:#_x0000_s29873">
                    <w:txbxContent>
                      <w:p w14:paraId="14C76C22" w14:textId="77777777" w:rsidR="00543017" w:rsidRDefault="00543017" w:rsidP="00543017">
                        <w:r>
                          <w:t>+</w:t>
                        </w:r>
                      </w:p>
                    </w:txbxContent>
                  </v:textbox>
                </v:shape>
              </w:pict>
            </w:r>
            <w:r w:rsidR="00543017" w:rsidRPr="00543017">
              <w:rPr>
                <w:rFonts w:eastAsia="Times New Roman"/>
                <w:lang w:val="pt-BR"/>
              </w:rPr>
              <w:t xml:space="preserve">              574</w:t>
            </w:r>
          </w:p>
          <w:p w14:paraId="2FA8A42E"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w:t>
            </w:r>
            <w:r w:rsidRPr="00543017">
              <w:rPr>
                <w:rFonts w:eastAsia="Times New Roman"/>
                <w:u w:val="single"/>
                <w:lang w:val="pt-BR"/>
              </w:rPr>
              <w:lastRenderedPageBreak/>
              <w:t>234</w:t>
            </w:r>
          </w:p>
        </w:tc>
        <w:tc>
          <w:tcPr>
            <w:tcW w:w="1851" w:type="dxa"/>
          </w:tcPr>
          <w:p w14:paraId="73AF4FB4" w14:textId="77777777" w:rsidR="00543017" w:rsidRPr="00543017" w:rsidRDefault="00FF1DE3" w:rsidP="00543017">
            <w:pPr>
              <w:rPr>
                <w:rFonts w:eastAsia="Times New Roman"/>
                <w:lang w:val="pt-BR"/>
              </w:rPr>
            </w:pPr>
            <w:r>
              <w:rPr>
                <w:rFonts w:eastAsia="Times New Roman"/>
                <w:noProof/>
                <w:lang w:val="en-US"/>
              </w:rPr>
              <w:lastRenderedPageBreak/>
              <w:pict w14:anchorId="61337E18">
                <v:shape id="_x0000_s29874" type="#_x0000_t202" style="position:absolute;left:0;text-align:left;margin-left:21.75pt;margin-top:7.4pt;width:17.1pt;height:19.05pt;z-index:251715584;mso-position-horizontal-relative:text;mso-position-vertical-relative:text" strokecolor="white">
                  <v:textbox style="mso-next-textbox:#_x0000_s29874">
                    <w:txbxContent>
                      <w:p w14:paraId="353A547F" w14:textId="77777777" w:rsidR="00543017" w:rsidRDefault="00543017" w:rsidP="00543017">
                        <w:r>
                          <w:t>-</w:t>
                        </w:r>
                      </w:p>
                    </w:txbxContent>
                  </v:textbox>
                </v:shape>
              </w:pict>
            </w:r>
            <w:r w:rsidR="00543017" w:rsidRPr="00543017">
              <w:rPr>
                <w:rFonts w:eastAsia="Times New Roman"/>
                <w:lang w:val="pt-BR"/>
              </w:rPr>
              <w:t xml:space="preserve">            579</w:t>
            </w:r>
          </w:p>
          <w:p w14:paraId="279198D0" w14:textId="77777777" w:rsidR="00543017" w:rsidRPr="00543017" w:rsidRDefault="00543017" w:rsidP="00543017">
            <w:pPr>
              <w:rPr>
                <w:rFonts w:eastAsia="Times New Roman"/>
                <w:u w:val="single"/>
                <w:lang w:val="pt-BR"/>
              </w:rPr>
            </w:pPr>
            <w:r w:rsidRPr="00543017">
              <w:rPr>
                <w:rFonts w:eastAsia="Times New Roman"/>
                <w:lang w:val="pt-BR"/>
              </w:rPr>
              <w:t xml:space="preserve">           </w:t>
            </w:r>
            <w:r w:rsidRPr="00543017">
              <w:rPr>
                <w:rFonts w:eastAsia="Times New Roman"/>
                <w:u w:val="single"/>
                <w:lang w:val="pt-BR"/>
              </w:rPr>
              <w:t xml:space="preserve"> </w:t>
            </w:r>
            <w:r w:rsidRPr="00543017">
              <w:rPr>
                <w:rFonts w:eastAsia="Times New Roman"/>
                <w:u w:val="single"/>
                <w:lang w:val="pt-BR"/>
              </w:rPr>
              <w:lastRenderedPageBreak/>
              <w:t>345</w:t>
            </w:r>
          </w:p>
        </w:tc>
      </w:tr>
    </w:tbl>
    <w:p w14:paraId="786EF4F3" w14:textId="77777777" w:rsidR="00543017" w:rsidRPr="00543017" w:rsidRDefault="00543017" w:rsidP="00543017">
      <w:pPr>
        <w:rPr>
          <w:rFonts w:eastAsia="Times New Roman"/>
          <w:lang w:val="pt-BR"/>
        </w:rPr>
      </w:pPr>
      <w:r w:rsidRPr="00543017">
        <w:rPr>
          <w:rFonts w:eastAsia="Times New Roman"/>
          <w:lang w:val="pt-BR"/>
        </w:rPr>
        <w:lastRenderedPageBreak/>
        <w:t xml:space="preserve">5 ) Hình bên có : </w:t>
      </w:r>
    </w:p>
    <w:p w14:paraId="53B80EEE" w14:textId="77777777" w:rsidR="00543017" w:rsidRPr="00543017" w:rsidRDefault="00543017" w:rsidP="00543017">
      <w:pPr>
        <w:spacing w:line="360" w:lineRule="auto"/>
        <w:rPr>
          <w:rFonts w:eastAsia="Times New Roman"/>
          <w:lang w:val="pt-BR"/>
        </w:rPr>
      </w:pPr>
      <w:r>
        <w:rPr>
          <w:rFonts w:eastAsia="Times New Roman"/>
          <w:noProof/>
          <w:lang w:val="en-US"/>
        </w:rPr>
        <w:drawing>
          <wp:anchor distT="0" distB="0" distL="114300" distR="114300" simplePos="0" relativeHeight="251716608" behindDoc="1" locked="0" layoutInCell="1" allowOverlap="1" wp14:anchorId="0F7955A2" wp14:editId="3CD6E571">
            <wp:simplePos x="0" y="0"/>
            <wp:positionH relativeFrom="column">
              <wp:posOffset>4415790</wp:posOffset>
            </wp:positionH>
            <wp:positionV relativeFrom="paragraph">
              <wp:posOffset>38100</wp:posOffset>
            </wp:positionV>
            <wp:extent cx="2714625" cy="1745615"/>
            <wp:effectExtent l="0" t="0" r="0" b="0"/>
            <wp:wrapThrough wrapText="bothSides">
              <wp:wrapPolygon edited="0">
                <wp:start x="455" y="943"/>
                <wp:lineTo x="1061" y="4714"/>
                <wp:lineTo x="758" y="18622"/>
                <wp:lineTo x="20766" y="18622"/>
                <wp:lineTo x="20463" y="943"/>
                <wp:lineTo x="455" y="943"/>
              </wp:wrapPolygon>
            </wp:wrapThrough>
            <wp:docPr id="1203"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3" cstate="print"/>
                    <a:srcRect b="4152"/>
                    <a:stretch>
                      <a:fillRect/>
                    </a:stretch>
                  </pic:blipFill>
                  <pic:spPr bwMode="auto">
                    <a:xfrm>
                      <a:off x="0" y="0"/>
                      <a:ext cx="2714625" cy="1745615"/>
                    </a:xfrm>
                    <a:prstGeom prst="rect">
                      <a:avLst/>
                    </a:prstGeom>
                    <a:noFill/>
                    <a:ln w="9525">
                      <a:noFill/>
                      <a:miter lim="800000"/>
                      <a:headEnd/>
                      <a:tailEnd/>
                    </a:ln>
                  </pic:spPr>
                </pic:pic>
              </a:graphicData>
            </a:graphic>
          </wp:anchor>
        </w:drawing>
      </w:r>
      <w:r w:rsidRPr="00543017">
        <w:rPr>
          <w:rFonts w:eastAsia="Times New Roman"/>
          <w:position w:val="-10"/>
          <w:lang w:val="pt-BR"/>
        </w:rPr>
        <w:object w:dxaOrig="279" w:dyaOrig="380" w14:anchorId="1B2D05BB">
          <v:shape id="_x0000_i1059" type="#_x0000_t75" style="width:31pt;height:19pt" o:ole="">
            <v:imagedata r:id="rId94" o:title=""/>
          </v:shape>
          <o:OLEObject Type="Embed" ProgID="Equation.DSMT4" ShapeID="_x0000_i1059" DrawAspect="Content" ObjectID="_1563118404" r:id="rId95"/>
        </w:object>
      </w:r>
      <w:r w:rsidRPr="00543017">
        <w:rPr>
          <w:rFonts w:eastAsia="Times New Roman"/>
          <w:lang w:val="pt-BR"/>
        </w:rPr>
        <w:t xml:space="preserve"> hình tam giác </w:t>
      </w:r>
    </w:p>
    <w:p w14:paraId="572195A7" w14:textId="77777777" w:rsidR="00543017" w:rsidRPr="00543017" w:rsidRDefault="00543017" w:rsidP="00543017">
      <w:pPr>
        <w:spacing w:line="360" w:lineRule="auto"/>
        <w:rPr>
          <w:rFonts w:eastAsia="Times New Roman"/>
          <w:lang w:val="pt-BR"/>
        </w:rPr>
      </w:pPr>
      <w:r w:rsidRPr="00543017">
        <w:rPr>
          <w:rFonts w:eastAsia="Times New Roman"/>
          <w:lang w:val="pt-BR"/>
        </w:rPr>
        <w:t>Ghi tên các hình đó : ..................................................</w:t>
      </w:r>
    </w:p>
    <w:p w14:paraId="3E7715AA"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7986E71B" w14:textId="77777777" w:rsidR="00543017" w:rsidRPr="00543017" w:rsidRDefault="00543017" w:rsidP="00543017">
      <w:pPr>
        <w:spacing w:line="360" w:lineRule="auto"/>
        <w:rPr>
          <w:rFonts w:eastAsia="Times New Roman"/>
          <w:lang w:val="pt-BR"/>
        </w:rPr>
      </w:pPr>
      <w:r w:rsidRPr="00543017">
        <w:rPr>
          <w:rFonts w:eastAsia="Times New Roman"/>
          <w:lang w:val="pt-BR"/>
        </w:rPr>
        <w:t>.....................................................................................</w:t>
      </w:r>
    </w:p>
    <w:p w14:paraId="475CFA88" w14:textId="77777777" w:rsidR="00543017" w:rsidRPr="00543017" w:rsidRDefault="00543017" w:rsidP="00543017">
      <w:pPr>
        <w:rPr>
          <w:rFonts w:eastAsia="Times New Roman"/>
          <w:lang w:val="pt-BR"/>
        </w:rPr>
      </w:pPr>
    </w:p>
    <w:p w14:paraId="550419D5" w14:textId="77777777" w:rsidR="00543017" w:rsidRPr="00543017" w:rsidRDefault="00543017" w:rsidP="00543017">
      <w:pPr>
        <w:ind w:firstLine="720"/>
        <w:rPr>
          <w:rFonts w:eastAsia="Times New Roman"/>
          <w:lang w:val="pt-BR"/>
        </w:rPr>
      </w:pPr>
    </w:p>
    <w:p w14:paraId="195FE5D6" w14:textId="77777777" w:rsidR="00543017" w:rsidRPr="00543017" w:rsidRDefault="00543017" w:rsidP="00543017">
      <w:pPr>
        <w:rPr>
          <w:rFonts w:eastAsia="Times New Roman"/>
          <w:b/>
          <w:lang w:val="pt-BR"/>
        </w:rPr>
      </w:pPr>
      <w:r w:rsidRPr="00543017">
        <w:rPr>
          <w:rFonts w:eastAsia="Times New Roman"/>
          <w:b/>
          <w:lang w:val="pt-BR"/>
        </w:rPr>
        <w:br w:type="page"/>
      </w:r>
      <w:r w:rsidR="00FF1DE3">
        <w:rPr>
          <w:rFonts w:eastAsia="Times New Roman"/>
          <w:noProof/>
          <w:lang w:val="en-US"/>
        </w:rPr>
        <w:lastRenderedPageBreak/>
        <w:pict w14:anchorId="29419D11">
          <v:shape id="_x0000_s29877" type="#_x0000_t202" style="position:absolute;left:0;text-align:left;margin-left:324.3pt;margin-top:13.3pt;width:213.75pt;height:90pt;z-index:251717632">
            <v:textbox style="mso-next-textbox:#_x0000_s29877">
              <w:txbxContent>
                <w:p w14:paraId="382AF76C" w14:textId="77777777" w:rsidR="00543017" w:rsidRPr="00540360" w:rsidRDefault="00543017" w:rsidP="00543017">
                  <w:pPr>
                    <w:rPr>
                      <w:szCs w:val="28"/>
                    </w:rPr>
                  </w:pPr>
                  <w:r w:rsidRPr="00540360">
                    <w:rPr>
                      <w:szCs w:val="28"/>
                    </w:rPr>
                    <w:t>Họ và tên  :.....................................</w:t>
                  </w:r>
                </w:p>
                <w:p w14:paraId="6362CE69" w14:textId="77777777" w:rsidR="00543017" w:rsidRPr="00540360" w:rsidRDefault="00543017" w:rsidP="00543017">
                  <w:pPr>
                    <w:rPr>
                      <w:szCs w:val="28"/>
                    </w:rPr>
                  </w:pPr>
                  <w:r w:rsidRPr="00540360">
                    <w:rPr>
                      <w:szCs w:val="28"/>
                    </w:rPr>
                    <w:t>Lớp : 2 D</w:t>
                  </w:r>
                </w:p>
                <w:p w14:paraId="60958CBA" w14:textId="77777777" w:rsidR="00543017" w:rsidRPr="00540360" w:rsidRDefault="00543017" w:rsidP="00543017">
                  <w:pPr>
                    <w:rPr>
                      <w:szCs w:val="28"/>
                    </w:rPr>
                  </w:pPr>
                  <w:r w:rsidRPr="00540360">
                    <w:rPr>
                      <w:szCs w:val="28"/>
                    </w:rPr>
                    <w:t>Điểm :               Chữ ký phụ huynh:</w:t>
                  </w:r>
                </w:p>
                <w:p w14:paraId="64449BB4" w14:textId="77777777" w:rsidR="00543017" w:rsidRPr="00540360" w:rsidRDefault="00543017" w:rsidP="00543017">
                  <w:pPr>
                    <w:rPr>
                      <w:szCs w:val="28"/>
                    </w:rPr>
                  </w:pPr>
                </w:p>
                <w:p w14:paraId="371623F4" w14:textId="77777777" w:rsidR="00543017" w:rsidRPr="00540360" w:rsidRDefault="00543017" w:rsidP="00543017">
                  <w:pPr>
                    <w:rPr>
                      <w:szCs w:val="28"/>
                    </w:rPr>
                  </w:pPr>
                </w:p>
                <w:p w14:paraId="676E2021" w14:textId="77777777" w:rsidR="00543017" w:rsidRPr="00540360" w:rsidRDefault="00543017" w:rsidP="00543017">
                  <w:pPr>
                    <w:rPr>
                      <w:szCs w:val="28"/>
                    </w:rPr>
                  </w:pPr>
                </w:p>
              </w:txbxContent>
            </v:textbox>
          </v:shape>
        </w:pict>
      </w:r>
      <w:r w:rsidRPr="00543017">
        <w:rPr>
          <w:rFonts w:eastAsia="Times New Roman"/>
          <w:b/>
          <w:lang w:val="pt-BR"/>
        </w:rPr>
        <w:t xml:space="preserve">Đề 5 : </w:t>
      </w:r>
    </w:p>
    <w:p w14:paraId="0F00F3F9" w14:textId="77777777" w:rsidR="00543017" w:rsidRPr="00543017" w:rsidRDefault="00543017" w:rsidP="00543017">
      <w:pPr>
        <w:rPr>
          <w:rFonts w:eastAsia="Times New Roman"/>
          <w:b/>
          <w:lang w:val="pt-BR"/>
        </w:rPr>
      </w:pPr>
    </w:p>
    <w:p w14:paraId="329C57E6" w14:textId="77777777" w:rsidR="00543017" w:rsidRPr="00543017" w:rsidRDefault="00543017" w:rsidP="00543017">
      <w:pPr>
        <w:rPr>
          <w:rFonts w:eastAsia="Times New Roman"/>
          <w:b/>
          <w:lang w:val="pt-BR"/>
        </w:rPr>
      </w:pPr>
    </w:p>
    <w:p w14:paraId="32E4CE20" w14:textId="77777777" w:rsidR="00543017" w:rsidRPr="00543017" w:rsidRDefault="00543017" w:rsidP="00543017">
      <w:pPr>
        <w:rPr>
          <w:rFonts w:eastAsia="Times New Roman"/>
          <w:b/>
          <w:lang w:val="pt-BR"/>
        </w:rPr>
      </w:pPr>
    </w:p>
    <w:p w14:paraId="0EC4649D" w14:textId="77777777" w:rsidR="00543017" w:rsidRPr="00543017" w:rsidRDefault="00543017" w:rsidP="00543017">
      <w:pPr>
        <w:rPr>
          <w:rFonts w:eastAsia="Times New Roman"/>
          <w:b/>
          <w:lang w:val="pt-BR"/>
        </w:rPr>
      </w:pPr>
    </w:p>
    <w:p w14:paraId="1F549D59" w14:textId="77777777" w:rsidR="00543017" w:rsidRPr="00543017" w:rsidRDefault="00543017" w:rsidP="00543017">
      <w:pPr>
        <w:rPr>
          <w:rFonts w:eastAsia="Times New Roman"/>
          <w:lang w:val="pt-BR"/>
        </w:rPr>
      </w:pPr>
      <w:r w:rsidRPr="00543017">
        <w:rPr>
          <w:rFonts w:eastAsia="Times New Roman"/>
          <w:lang w:val="pt-BR"/>
        </w:rPr>
        <w:t xml:space="preserve">1) Viết 4 phép tính thích hợp với 3 số </w:t>
      </w:r>
    </w:p>
    <w:p w14:paraId="0C252FA9" w14:textId="77777777" w:rsidR="00543017" w:rsidRPr="00543017" w:rsidRDefault="00543017" w:rsidP="00543017">
      <w:pPr>
        <w:rPr>
          <w:rFonts w:eastAsia="Times New Roman"/>
          <w:lang w:val="pt-BR"/>
        </w:rPr>
      </w:pPr>
      <w:r w:rsidRPr="00543017">
        <w:rPr>
          <w:rFonts w:eastAsia="Times New Roman"/>
          <w:lang w:val="pt-BR"/>
        </w:rPr>
        <w:t xml:space="preserve">a) 4 , 3 , 7                                                                              b) 4 , 3 , 12 </w:t>
      </w:r>
    </w:p>
    <w:p w14:paraId="09A20F16"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3F9EFB6" w14:textId="77777777" w:rsidTr="00526366">
        <w:trPr>
          <w:trHeight w:val="486"/>
        </w:trPr>
        <w:tc>
          <w:tcPr>
            <w:tcW w:w="10509" w:type="dxa"/>
          </w:tcPr>
          <w:p w14:paraId="2929644F" w14:textId="77777777" w:rsidR="00543017" w:rsidRPr="00543017" w:rsidRDefault="00543017" w:rsidP="00543017">
            <w:pPr>
              <w:spacing w:line="360" w:lineRule="auto"/>
              <w:rPr>
                <w:rFonts w:eastAsia="Times New Roman"/>
                <w:lang w:val="pt-BR"/>
              </w:rPr>
            </w:pPr>
          </w:p>
        </w:tc>
      </w:tr>
      <w:tr w:rsidR="00543017" w:rsidRPr="00543017" w14:paraId="0EFB01A0" w14:textId="77777777" w:rsidTr="00526366">
        <w:trPr>
          <w:trHeight w:val="486"/>
        </w:trPr>
        <w:tc>
          <w:tcPr>
            <w:tcW w:w="10509" w:type="dxa"/>
          </w:tcPr>
          <w:p w14:paraId="166DD7C3" w14:textId="77777777" w:rsidR="00543017" w:rsidRPr="00543017" w:rsidRDefault="00543017" w:rsidP="00543017">
            <w:pPr>
              <w:spacing w:line="360" w:lineRule="auto"/>
              <w:rPr>
                <w:rFonts w:eastAsia="Times New Roman"/>
                <w:lang w:val="pt-BR"/>
              </w:rPr>
            </w:pPr>
          </w:p>
        </w:tc>
      </w:tr>
      <w:tr w:rsidR="00543017" w:rsidRPr="00543017" w14:paraId="3ADBA8C8" w14:textId="77777777" w:rsidTr="00526366">
        <w:trPr>
          <w:trHeight w:val="486"/>
        </w:trPr>
        <w:tc>
          <w:tcPr>
            <w:tcW w:w="10509" w:type="dxa"/>
          </w:tcPr>
          <w:p w14:paraId="4E7A09ED" w14:textId="77777777" w:rsidR="00543017" w:rsidRPr="00543017" w:rsidRDefault="00543017" w:rsidP="00543017">
            <w:pPr>
              <w:spacing w:line="360" w:lineRule="auto"/>
              <w:rPr>
                <w:rFonts w:eastAsia="Times New Roman"/>
                <w:lang w:val="pt-BR"/>
              </w:rPr>
            </w:pPr>
          </w:p>
        </w:tc>
      </w:tr>
    </w:tbl>
    <w:p w14:paraId="17E6D8C6" w14:textId="77777777" w:rsidR="00543017" w:rsidRPr="00543017" w:rsidRDefault="00543017" w:rsidP="00543017">
      <w:pPr>
        <w:rPr>
          <w:rFonts w:eastAsia="Times New Roman"/>
          <w:lang w:val="pt-BR"/>
        </w:rPr>
      </w:pPr>
    </w:p>
    <w:p w14:paraId="0E16EEC9" w14:textId="77777777" w:rsidR="00543017" w:rsidRPr="00543017" w:rsidRDefault="00543017" w:rsidP="00543017">
      <w:pPr>
        <w:rPr>
          <w:rFonts w:eastAsia="Times New Roman"/>
          <w:lang w:val="pt-BR"/>
        </w:rPr>
      </w:pPr>
      <w:r w:rsidRPr="00543017">
        <w:rPr>
          <w:rFonts w:eastAsia="Times New Roman"/>
          <w:lang w:val="pt-BR"/>
        </w:rPr>
        <w:t xml:space="preserve">2) Tìm x </w:t>
      </w:r>
    </w:p>
    <w:p w14:paraId="20D35A1B" w14:textId="77777777" w:rsidR="00543017" w:rsidRPr="00543017" w:rsidRDefault="00543017" w:rsidP="00543017">
      <w:pPr>
        <w:rPr>
          <w:rFonts w:eastAsia="Times New Roman"/>
          <w:lang w:val="pt-BR"/>
        </w:rPr>
      </w:pPr>
      <w:r w:rsidRPr="00543017">
        <w:rPr>
          <w:rFonts w:eastAsia="Times New Roman"/>
          <w:lang w:val="pt-BR"/>
        </w:rPr>
        <w:t>a) 100 – x =  5 x 9                          b) 5 x 7 + x = 100                       c) x : 4 = 78 : 3</w:t>
      </w:r>
    </w:p>
    <w:p w14:paraId="6734836A"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6AB7DBB" w14:textId="77777777" w:rsidTr="00526366">
        <w:trPr>
          <w:trHeight w:val="486"/>
        </w:trPr>
        <w:tc>
          <w:tcPr>
            <w:tcW w:w="10509" w:type="dxa"/>
          </w:tcPr>
          <w:p w14:paraId="64A26FE5" w14:textId="77777777" w:rsidR="00543017" w:rsidRPr="00543017" w:rsidRDefault="00543017" w:rsidP="00543017">
            <w:pPr>
              <w:spacing w:line="360" w:lineRule="auto"/>
              <w:rPr>
                <w:rFonts w:eastAsia="Times New Roman"/>
                <w:lang w:val="pt-BR"/>
              </w:rPr>
            </w:pPr>
          </w:p>
        </w:tc>
      </w:tr>
      <w:tr w:rsidR="00543017" w:rsidRPr="00543017" w14:paraId="6564C197" w14:textId="77777777" w:rsidTr="00526366">
        <w:trPr>
          <w:trHeight w:val="486"/>
        </w:trPr>
        <w:tc>
          <w:tcPr>
            <w:tcW w:w="10509" w:type="dxa"/>
          </w:tcPr>
          <w:p w14:paraId="3C034B19" w14:textId="77777777" w:rsidR="00543017" w:rsidRPr="00543017" w:rsidRDefault="00543017" w:rsidP="00543017">
            <w:pPr>
              <w:spacing w:line="360" w:lineRule="auto"/>
              <w:rPr>
                <w:rFonts w:eastAsia="Times New Roman"/>
                <w:lang w:val="pt-BR"/>
              </w:rPr>
            </w:pPr>
          </w:p>
        </w:tc>
      </w:tr>
      <w:tr w:rsidR="00543017" w:rsidRPr="00543017" w14:paraId="3C880DC1" w14:textId="77777777" w:rsidTr="00526366">
        <w:trPr>
          <w:trHeight w:val="486"/>
        </w:trPr>
        <w:tc>
          <w:tcPr>
            <w:tcW w:w="10509" w:type="dxa"/>
          </w:tcPr>
          <w:p w14:paraId="6563B0F2" w14:textId="77777777" w:rsidR="00543017" w:rsidRPr="00543017" w:rsidRDefault="00543017" w:rsidP="00543017">
            <w:pPr>
              <w:spacing w:line="360" w:lineRule="auto"/>
              <w:rPr>
                <w:rFonts w:eastAsia="Times New Roman"/>
                <w:lang w:val="pt-BR"/>
              </w:rPr>
            </w:pPr>
          </w:p>
        </w:tc>
      </w:tr>
    </w:tbl>
    <w:p w14:paraId="4A8476C9" w14:textId="77777777" w:rsidR="00543017" w:rsidRPr="00543017" w:rsidRDefault="00543017" w:rsidP="00543017">
      <w:pPr>
        <w:rPr>
          <w:rFonts w:eastAsia="Times New Roman"/>
          <w:lang w:val="pt-BR"/>
        </w:rPr>
      </w:pPr>
      <w:r>
        <w:rPr>
          <w:rFonts w:eastAsia="Times New Roman"/>
          <w:noProof/>
          <w:lang w:val="en-US"/>
        </w:rPr>
        <w:drawing>
          <wp:anchor distT="0" distB="0" distL="114300" distR="114300" simplePos="0" relativeHeight="251718656" behindDoc="1" locked="0" layoutInCell="1" allowOverlap="1" wp14:anchorId="55336F9D" wp14:editId="314DBD17">
            <wp:simplePos x="0" y="0"/>
            <wp:positionH relativeFrom="column">
              <wp:posOffset>3583305</wp:posOffset>
            </wp:positionH>
            <wp:positionV relativeFrom="paragraph">
              <wp:posOffset>118110</wp:posOffset>
            </wp:positionV>
            <wp:extent cx="3019425" cy="1403350"/>
            <wp:effectExtent l="0" t="0" r="0" b="0"/>
            <wp:wrapThrough wrapText="bothSides">
              <wp:wrapPolygon edited="0">
                <wp:start x="19760" y="1759"/>
                <wp:lineTo x="8722" y="1759"/>
                <wp:lineTo x="7359" y="2346"/>
                <wp:lineTo x="7359" y="6451"/>
                <wp:lineTo x="4088" y="11142"/>
                <wp:lineTo x="681" y="12901"/>
                <wp:lineTo x="681" y="16420"/>
                <wp:lineTo x="8040" y="17886"/>
                <wp:lineTo x="10085" y="17886"/>
                <wp:lineTo x="10630" y="17886"/>
                <wp:lineTo x="12401" y="17886"/>
                <wp:lineTo x="15263" y="16713"/>
                <wp:lineTo x="15263" y="15833"/>
                <wp:lineTo x="18670" y="6744"/>
                <wp:lineTo x="19215" y="6451"/>
                <wp:lineTo x="21123" y="2639"/>
                <wp:lineTo x="20987" y="1759"/>
                <wp:lineTo x="19760" y="1759"/>
              </wp:wrapPolygon>
            </wp:wrapThrough>
            <wp:docPr id="1204"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96" cstate="print"/>
                    <a:srcRect/>
                    <a:stretch>
                      <a:fillRect/>
                    </a:stretch>
                  </pic:blipFill>
                  <pic:spPr bwMode="auto">
                    <a:xfrm>
                      <a:off x="0" y="0"/>
                      <a:ext cx="3019425" cy="1403350"/>
                    </a:xfrm>
                    <a:prstGeom prst="rect">
                      <a:avLst/>
                    </a:prstGeom>
                    <a:noFill/>
                    <a:ln w="9525">
                      <a:noFill/>
                      <a:miter lim="800000"/>
                      <a:headEnd/>
                      <a:tailEnd/>
                    </a:ln>
                  </pic:spPr>
                </pic:pic>
              </a:graphicData>
            </a:graphic>
          </wp:anchor>
        </w:drawing>
      </w:r>
    </w:p>
    <w:p w14:paraId="56CDD668" w14:textId="77777777" w:rsidR="00543017" w:rsidRPr="00543017" w:rsidRDefault="00543017" w:rsidP="00543017">
      <w:pPr>
        <w:rPr>
          <w:rFonts w:eastAsia="Times New Roman"/>
          <w:lang w:val="pt-BR"/>
        </w:rPr>
      </w:pPr>
      <w:r w:rsidRPr="00543017">
        <w:rPr>
          <w:rFonts w:eastAsia="Times New Roman"/>
          <w:lang w:val="pt-BR"/>
        </w:rPr>
        <w:t xml:space="preserve">3) Độ dài đường gấp khúc là </w:t>
      </w:r>
    </w:p>
    <w:p w14:paraId="31A7485F" w14:textId="77777777" w:rsidR="00543017" w:rsidRPr="00543017" w:rsidRDefault="00543017" w:rsidP="00543017">
      <w:pPr>
        <w:rPr>
          <w:rFonts w:eastAsia="Times New Roman"/>
          <w:lang w:val="pt-BR"/>
        </w:rPr>
      </w:pPr>
      <w:r w:rsidRPr="00543017">
        <w:rPr>
          <w:rFonts w:eastAsia="Times New Roman"/>
          <w:lang w:val="pt-BR"/>
        </w:rPr>
        <w:t xml:space="preserve">A .  60 cm                 B . 65 cm </w:t>
      </w:r>
    </w:p>
    <w:p w14:paraId="79903043" w14:textId="77777777" w:rsidR="00543017" w:rsidRPr="00543017" w:rsidRDefault="00543017" w:rsidP="00543017">
      <w:pPr>
        <w:rPr>
          <w:rFonts w:eastAsia="Times New Roman"/>
          <w:lang w:val="pt-BR"/>
        </w:rPr>
      </w:pPr>
      <w:r w:rsidRPr="00543017">
        <w:rPr>
          <w:rFonts w:eastAsia="Times New Roman"/>
          <w:lang w:val="pt-BR"/>
        </w:rPr>
        <w:t>C . 90 cm                   D . 81 cm</w:t>
      </w:r>
    </w:p>
    <w:p w14:paraId="2B986CAF" w14:textId="77777777" w:rsidR="00543017" w:rsidRPr="00543017" w:rsidRDefault="00543017" w:rsidP="00543017">
      <w:pPr>
        <w:rPr>
          <w:rFonts w:eastAsia="Times New Roman"/>
          <w:lang w:val="pt-BR"/>
        </w:rPr>
      </w:pPr>
    </w:p>
    <w:p w14:paraId="118E303F" w14:textId="77777777" w:rsidR="00543017" w:rsidRPr="00543017" w:rsidRDefault="00543017" w:rsidP="00543017">
      <w:pPr>
        <w:rPr>
          <w:rFonts w:eastAsia="Times New Roman"/>
          <w:lang w:val="pt-BR"/>
        </w:rPr>
      </w:pPr>
    </w:p>
    <w:p w14:paraId="16DD9CFB" w14:textId="77777777" w:rsidR="00543017" w:rsidRPr="00543017" w:rsidRDefault="00543017" w:rsidP="00543017">
      <w:pPr>
        <w:rPr>
          <w:rFonts w:eastAsia="Times New Roman"/>
          <w:lang w:val="pt-BR"/>
        </w:rPr>
      </w:pPr>
      <w:r w:rsidRPr="00543017">
        <w:rPr>
          <w:rFonts w:eastAsia="Times New Roman"/>
          <w:lang w:val="pt-BR"/>
        </w:rPr>
        <w:t>4)  Tính chu vi của hình chữ nhật biết chiều</w:t>
      </w:r>
    </w:p>
    <w:p w14:paraId="4EDC1695" w14:textId="77777777" w:rsidR="00543017" w:rsidRPr="00543017" w:rsidRDefault="00543017" w:rsidP="00543017">
      <w:pPr>
        <w:rPr>
          <w:rFonts w:eastAsia="Times New Roman"/>
          <w:lang w:val="pt-BR"/>
        </w:rPr>
      </w:pPr>
      <w:r w:rsidRPr="00543017">
        <w:rPr>
          <w:rFonts w:eastAsia="Times New Roman"/>
          <w:lang w:val="pt-BR"/>
        </w:rPr>
        <w:t xml:space="preserve"> dài 16 cm , chiều rộng ngắn hơn chiều dài 5 cm ? </w:t>
      </w:r>
    </w:p>
    <w:p w14:paraId="6C5B4451" w14:textId="77777777" w:rsidR="00543017" w:rsidRPr="00543017" w:rsidRDefault="00543017" w:rsidP="00543017">
      <w:pPr>
        <w:rPr>
          <w:rFonts w:eastAsia="Times New Roman"/>
          <w:lang w:val="pt-BR"/>
        </w:rPr>
      </w:pPr>
    </w:p>
    <w:p w14:paraId="0458D0BD"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3B9B8937" w14:textId="77777777" w:rsidTr="00526366">
        <w:trPr>
          <w:trHeight w:val="486"/>
        </w:trPr>
        <w:tc>
          <w:tcPr>
            <w:tcW w:w="10509" w:type="dxa"/>
          </w:tcPr>
          <w:p w14:paraId="5E4C9922" w14:textId="77777777" w:rsidR="00543017" w:rsidRPr="00543017" w:rsidRDefault="00543017" w:rsidP="00543017">
            <w:pPr>
              <w:spacing w:line="360" w:lineRule="auto"/>
              <w:rPr>
                <w:rFonts w:eastAsia="Times New Roman"/>
                <w:lang w:val="pt-BR"/>
              </w:rPr>
            </w:pPr>
          </w:p>
        </w:tc>
      </w:tr>
      <w:tr w:rsidR="00543017" w:rsidRPr="00543017" w14:paraId="69BD0A64" w14:textId="77777777" w:rsidTr="00526366">
        <w:trPr>
          <w:trHeight w:val="486"/>
        </w:trPr>
        <w:tc>
          <w:tcPr>
            <w:tcW w:w="10509" w:type="dxa"/>
          </w:tcPr>
          <w:p w14:paraId="58EBD0FB" w14:textId="77777777" w:rsidR="00543017" w:rsidRPr="00543017" w:rsidRDefault="00543017" w:rsidP="00543017">
            <w:pPr>
              <w:spacing w:line="360" w:lineRule="auto"/>
              <w:rPr>
                <w:rFonts w:eastAsia="Times New Roman"/>
                <w:lang w:val="pt-BR"/>
              </w:rPr>
            </w:pPr>
          </w:p>
        </w:tc>
      </w:tr>
      <w:tr w:rsidR="00543017" w:rsidRPr="00543017" w14:paraId="27491BAB" w14:textId="77777777" w:rsidTr="00526366">
        <w:trPr>
          <w:trHeight w:val="486"/>
        </w:trPr>
        <w:tc>
          <w:tcPr>
            <w:tcW w:w="10509" w:type="dxa"/>
          </w:tcPr>
          <w:p w14:paraId="14449D09" w14:textId="77777777" w:rsidR="00543017" w:rsidRPr="00543017" w:rsidRDefault="00543017" w:rsidP="00543017">
            <w:pPr>
              <w:spacing w:line="360" w:lineRule="auto"/>
              <w:rPr>
                <w:rFonts w:eastAsia="Times New Roman"/>
                <w:lang w:val="pt-BR"/>
              </w:rPr>
            </w:pPr>
          </w:p>
        </w:tc>
      </w:tr>
      <w:tr w:rsidR="00543017" w:rsidRPr="00543017" w14:paraId="1F805034" w14:textId="77777777" w:rsidTr="00526366">
        <w:trPr>
          <w:trHeight w:val="486"/>
        </w:trPr>
        <w:tc>
          <w:tcPr>
            <w:tcW w:w="10509" w:type="dxa"/>
          </w:tcPr>
          <w:p w14:paraId="3AB727D8" w14:textId="77777777" w:rsidR="00543017" w:rsidRPr="00543017" w:rsidRDefault="00543017" w:rsidP="00543017">
            <w:pPr>
              <w:spacing w:line="360" w:lineRule="auto"/>
              <w:rPr>
                <w:rFonts w:eastAsia="Times New Roman"/>
                <w:lang w:val="pt-BR"/>
              </w:rPr>
            </w:pPr>
          </w:p>
        </w:tc>
      </w:tr>
    </w:tbl>
    <w:p w14:paraId="1891A05A" w14:textId="77777777" w:rsidR="00543017" w:rsidRPr="00543017" w:rsidRDefault="00543017" w:rsidP="00543017">
      <w:pPr>
        <w:rPr>
          <w:rFonts w:eastAsia="Times New Roman"/>
          <w:lang w:val="pt-BR"/>
        </w:rPr>
      </w:pPr>
    </w:p>
    <w:p w14:paraId="25C15EC9" w14:textId="77777777" w:rsidR="00543017" w:rsidRPr="00543017" w:rsidRDefault="00543017" w:rsidP="00543017">
      <w:pPr>
        <w:rPr>
          <w:rFonts w:eastAsia="Times New Roman"/>
          <w:lang w:val="pt-BR"/>
        </w:rPr>
      </w:pPr>
      <w:r w:rsidRPr="00543017">
        <w:rPr>
          <w:rFonts w:eastAsia="Times New Roman"/>
          <w:lang w:val="pt-BR"/>
        </w:rPr>
        <w:t>5 ) Tính chu vi hình tam giác biết 3 cạnh của tam giác đó bằng nhau và bằng 15 cm</w:t>
      </w:r>
    </w:p>
    <w:p w14:paraId="065E0071" w14:textId="77777777" w:rsidR="00543017" w:rsidRPr="00543017" w:rsidRDefault="00543017" w:rsidP="00543017">
      <w:pPr>
        <w:rPr>
          <w:rFonts w:eastAsia="Times New Roman"/>
          <w:lang w:val="pt-BR"/>
        </w:rPr>
      </w:pPr>
    </w:p>
    <w:tbl>
      <w:tblPr>
        <w:tblW w:w="10509" w:type="dxa"/>
        <w:tblInd w:w="33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09"/>
      </w:tblGrid>
      <w:tr w:rsidR="00543017" w:rsidRPr="00543017" w14:paraId="40FB4400" w14:textId="77777777" w:rsidTr="00526366">
        <w:trPr>
          <w:trHeight w:val="486"/>
        </w:trPr>
        <w:tc>
          <w:tcPr>
            <w:tcW w:w="10509" w:type="dxa"/>
          </w:tcPr>
          <w:p w14:paraId="5F43A419" w14:textId="77777777" w:rsidR="00543017" w:rsidRPr="00543017" w:rsidRDefault="00543017" w:rsidP="00543017">
            <w:pPr>
              <w:spacing w:line="360" w:lineRule="auto"/>
              <w:rPr>
                <w:rFonts w:eastAsia="Times New Roman"/>
                <w:lang w:val="pt-BR"/>
              </w:rPr>
            </w:pPr>
          </w:p>
        </w:tc>
      </w:tr>
      <w:tr w:rsidR="00543017" w:rsidRPr="00543017" w14:paraId="1800747F" w14:textId="77777777" w:rsidTr="00526366">
        <w:trPr>
          <w:trHeight w:val="486"/>
        </w:trPr>
        <w:tc>
          <w:tcPr>
            <w:tcW w:w="10509" w:type="dxa"/>
          </w:tcPr>
          <w:p w14:paraId="026C8394" w14:textId="77777777" w:rsidR="00543017" w:rsidRPr="00543017" w:rsidRDefault="00543017" w:rsidP="00543017">
            <w:pPr>
              <w:spacing w:line="360" w:lineRule="auto"/>
              <w:rPr>
                <w:rFonts w:eastAsia="Times New Roman"/>
                <w:lang w:val="pt-BR"/>
              </w:rPr>
            </w:pPr>
          </w:p>
        </w:tc>
      </w:tr>
      <w:tr w:rsidR="00543017" w:rsidRPr="00543017" w14:paraId="697A2405" w14:textId="77777777" w:rsidTr="00526366">
        <w:trPr>
          <w:trHeight w:val="486"/>
        </w:trPr>
        <w:tc>
          <w:tcPr>
            <w:tcW w:w="10509" w:type="dxa"/>
          </w:tcPr>
          <w:p w14:paraId="6481FAA9" w14:textId="77777777" w:rsidR="00543017" w:rsidRPr="00543017" w:rsidRDefault="00543017" w:rsidP="00543017">
            <w:pPr>
              <w:spacing w:line="360" w:lineRule="auto"/>
              <w:rPr>
                <w:rFonts w:eastAsia="Times New Roman"/>
                <w:lang w:val="pt-BR"/>
              </w:rPr>
            </w:pPr>
          </w:p>
        </w:tc>
      </w:tr>
      <w:tr w:rsidR="00543017" w:rsidRPr="00543017" w14:paraId="52DE574C" w14:textId="77777777" w:rsidTr="00526366">
        <w:trPr>
          <w:trHeight w:val="486"/>
        </w:trPr>
        <w:tc>
          <w:tcPr>
            <w:tcW w:w="10509" w:type="dxa"/>
          </w:tcPr>
          <w:p w14:paraId="0DC4D2F9" w14:textId="77777777" w:rsidR="00543017" w:rsidRPr="00543017" w:rsidRDefault="00543017" w:rsidP="00543017">
            <w:pPr>
              <w:spacing w:line="360" w:lineRule="auto"/>
              <w:rPr>
                <w:rFonts w:eastAsia="Times New Roman"/>
                <w:lang w:val="pt-BR"/>
              </w:rPr>
            </w:pPr>
          </w:p>
        </w:tc>
      </w:tr>
    </w:tbl>
    <w:p w14:paraId="36C7EB55" w14:textId="77777777" w:rsidR="00543017" w:rsidRPr="00543017" w:rsidRDefault="00543017" w:rsidP="00543017">
      <w:pPr>
        <w:rPr>
          <w:rFonts w:eastAsia="Times New Roman"/>
          <w:lang w:val="pt-BR"/>
        </w:rPr>
      </w:pPr>
    </w:p>
    <w:p w14:paraId="2E9BE4DC" w14:textId="77777777" w:rsidR="00543017" w:rsidRPr="00543017" w:rsidRDefault="00543017" w:rsidP="00543017">
      <w:pPr>
        <w:rPr>
          <w:rFonts w:eastAsia="Times New Roman"/>
          <w:lang w:val="pt-BR"/>
        </w:rPr>
      </w:pPr>
    </w:p>
    <w:p w14:paraId="2DA7A29E" w14:textId="77777777" w:rsidR="00543017" w:rsidRPr="00543017" w:rsidRDefault="00543017" w:rsidP="00543017">
      <w:pPr>
        <w:rPr>
          <w:rFonts w:eastAsia="Times New Roman"/>
          <w:lang w:val="pt-BR"/>
        </w:rPr>
      </w:pPr>
      <w:r w:rsidRPr="00543017">
        <w:rPr>
          <w:rFonts w:eastAsia="Times New Roman"/>
          <w:lang w:val="pt-BR"/>
        </w:rPr>
        <w:t xml:space="preserve"> </w:t>
      </w:r>
    </w:p>
    <w:p w14:paraId="131640F2" w14:textId="77777777" w:rsidR="00543017" w:rsidRPr="00543017" w:rsidRDefault="00543017" w:rsidP="00543017">
      <w:pPr>
        <w:rPr>
          <w:rFonts w:eastAsia="Times New Roman"/>
        </w:rPr>
      </w:pPr>
    </w:p>
    <w:p w14:paraId="57C64A92" w14:textId="77777777" w:rsidR="00D60CF1" w:rsidRPr="00543017" w:rsidRDefault="00D60CF1" w:rsidP="00543017"/>
    <w:sectPr w:rsidR="00D60CF1" w:rsidRPr="00543017" w:rsidSect="005607A2">
      <w:headerReference w:type="even" r:id="rId97"/>
      <w:headerReference w:type="default" r:id="rId98"/>
      <w:headerReference w:type="first" r:id="rId99"/>
      <w:pgSz w:w="11906" w:h="16838"/>
      <w:pgMar w:top="720" w:right="720" w:bottom="720" w:left="720" w:header="708" w:footer="115" w:gutter="0"/>
      <w:cols w:space="708"/>
      <w:docGrid w:linePitch="38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7DC900BD" w14:textId="77777777" w:rsidR="006362E5" w:rsidRDefault="006362E5" w:rsidP="009043BA">
      <w:pPr>
        <w:spacing w:line="240" w:lineRule="auto"/>
      </w:pPr>
      <w:r>
        <w:separator/>
      </w:r>
    </w:p>
  </w:endnote>
  <w:endnote w:type="continuationSeparator" w:id="0">
    <w:p w14:paraId="43A6749A" w14:textId="77777777" w:rsidR="006362E5" w:rsidRDefault="006362E5" w:rsidP="009043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VNI-Times">
    <w:panose1 w:val="02000500000000000000"/>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VNI-Centur">
    <w:panose1 w:val="020005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4D"/>
    <w:family w:val="roman"/>
    <w:notTrueType/>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VnTime">
    <w:panose1 w:val="02000500000000000000"/>
    <w:charset w:val="00"/>
    <w:family w:val="swiss"/>
    <w:pitch w:val="variable"/>
    <w:sig w:usb0="00000003" w:usb1="00000000" w:usb2="00000000" w:usb3="00000000" w:csb0="00000001" w:csb1="00000000"/>
  </w:font>
  <w:font w:name=".VnArial">
    <w:panose1 w:val="02000500000000000000"/>
    <w:charset w:val="00"/>
    <w:family w:val="swiss"/>
    <w:pitch w:val="variable"/>
    <w:sig w:usb0="00000007" w:usb1="00000000" w:usb2="00000000" w:usb3="00000000" w:csb0="00000003" w:csb1="00000000"/>
  </w:font>
  <w:font w:name="HP001 5 hàng">
    <w:charset w:val="00"/>
    <w:family w:val="swiss"/>
    <w:pitch w:val="variable"/>
    <w:sig w:usb0="A00002AF" w:usb1="100068EB" w:usb2="00000000" w:usb3="00000000" w:csb0="0000019B" w:csb1="00000000"/>
  </w:font>
  <w:font w:name="游明朝">
    <w:panose1 w:val="00000000000000000000"/>
    <w:charset w:val="80"/>
    <w:family w:val="roman"/>
    <w:notTrueType/>
    <w:pitch w:val="default"/>
  </w:font>
  <w:font w:name="Calibri Light">
    <w:panose1 w:val="020F03020202040302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0E5BFA25" w14:textId="77777777" w:rsidR="006362E5" w:rsidRDefault="006362E5" w:rsidP="009043BA">
      <w:pPr>
        <w:spacing w:line="240" w:lineRule="auto"/>
      </w:pPr>
      <w:r>
        <w:separator/>
      </w:r>
    </w:p>
  </w:footnote>
  <w:footnote w:type="continuationSeparator" w:id="0">
    <w:p w14:paraId="588347EA" w14:textId="77777777" w:rsidR="006362E5" w:rsidRDefault="006362E5" w:rsidP="009043BA">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7C41453" w14:textId="77777777" w:rsidR="00C50634" w:rsidRDefault="00FF1DE3">
    <w:pPr>
      <w:pStyle w:val="Header"/>
    </w:pPr>
    <w:r>
      <w:rPr>
        <w:noProof/>
        <w:lang w:val="en-US"/>
      </w:rPr>
      <w:pict w14:anchorId="2F5CA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w14:anchorId="0FE67060">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2" o:title="2019-08-10_12h03_32" gain="19661f" blacklevel="22938f"/>
          <w10:wrap anchorx="margin" anchory="margin"/>
        </v:shape>
      </w:pic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4AB6C90B" w14:textId="77777777" w:rsidR="00C50634" w:rsidRDefault="00FF1DE3" w:rsidP="00FF1DE3">
    <w:pPr>
      <w:pStyle w:val="Header"/>
      <w:jc w:val="right"/>
      <w:rPr>
        <w:b/>
        <w:i/>
        <w:u w:val="single"/>
      </w:rPr>
    </w:pPr>
    <w:r w:rsidRPr="00FF1DE3">
      <w:rPr>
        <w:b/>
        <w:i/>
        <w:u w:val="single"/>
      </w:rPr>
      <w:t>Giaovienvietnam.com</w:t>
    </w:r>
  </w:p>
  <w:p w14:paraId="614B7938" w14:textId="77777777" w:rsidR="00FF1DE3" w:rsidRPr="00FF1DE3" w:rsidRDefault="00FF1DE3" w:rsidP="00FF1DE3">
    <w:pPr>
      <w:pStyle w:val="Header"/>
      <w:jc w:val="right"/>
      <w:rPr>
        <w:b/>
        <w:i/>
        <w:u w:val="single"/>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0039B9D9" w14:textId="77777777" w:rsidR="00C50634" w:rsidRDefault="00FF1DE3">
    <w:pPr>
      <w:pStyle w:val="Header"/>
    </w:pPr>
    <w:r>
      <w:rPr>
        <w:noProof/>
        <w:lang w:val="en-US"/>
      </w:rPr>
      <w:pict w14:anchorId="1671D4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w14:anchorId="2800E348">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2" o:title="2019-08-10_12h03_32" gain="19661f" blacklevel="22938f"/>
          <w10:wrap anchorx="margin" anchory="margin"/>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2D84DB2"/>
    <w:multiLevelType w:val="hybridMultilevel"/>
    <w:tmpl w:val="F5E4D186"/>
    <w:lvl w:ilvl="0" w:tplc="12EA1416">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7">
    <w:nsid w:val="0D286680"/>
    <w:multiLevelType w:val="hybridMultilevel"/>
    <w:tmpl w:val="D384EC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F206C32"/>
    <w:multiLevelType w:val="hybridMultilevel"/>
    <w:tmpl w:val="5A9C65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9A622ED"/>
    <w:multiLevelType w:val="hybridMultilevel"/>
    <w:tmpl w:val="79182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1D4D4C4A"/>
    <w:multiLevelType w:val="hybridMultilevel"/>
    <w:tmpl w:val="4C3885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E8B759A"/>
    <w:multiLevelType w:val="hybridMultilevel"/>
    <w:tmpl w:val="2B14F3D2"/>
    <w:lvl w:ilvl="0" w:tplc="4D0E612C">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3">
    <w:nsid w:val="22303978"/>
    <w:multiLevelType w:val="hybridMultilevel"/>
    <w:tmpl w:val="976E04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EF1777"/>
    <w:multiLevelType w:val="hybridMultilevel"/>
    <w:tmpl w:val="84D69C5A"/>
    <w:lvl w:ilvl="0" w:tplc="07F6BD30">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5">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nsid w:val="2E4001C9"/>
    <w:multiLevelType w:val="hybridMultilevel"/>
    <w:tmpl w:val="8DBE22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EBD1EC1"/>
    <w:multiLevelType w:val="hybridMultilevel"/>
    <w:tmpl w:val="8AFC64F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42B67809"/>
    <w:multiLevelType w:val="hybridMultilevel"/>
    <w:tmpl w:val="1CAC72F2"/>
    <w:lvl w:ilvl="0" w:tplc="B0FC335E">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19">
    <w:nsid w:val="5D1D5FD3"/>
    <w:multiLevelType w:val="hybridMultilevel"/>
    <w:tmpl w:val="E7D67A40"/>
    <w:lvl w:ilvl="0" w:tplc="BAD062DC">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20">
    <w:nsid w:val="5EF815AE"/>
    <w:multiLevelType w:val="hybridMultilevel"/>
    <w:tmpl w:val="050031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BC07DD"/>
    <w:multiLevelType w:val="hybridMultilevel"/>
    <w:tmpl w:val="C3DED29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5"/>
  </w:num>
  <w:num w:numId="3">
    <w:abstractNumId w:val="3"/>
  </w:num>
  <w:num w:numId="4">
    <w:abstractNumId w:val="21"/>
  </w:num>
  <w:num w:numId="5">
    <w:abstractNumId w:val="2"/>
  </w:num>
  <w:num w:numId="6">
    <w:abstractNumId w:val="1"/>
  </w:num>
  <w:num w:numId="7">
    <w:abstractNumId w:val="0"/>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9"/>
  </w:num>
  <w:num w:numId="10">
    <w:abstractNumId w:val="7"/>
  </w:num>
  <w:num w:numId="11">
    <w:abstractNumId w:val="11"/>
  </w:num>
  <w:num w:numId="12">
    <w:abstractNumId w:val="8"/>
  </w:num>
  <w:num w:numId="13">
    <w:abstractNumId w:val="20"/>
  </w:num>
  <w:num w:numId="14">
    <w:abstractNumId w:val="22"/>
  </w:num>
  <w:num w:numId="15">
    <w:abstractNumId w:val="16"/>
  </w:num>
  <w:num w:numId="16">
    <w:abstractNumId w:val="13"/>
  </w:num>
  <w:num w:numId="17">
    <w:abstractNumId w:val="14"/>
  </w:num>
  <w:num w:numId="18">
    <w:abstractNumId w:val="18"/>
  </w:num>
  <w:num w:numId="19">
    <w:abstractNumId w:val="12"/>
  </w:num>
  <w:num w:numId="20">
    <w:abstractNumId w:val="19"/>
  </w:num>
  <w:num w:numId="21">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isplayHorizontalDrawingGridEvery w:val="2"/>
  <w:characterSpacingControl w:val="doNotCompress"/>
  <w:hdrShapeDefaults>
    <o:shapedefaults v:ext="edit" spidmax="29883"/>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9043BA"/>
    <w:rsid w:val="00010E9B"/>
    <w:rsid w:val="000138DC"/>
    <w:rsid w:val="00015FD2"/>
    <w:rsid w:val="0003241B"/>
    <w:rsid w:val="00061D0D"/>
    <w:rsid w:val="00062C3E"/>
    <w:rsid w:val="00062DFD"/>
    <w:rsid w:val="0007341F"/>
    <w:rsid w:val="00074EFF"/>
    <w:rsid w:val="00083165"/>
    <w:rsid w:val="00083D57"/>
    <w:rsid w:val="00093DE6"/>
    <w:rsid w:val="00096B3E"/>
    <w:rsid w:val="000A7C31"/>
    <w:rsid w:val="000B6FBB"/>
    <w:rsid w:val="000C07B7"/>
    <w:rsid w:val="000E2439"/>
    <w:rsid w:val="000F58D5"/>
    <w:rsid w:val="00103E46"/>
    <w:rsid w:val="00113386"/>
    <w:rsid w:val="00114875"/>
    <w:rsid w:val="00120226"/>
    <w:rsid w:val="00120F86"/>
    <w:rsid w:val="00147971"/>
    <w:rsid w:val="00147F49"/>
    <w:rsid w:val="00153473"/>
    <w:rsid w:val="0015661D"/>
    <w:rsid w:val="0016486C"/>
    <w:rsid w:val="001664D9"/>
    <w:rsid w:val="00175E8D"/>
    <w:rsid w:val="00182F79"/>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2C1F45"/>
    <w:rsid w:val="0030203A"/>
    <w:rsid w:val="00307E66"/>
    <w:rsid w:val="00315E93"/>
    <w:rsid w:val="003165AE"/>
    <w:rsid w:val="003173E9"/>
    <w:rsid w:val="00320BFB"/>
    <w:rsid w:val="003218A0"/>
    <w:rsid w:val="00330E25"/>
    <w:rsid w:val="0033488E"/>
    <w:rsid w:val="00352888"/>
    <w:rsid w:val="00373DF9"/>
    <w:rsid w:val="00381829"/>
    <w:rsid w:val="00382FC3"/>
    <w:rsid w:val="0039550D"/>
    <w:rsid w:val="00397596"/>
    <w:rsid w:val="003A70B0"/>
    <w:rsid w:val="003B3351"/>
    <w:rsid w:val="003E3F23"/>
    <w:rsid w:val="003E4393"/>
    <w:rsid w:val="003F7408"/>
    <w:rsid w:val="00415B72"/>
    <w:rsid w:val="004168A1"/>
    <w:rsid w:val="004239F6"/>
    <w:rsid w:val="0042697E"/>
    <w:rsid w:val="00444B25"/>
    <w:rsid w:val="00446832"/>
    <w:rsid w:val="004526CD"/>
    <w:rsid w:val="00453C7A"/>
    <w:rsid w:val="00455D96"/>
    <w:rsid w:val="00470C07"/>
    <w:rsid w:val="00476542"/>
    <w:rsid w:val="004A1799"/>
    <w:rsid w:val="004B0B6F"/>
    <w:rsid w:val="004B19C7"/>
    <w:rsid w:val="004B19DF"/>
    <w:rsid w:val="004B3431"/>
    <w:rsid w:val="004B5942"/>
    <w:rsid w:val="004C195F"/>
    <w:rsid w:val="004C69AA"/>
    <w:rsid w:val="004D2AC3"/>
    <w:rsid w:val="004E09B6"/>
    <w:rsid w:val="004E0EB1"/>
    <w:rsid w:val="004F41C1"/>
    <w:rsid w:val="00504C99"/>
    <w:rsid w:val="00505ABE"/>
    <w:rsid w:val="00512528"/>
    <w:rsid w:val="0051799A"/>
    <w:rsid w:val="00531435"/>
    <w:rsid w:val="00543017"/>
    <w:rsid w:val="005430CC"/>
    <w:rsid w:val="005443BF"/>
    <w:rsid w:val="00547635"/>
    <w:rsid w:val="005570A2"/>
    <w:rsid w:val="005607A2"/>
    <w:rsid w:val="00573FF4"/>
    <w:rsid w:val="00580D76"/>
    <w:rsid w:val="0058202A"/>
    <w:rsid w:val="005A517D"/>
    <w:rsid w:val="005A55AC"/>
    <w:rsid w:val="005A57ED"/>
    <w:rsid w:val="005A6D27"/>
    <w:rsid w:val="005C4FE2"/>
    <w:rsid w:val="005E3A37"/>
    <w:rsid w:val="005F7508"/>
    <w:rsid w:val="00612C65"/>
    <w:rsid w:val="00621D55"/>
    <w:rsid w:val="00623DD6"/>
    <w:rsid w:val="006362E5"/>
    <w:rsid w:val="00645A58"/>
    <w:rsid w:val="00647D6D"/>
    <w:rsid w:val="0065577C"/>
    <w:rsid w:val="0066091C"/>
    <w:rsid w:val="00673E79"/>
    <w:rsid w:val="00681E8E"/>
    <w:rsid w:val="006926DB"/>
    <w:rsid w:val="006937C6"/>
    <w:rsid w:val="006A4E6D"/>
    <w:rsid w:val="006B1FA8"/>
    <w:rsid w:val="006B2D1F"/>
    <w:rsid w:val="006E2AC0"/>
    <w:rsid w:val="006E58ED"/>
    <w:rsid w:val="006E7409"/>
    <w:rsid w:val="007006F4"/>
    <w:rsid w:val="00720BB7"/>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E7790"/>
    <w:rsid w:val="00805723"/>
    <w:rsid w:val="00807653"/>
    <w:rsid w:val="00815797"/>
    <w:rsid w:val="00824A82"/>
    <w:rsid w:val="008603DF"/>
    <w:rsid w:val="0086707B"/>
    <w:rsid w:val="0087073D"/>
    <w:rsid w:val="00871734"/>
    <w:rsid w:val="00874055"/>
    <w:rsid w:val="00890BC6"/>
    <w:rsid w:val="008963BE"/>
    <w:rsid w:val="008A072A"/>
    <w:rsid w:val="008B3B8E"/>
    <w:rsid w:val="008C7B44"/>
    <w:rsid w:val="008D53C8"/>
    <w:rsid w:val="008E0999"/>
    <w:rsid w:val="008F1BA5"/>
    <w:rsid w:val="00901D85"/>
    <w:rsid w:val="009043BA"/>
    <w:rsid w:val="009123D7"/>
    <w:rsid w:val="00931CDB"/>
    <w:rsid w:val="009545AC"/>
    <w:rsid w:val="009675E8"/>
    <w:rsid w:val="00971905"/>
    <w:rsid w:val="009B048A"/>
    <w:rsid w:val="009B7F18"/>
    <w:rsid w:val="009C3E11"/>
    <w:rsid w:val="009C48FF"/>
    <w:rsid w:val="009C53AE"/>
    <w:rsid w:val="009C6AB1"/>
    <w:rsid w:val="009D2DB5"/>
    <w:rsid w:val="009E051D"/>
    <w:rsid w:val="009E2186"/>
    <w:rsid w:val="009F3571"/>
    <w:rsid w:val="00A07C5D"/>
    <w:rsid w:val="00A30331"/>
    <w:rsid w:val="00A30B13"/>
    <w:rsid w:val="00A509F8"/>
    <w:rsid w:val="00A53D16"/>
    <w:rsid w:val="00A618FC"/>
    <w:rsid w:val="00A63E87"/>
    <w:rsid w:val="00A70D63"/>
    <w:rsid w:val="00A73C94"/>
    <w:rsid w:val="00A7473C"/>
    <w:rsid w:val="00A75091"/>
    <w:rsid w:val="00A8303A"/>
    <w:rsid w:val="00AB1339"/>
    <w:rsid w:val="00AD3F4F"/>
    <w:rsid w:val="00AE3870"/>
    <w:rsid w:val="00AE3A07"/>
    <w:rsid w:val="00AE3D76"/>
    <w:rsid w:val="00AE51F3"/>
    <w:rsid w:val="00AF4674"/>
    <w:rsid w:val="00B0367F"/>
    <w:rsid w:val="00B07A08"/>
    <w:rsid w:val="00B1100B"/>
    <w:rsid w:val="00B13347"/>
    <w:rsid w:val="00B15279"/>
    <w:rsid w:val="00B32B27"/>
    <w:rsid w:val="00B40831"/>
    <w:rsid w:val="00B51A7F"/>
    <w:rsid w:val="00B52689"/>
    <w:rsid w:val="00B61119"/>
    <w:rsid w:val="00B61122"/>
    <w:rsid w:val="00B65F82"/>
    <w:rsid w:val="00B74858"/>
    <w:rsid w:val="00B77372"/>
    <w:rsid w:val="00B774FC"/>
    <w:rsid w:val="00B80B23"/>
    <w:rsid w:val="00B82300"/>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43AC4"/>
    <w:rsid w:val="00C50634"/>
    <w:rsid w:val="00C50833"/>
    <w:rsid w:val="00C54ED9"/>
    <w:rsid w:val="00C751C4"/>
    <w:rsid w:val="00CA2363"/>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DF7483"/>
    <w:rsid w:val="00E035EA"/>
    <w:rsid w:val="00E07E6D"/>
    <w:rsid w:val="00E1267B"/>
    <w:rsid w:val="00E31F38"/>
    <w:rsid w:val="00E4325F"/>
    <w:rsid w:val="00E44304"/>
    <w:rsid w:val="00E52E10"/>
    <w:rsid w:val="00E5552D"/>
    <w:rsid w:val="00E5565E"/>
    <w:rsid w:val="00E57C17"/>
    <w:rsid w:val="00E77406"/>
    <w:rsid w:val="00E77C12"/>
    <w:rsid w:val="00E900A3"/>
    <w:rsid w:val="00E923AE"/>
    <w:rsid w:val="00E9267A"/>
    <w:rsid w:val="00E95747"/>
    <w:rsid w:val="00EC5BBA"/>
    <w:rsid w:val="00EC5EB6"/>
    <w:rsid w:val="00ED601B"/>
    <w:rsid w:val="00EE13C9"/>
    <w:rsid w:val="00EF0026"/>
    <w:rsid w:val="00EF43CD"/>
    <w:rsid w:val="00F017C6"/>
    <w:rsid w:val="00F15B86"/>
    <w:rsid w:val="00F163A2"/>
    <w:rsid w:val="00F269C8"/>
    <w:rsid w:val="00F439FA"/>
    <w:rsid w:val="00F4691A"/>
    <w:rsid w:val="00F50957"/>
    <w:rsid w:val="00F52B95"/>
    <w:rsid w:val="00F60C88"/>
    <w:rsid w:val="00F707EC"/>
    <w:rsid w:val="00F830F6"/>
    <w:rsid w:val="00F865D0"/>
    <w:rsid w:val="00F9092F"/>
    <w:rsid w:val="00F94449"/>
    <w:rsid w:val="00F96A51"/>
    <w:rsid w:val="00FA299F"/>
    <w:rsid w:val="00FB1F4E"/>
    <w:rsid w:val="00FB2476"/>
    <w:rsid w:val="00FB278E"/>
    <w:rsid w:val="00FB41AA"/>
    <w:rsid w:val="00FB551B"/>
    <w:rsid w:val="00FC4191"/>
    <w:rsid w:val="00FE01FE"/>
    <w:rsid w:val="00FE7A1A"/>
    <w:rsid w:val="00FF1DE3"/>
    <w:rsid w:val="00FF37B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9883"/>
    <o:shapelayout v:ext="edit">
      <o:idmap v:ext="edit" data="1,29"/>
    </o:shapelayout>
  </w:shapeDefaults>
  <w:decimalSymbol w:val="."/>
  <w:listSeparator w:val=","/>
  <w14:docId w14:val="53EB22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uiPriority w:val="99"/>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uiPriority w:val="99"/>
    <w:rsid w:val="00AF4674"/>
    <w:rPr>
      <w:rFonts w:ascii=".VnTime" w:eastAsia="Times New Roman" w:hAnsi=".VnTime" w:cs="Times New Roman"/>
      <w:color w:val="000000"/>
      <w:sz w:val="24"/>
      <w:szCs w:val="24"/>
      <w:lang w:val="en-US"/>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uiPriority w:val="99"/>
    <w:semiHidden/>
    <w:rsid w:val="00AF4674"/>
    <w:rPr>
      <w:rFonts w:eastAsia="Times New Roman" w:cs="Times New Roman"/>
      <w:sz w:val="24"/>
      <w:szCs w:val="24"/>
      <w:lang w:val="en-US"/>
    </w:rPr>
  </w:style>
  <w:style w:type="character" w:customStyle="1" w:styleId="BodyTextFirstIndent2Char">
    <w:name w:val="Body Text First Indent 2 Char"/>
    <w:basedOn w:val="BodyTextIndentChar"/>
    <w:link w:val="BodyTextFirstIndent2"/>
    <w:uiPriority w:val="99"/>
    <w:rsid w:val="00AF4674"/>
    <w:rPr>
      <w:rFonts w:ascii=".VnTime" w:eastAsia="Times New Roman" w:hAnsi=".VnTime" w:cs="Times New Roman"/>
      <w:color w:val="000000"/>
      <w:sz w:val="24"/>
      <w:szCs w:val="24"/>
      <w:lang w:val="en-US"/>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uiPriority w:val="99"/>
    <w:semiHidden/>
    <w:rsid w:val="00AF4674"/>
    <w:rPr>
      <w:rFonts w:ascii="VNI-Times" w:eastAsia="Times New Roman" w:hAnsi="VNI-Times" w:cs="Times New Roman"/>
      <w:sz w:val="24"/>
      <w:szCs w:val="24"/>
      <w:lang w:val="en-US"/>
    </w:rPr>
  </w:style>
  <w:style w:type="paragraph" w:styleId="BodyText2">
    <w:name w:val="Body Text 2"/>
    <w:basedOn w:val="Normal"/>
    <w:link w:val="BodyText2Char"/>
    <w:unhideWhenUsed/>
    <w:rsid w:val="0024143F"/>
    <w:pPr>
      <w:spacing w:after="120" w:line="480" w:lineRule="auto"/>
    </w:pPr>
  </w:style>
  <w:style w:type="character" w:customStyle="1" w:styleId="BodyText2Char">
    <w:name w:val="Body Text 2 Char"/>
    <w:basedOn w:val="DefaultParagraphFont"/>
    <w:link w:val="BodyText2"/>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Char Char"/>
    <w:basedOn w:val="Normal"/>
    <w:rsid w:val="006937C6"/>
    <w:pPr>
      <w:spacing w:line="240" w:lineRule="auto"/>
      <w:ind w:left="0"/>
    </w:pPr>
    <w:rPr>
      <w:rFonts w:ascii=".VnArial" w:eastAsia=".VnTime" w:hAnsi=".VnArial" w:cs=".VnArial"/>
      <w:sz w:val="22"/>
      <w:lang w:val="en-AU"/>
    </w:rPr>
  </w:style>
  <w:style w:type="paragraph" w:customStyle="1" w:styleId="Style3">
    <w:name w:val="_Style 3"/>
    <w:basedOn w:val="Normal"/>
    <w:qFormat/>
    <w:rsid w:val="00061D0D"/>
    <w:pPr>
      <w:spacing w:line="240" w:lineRule="auto"/>
      <w:ind w:left="720"/>
    </w:pPr>
    <w:rPr>
      <w:rFonts w:ascii=".VnTime" w:eastAsia="Calibri" w:hAnsi=".VnTime" w:cs="Times New Roman"/>
      <w:sz w:val="24"/>
      <w:szCs w:val="24"/>
      <w:lang w:val="en-US"/>
    </w:rPr>
  </w:style>
  <w:style w:type="character" w:customStyle="1" w:styleId="style11">
    <w:name w:val="style11"/>
    <w:rsid w:val="00FE7A1A"/>
    <w:rPr>
      <w:rFonts w:ascii="HP001 5 hàng" w:hAnsi="HP001 5 hàng" w:hint="default"/>
    </w:rPr>
  </w:style>
  <w:style w:type="paragraph" w:styleId="BodyText3">
    <w:name w:val="Body Text 3"/>
    <w:basedOn w:val="Normal"/>
    <w:link w:val="BodyText3Char"/>
    <w:rsid w:val="00FE7A1A"/>
    <w:pPr>
      <w:spacing w:after="120" w:line="240" w:lineRule="auto"/>
      <w:ind w:left="0"/>
    </w:pPr>
    <w:rPr>
      <w:rFonts w:ascii=".VnTime" w:eastAsia="Times New Roman" w:hAnsi=".VnTime" w:cs="Times New Roman"/>
      <w:sz w:val="16"/>
      <w:szCs w:val="16"/>
      <w:lang w:val="en-US"/>
    </w:rPr>
  </w:style>
  <w:style w:type="character" w:customStyle="1" w:styleId="BodyText3Char">
    <w:name w:val="Body Text 3 Char"/>
    <w:basedOn w:val="DefaultParagraphFont"/>
    <w:link w:val="BodyText3"/>
    <w:rsid w:val="00FE7A1A"/>
    <w:rPr>
      <w:rFonts w:ascii=".VnTime" w:eastAsia="Times New Roman" w:hAnsi=".VnTime" w:cs="Times New Roman"/>
      <w:sz w:val="16"/>
      <w:szCs w:val="16"/>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wmf"/><Relationship Id="rId10" Type="http://schemas.openxmlformats.org/officeDocument/2006/relationships/image" Target="media/image2.wmf"/><Relationship Id="rId11" Type="http://schemas.openxmlformats.org/officeDocument/2006/relationships/image" Target="media/image3.wmf"/><Relationship Id="rId12" Type="http://schemas.openxmlformats.org/officeDocument/2006/relationships/image" Target="media/image4.wmf"/><Relationship Id="rId13" Type="http://schemas.openxmlformats.org/officeDocument/2006/relationships/image" Target="media/image5.wmf"/><Relationship Id="rId14" Type="http://schemas.openxmlformats.org/officeDocument/2006/relationships/image" Target="media/image6.wmf"/><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image" Target="media/image10.wmf"/><Relationship Id="rId1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image" Target="media/image13.emf"/><Relationship Id="rId33" Type="http://schemas.openxmlformats.org/officeDocument/2006/relationships/image" Target="media/image14.emf"/><Relationship Id="rId34" Type="http://schemas.openxmlformats.org/officeDocument/2006/relationships/image" Target="media/image15.emf"/><Relationship Id="rId35" Type="http://schemas.openxmlformats.org/officeDocument/2006/relationships/image" Target="media/image16.emf"/><Relationship Id="rId36" Type="http://schemas.openxmlformats.org/officeDocument/2006/relationships/image" Target="media/image17.wmf"/><Relationship Id="rId37" Type="http://schemas.openxmlformats.org/officeDocument/2006/relationships/oleObject" Target="embeddings/oleObject12.bin"/><Relationship Id="rId38" Type="http://schemas.openxmlformats.org/officeDocument/2006/relationships/image" Target="media/image18.wmf"/><Relationship Id="rId39" Type="http://schemas.openxmlformats.org/officeDocument/2006/relationships/oleObject" Target="embeddings/oleObject13.bin"/><Relationship Id="rId50" Type="http://schemas.openxmlformats.org/officeDocument/2006/relationships/image" Target="media/image26.emf"/><Relationship Id="rId51" Type="http://schemas.openxmlformats.org/officeDocument/2006/relationships/image" Target="media/image27.emf"/><Relationship Id="rId52" Type="http://schemas.openxmlformats.org/officeDocument/2006/relationships/image" Target="media/image28.emf"/><Relationship Id="rId53" Type="http://schemas.openxmlformats.org/officeDocument/2006/relationships/image" Target="media/image29.emf"/><Relationship Id="rId54" Type="http://schemas.openxmlformats.org/officeDocument/2006/relationships/image" Target="media/image30.wmf"/><Relationship Id="rId55" Type="http://schemas.openxmlformats.org/officeDocument/2006/relationships/oleObject" Target="embeddings/oleObject17.bin"/><Relationship Id="rId56" Type="http://schemas.openxmlformats.org/officeDocument/2006/relationships/image" Target="media/image31.wmf"/><Relationship Id="rId57" Type="http://schemas.openxmlformats.org/officeDocument/2006/relationships/oleObject" Target="embeddings/oleObject18.bin"/><Relationship Id="rId58" Type="http://schemas.openxmlformats.org/officeDocument/2006/relationships/image" Target="media/image32.wmf"/><Relationship Id="rId59" Type="http://schemas.openxmlformats.org/officeDocument/2006/relationships/oleObject" Target="embeddings/oleObject19.bin"/><Relationship Id="rId70" Type="http://schemas.openxmlformats.org/officeDocument/2006/relationships/image" Target="media/image38.wmf"/><Relationship Id="rId71" Type="http://schemas.openxmlformats.org/officeDocument/2006/relationships/oleObject" Target="embeddings/oleObject25.bin"/><Relationship Id="rId72" Type="http://schemas.openxmlformats.org/officeDocument/2006/relationships/image" Target="media/image39.emf"/><Relationship Id="rId73" Type="http://schemas.openxmlformats.org/officeDocument/2006/relationships/image" Target="media/image40.wmf"/><Relationship Id="rId74" Type="http://schemas.openxmlformats.org/officeDocument/2006/relationships/oleObject" Target="embeddings/oleObject26.bin"/><Relationship Id="rId75" Type="http://schemas.openxmlformats.org/officeDocument/2006/relationships/image" Target="media/image41.wmf"/><Relationship Id="rId76" Type="http://schemas.openxmlformats.org/officeDocument/2006/relationships/oleObject" Target="embeddings/oleObject27.bin"/><Relationship Id="rId77" Type="http://schemas.openxmlformats.org/officeDocument/2006/relationships/image" Target="media/image42.wmf"/><Relationship Id="rId78" Type="http://schemas.openxmlformats.org/officeDocument/2006/relationships/oleObject" Target="embeddings/oleObject28.bin"/><Relationship Id="rId79" Type="http://schemas.openxmlformats.org/officeDocument/2006/relationships/image" Target="media/image43.wmf"/><Relationship Id="rId90" Type="http://schemas.openxmlformats.org/officeDocument/2006/relationships/oleObject" Target="embeddings/oleObject34.bin"/><Relationship Id="rId91" Type="http://schemas.openxmlformats.org/officeDocument/2006/relationships/image" Target="media/image49.emf"/><Relationship Id="rId92" Type="http://schemas.openxmlformats.org/officeDocument/2006/relationships/image" Target="media/image50.emf"/><Relationship Id="rId93" Type="http://schemas.openxmlformats.org/officeDocument/2006/relationships/image" Target="media/image51.emf"/><Relationship Id="rId94" Type="http://schemas.openxmlformats.org/officeDocument/2006/relationships/image" Target="media/image52.wmf"/><Relationship Id="rId95" Type="http://schemas.openxmlformats.org/officeDocument/2006/relationships/oleObject" Target="embeddings/oleObject35.bin"/><Relationship Id="rId96" Type="http://schemas.openxmlformats.org/officeDocument/2006/relationships/image" Target="media/image53.emf"/><Relationship Id="rId97" Type="http://schemas.openxmlformats.org/officeDocument/2006/relationships/header" Target="header1.xml"/><Relationship Id="rId98" Type="http://schemas.openxmlformats.org/officeDocument/2006/relationships/header" Target="header2.xml"/><Relationship Id="rId99" Type="http://schemas.openxmlformats.org/officeDocument/2006/relationships/header" Target="header3.xml"/><Relationship Id="rId20" Type="http://schemas.openxmlformats.org/officeDocument/2006/relationships/oleObject" Target="embeddings/oleObject2.bin"/><Relationship Id="rId21" Type="http://schemas.openxmlformats.org/officeDocument/2006/relationships/oleObject" Target="embeddings/oleObject3.bin"/><Relationship Id="rId22" Type="http://schemas.openxmlformats.org/officeDocument/2006/relationships/oleObject" Target="embeddings/oleObject4.bin"/><Relationship Id="rId23" Type="http://schemas.openxmlformats.org/officeDocument/2006/relationships/oleObject" Target="embeddings/oleObject5.bin"/><Relationship Id="rId24" Type="http://schemas.openxmlformats.org/officeDocument/2006/relationships/oleObject" Target="embeddings/oleObject6.bin"/><Relationship Id="rId25" Type="http://schemas.openxmlformats.org/officeDocument/2006/relationships/oleObject" Target="embeddings/oleObject7.bin"/><Relationship Id="rId26" Type="http://schemas.openxmlformats.org/officeDocument/2006/relationships/oleObject" Target="embeddings/oleObject8.bin"/><Relationship Id="rId27" Type="http://schemas.openxmlformats.org/officeDocument/2006/relationships/oleObject" Target="embeddings/oleObject9.bin"/><Relationship Id="rId28" Type="http://schemas.openxmlformats.org/officeDocument/2006/relationships/oleObject" Target="embeddings/oleObject10.bin"/><Relationship Id="rId29" Type="http://schemas.openxmlformats.org/officeDocument/2006/relationships/image" Target="media/image11.wmf"/><Relationship Id="rId40" Type="http://schemas.openxmlformats.org/officeDocument/2006/relationships/image" Target="media/image19.wmf"/><Relationship Id="rId41" Type="http://schemas.openxmlformats.org/officeDocument/2006/relationships/oleObject" Target="embeddings/oleObject14.bin"/><Relationship Id="rId42" Type="http://schemas.openxmlformats.org/officeDocument/2006/relationships/image" Target="media/image20.wmf"/><Relationship Id="rId43" Type="http://schemas.openxmlformats.org/officeDocument/2006/relationships/oleObject" Target="embeddings/oleObject15.bin"/><Relationship Id="rId44" Type="http://schemas.openxmlformats.org/officeDocument/2006/relationships/image" Target="media/image21.wmf"/><Relationship Id="rId45" Type="http://schemas.openxmlformats.org/officeDocument/2006/relationships/oleObject" Target="embeddings/oleObject16.bin"/><Relationship Id="rId46" Type="http://schemas.openxmlformats.org/officeDocument/2006/relationships/image" Target="media/image22.emf"/><Relationship Id="rId47" Type="http://schemas.openxmlformats.org/officeDocument/2006/relationships/image" Target="media/image23.emf"/><Relationship Id="rId48" Type="http://schemas.openxmlformats.org/officeDocument/2006/relationships/image" Target="media/image24.emf"/><Relationship Id="rId49" Type="http://schemas.openxmlformats.org/officeDocument/2006/relationships/image" Target="media/image25.emf"/><Relationship Id="rId60" Type="http://schemas.openxmlformats.org/officeDocument/2006/relationships/image" Target="media/image33.wmf"/><Relationship Id="rId61" Type="http://schemas.openxmlformats.org/officeDocument/2006/relationships/oleObject" Target="embeddings/oleObject20.bin"/><Relationship Id="rId62" Type="http://schemas.openxmlformats.org/officeDocument/2006/relationships/image" Target="media/image34.wmf"/><Relationship Id="rId63" Type="http://schemas.openxmlformats.org/officeDocument/2006/relationships/oleObject" Target="embeddings/oleObject21.bin"/><Relationship Id="rId64" Type="http://schemas.openxmlformats.org/officeDocument/2006/relationships/image" Target="media/image35.wmf"/><Relationship Id="rId65" Type="http://schemas.openxmlformats.org/officeDocument/2006/relationships/oleObject" Target="embeddings/oleObject22.bin"/><Relationship Id="rId66" Type="http://schemas.openxmlformats.org/officeDocument/2006/relationships/image" Target="media/image36.wmf"/><Relationship Id="rId67" Type="http://schemas.openxmlformats.org/officeDocument/2006/relationships/oleObject" Target="embeddings/oleObject23.bin"/><Relationship Id="rId68" Type="http://schemas.openxmlformats.org/officeDocument/2006/relationships/image" Target="media/image37.wmf"/><Relationship Id="rId69" Type="http://schemas.openxmlformats.org/officeDocument/2006/relationships/oleObject" Target="embeddings/oleObject24.bin"/><Relationship Id="rId100" Type="http://schemas.openxmlformats.org/officeDocument/2006/relationships/fontTable" Target="fontTable.xml"/><Relationship Id="rId80" Type="http://schemas.openxmlformats.org/officeDocument/2006/relationships/oleObject" Target="embeddings/oleObject29.bin"/><Relationship Id="rId81" Type="http://schemas.openxmlformats.org/officeDocument/2006/relationships/image" Target="media/image44.wmf"/><Relationship Id="rId82" Type="http://schemas.openxmlformats.org/officeDocument/2006/relationships/oleObject" Target="embeddings/oleObject30.bin"/><Relationship Id="rId83" Type="http://schemas.openxmlformats.org/officeDocument/2006/relationships/image" Target="media/image45.wmf"/><Relationship Id="rId84" Type="http://schemas.openxmlformats.org/officeDocument/2006/relationships/oleObject" Target="embeddings/oleObject31.bin"/><Relationship Id="rId85" Type="http://schemas.openxmlformats.org/officeDocument/2006/relationships/image" Target="media/image46.wmf"/><Relationship Id="rId86" Type="http://schemas.openxmlformats.org/officeDocument/2006/relationships/oleObject" Target="embeddings/oleObject32.bin"/><Relationship Id="rId87" Type="http://schemas.openxmlformats.org/officeDocument/2006/relationships/image" Target="media/image47.wmf"/><Relationship Id="rId88" Type="http://schemas.openxmlformats.org/officeDocument/2006/relationships/oleObject" Target="embeddings/oleObject33.bin"/><Relationship Id="rId89" Type="http://schemas.openxmlformats.org/officeDocument/2006/relationships/image" Target="media/image48.wmf"/></Relationships>
</file>

<file path=word/_rels/header1.xml.rels><?xml version="1.0" encoding="UTF-8" standalone="yes"?>
<Relationships xmlns="http://schemas.openxmlformats.org/package/2006/relationships"><Relationship Id="rId1" Type="http://schemas.openxmlformats.org/officeDocument/2006/relationships/image" Target="media/image54.png"/><Relationship Id="rId2" Type="http://schemas.openxmlformats.org/officeDocument/2006/relationships/image" Target="media/image55.png"/></Relationships>
</file>

<file path=word/_rels/header3.xml.rels><?xml version="1.0" encoding="UTF-8" standalone="yes"?>
<Relationships xmlns="http://schemas.openxmlformats.org/package/2006/relationships"><Relationship Id="rId1" Type="http://schemas.openxmlformats.org/officeDocument/2006/relationships/image" Target="media/image56.png"/><Relationship Id="rId2"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1B8B40D-2A64-1A43-BF52-868061535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5</Pages>
  <Words>5173</Words>
  <Characters>29491</Characters>
  <Application>Microsoft Macintosh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5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Apple</cp:lastModifiedBy>
  <cp:revision>3</cp:revision>
  <cp:lastPrinted>2019-08-16T04:00:00Z</cp:lastPrinted>
  <dcterms:created xsi:type="dcterms:W3CDTF">2019-08-16T04:12:00Z</dcterms:created>
  <dcterms:modified xsi:type="dcterms:W3CDTF">2021-07-31T11:46:00Z</dcterms:modified>
</cp:coreProperties>
</file>